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5DD" w:rsidRPr="00527A02" w:rsidRDefault="00D93B81" w:rsidP="00D855DD">
      <w:pPr>
        <w:tabs>
          <w:tab w:val="left" w:pos="3000"/>
        </w:tabs>
        <w:spacing w:after="0"/>
        <w:jc w:val="center"/>
        <w:rPr>
          <w:rFonts w:eastAsia="Times New Roman" w:cs="Times New Roman"/>
          <w:sz w:val="28"/>
          <w:szCs w:val="28"/>
        </w:rPr>
      </w:pPr>
      <w:bookmarkStart w:id="0" w:name="_Toc4582609"/>
      <w:r>
        <w:rPr>
          <w:lang w:val="en-US"/>
        </w:rPr>
        <mc:AlternateContent>
          <mc:Choice Requires="wpg">
            <w:drawing>
              <wp:anchor distT="0" distB="0" distL="114300" distR="114300" simplePos="0" relativeHeight="251659264" behindDoc="0" locked="0" layoutInCell="1" allowOverlap="1">
                <wp:simplePos x="0" y="0"/>
                <wp:positionH relativeFrom="column">
                  <wp:posOffset>-301625</wp:posOffset>
                </wp:positionH>
                <wp:positionV relativeFrom="paragraph">
                  <wp:posOffset>-162560</wp:posOffset>
                </wp:positionV>
                <wp:extent cx="6371590" cy="9680575"/>
                <wp:effectExtent l="0" t="0" r="10160" b="15875"/>
                <wp:wrapNone/>
                <wp:docPr id="4"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1590" cy="9680575"/>
                          <a:chOff x="1119" y="892"/>
                          <a:chExt cx="10024" cy="15092"/>
                        </a:xfrm>
                      </wpg:grpSpPr>
                      <wps:wsp>
                        <wps:cNvPr id="5" name="Freeform 61"/>
                        <wps:cNvSpPr>
                          <a:spLocks/>
                        </wps:cNvSpPr>
                        <wps:spPr bwMode="auto">
                          <a:xfrm>
                            <a:off x="10352" y="1776"/>
                            <a:ext cx="375" cy="12495"/>
                          </a:xfrm>
                          <a:custGeom>
                            <a:avLst/>
                            <a:gdLst>
                              <a:gd name="T0" fmla="*/ 375 w 372"/>
                              <a:gd name="T1" fmla="*/ 12041 h 12398"/>
                              <a:gd name="T2" fmla="*/ 315 w 372"/>
                              <a:gd name="T3" fmla="*/ 12344 h 12398"/>
                              <a:gd name="T4" fmla="*/ 194 w 372"/>
                              <a:gd name="T5" fmla="*/ 12495 h 12398"/>
                              <a:gd name="T6" fmla="*/ 48 w 372"/>
                              <a:gd name="T7" fmla="*/ 12394 h 12398"/>
                              <a:gd name="T8" fmla="*/ 0 w 372"/>
                              <a:gd name="T9" fmla="*/ 12102 h 12398"/>
                              <a:gd name="T10" fmla="*/ 48 w 372"/>
                              <a:gd name="T11" fmla="*/ 11910 h 12398"/>
                              <a:gd name="T12" fmla="*/ 133 w 372"/>
                              <a:gd name="T13" fmla="*/ 11810 h 12398"/>
                              <a:gd name="T14" fmla="*/ 230 w 372"/>
                              <a:gd name="T15" fmla="*/ 11890 h 12398"/>
                              <a:gd name="T16" fmla="*/ 266 w 372"/>
                              <a:gd name="T17" fmla="*/ 12041 h 12398"/>
                              <a:gd name="T18" fmla="*/ 242 w 372"/>
                              <a:gd name="T19" fmla="*/ 12203 h 12398"/>
                              <a:gd name="T20" fmla="*/ 169 w 372"/>
                              <a:gd name="T21" fmla="*/ 12263 h 12398"/>
                              <a:gd name="T22" fmla="*/ 121 w 372"/>
                              <a:gd name="T23" fmla="*/ 12223 h 12398"/>
                              <a:gd name="T24" fmla="*/ 97 w 372"/>
                              <a:gd name="T25" fmla="*/ 12122 h 12398"/>
                              <a:gd name="T26" fmla="*/ 145 w 372"/>
                              <a:gd name="T27" fmla="*/ 12001 h 12398"/>
                              <a:gd name="T28" fmla="*/ 157 w 372"/>
                              <a:gd name="T29" fmla="*/ 12062 h 12398"/>
                              <a:gd name="T30" fmla="*/ 157 w 372"/>
                              <a:gd name="T31" fmla="*/ 12162 h 12398"/>
                              <a:gd name="T32" fmla="*/ 194 w 372"/>
                              <a:gd name="T33" fmla="*/ 12162 h 12398"/>
                              <a:gd name="T34" fmla="*/ 218 w 372"/>
                              <a:gd name="T35" fmla="*/ 12041 h 12398"/>
                              <a:gd name="T36" fmla="*/ 145 w 372"/>
                              <a:gd name="T37" fmla="*/ 11910 h 12398"/>
                              <a:gd name="T38" fmla="*/ 60 w 372"/>
                              <a:gd name="T39" fmla="*/ 11981 h 12398"/>
                              <a:gd name="T40" fmla="*/ 48 w 372"/>
                              <a:gd name="T41" fmla="*/ 12162 h 12398"/>
                              <a:gd name="T42" fmla="*/ 85 w 372"/>
                              <a:gd name="T43" fmla="*/ 12324 h 12398"/>
                              <a:gd name="T44" fmla="*/ 169 w 372"/>
                              <a:gd name="T45" fmla="*/ 12394 h 12398"/>
                              <a:gd name="T46" fmla="*/ 278 w 372"/>
                              <a:gd name="T47" fmla="*/ 12283 h 12398"/>
                              <a:gd name="T48" fmla="*/ 327 w 372"/>
                              <a:gd name="T49" fmla="*/ 11910 h 12398"/>
                              <a:gd name="T50" fmla="*/ 315 w 372"/>
                              <a:gd name="T51" fmla="*/ 373 h 12398"/>
                              <a:gd name="T52" fmla="*/ 230 w 372"/>
                              <a:gd name="T53" fmla="*/ 131 h 12398"/>
                              <a:gd name="T54" fmla="*/ 121 w 372"/>
                              <a:gd name="T55" fmla="*/ 111 h 12398"/>
                              <a:gd name="T56" fmla="*/ 48 w 372"/>
                              <a:gd name="T57" fmla="*/ 252 h 12398"/>
                              <a:gd name="T58" fmla="*/ 48 w 372"/>
                              <a:gd name="T59" fmla="*/ 433 h 12398"/>
                              <a:gd name="T60" fmla="*/ 97 w 372"/>
                              <a:gd name="T61" fmla="*/ 564 h 12398"/>
                              <a:gd name="T62" fmla="*/ 194 w 372"/>
                              <a:gd name="T63" fmla="*/ 544 h 12398"/>
                              <a:gd name="T64" fmla="*/ 218 w 372"/>
                              <a:gd name="T65" fmla="*/ 373 h 12398"/>
                              <a:gd name="T66" fmla="*/ 169 w 372"/>
                              <a:gd name="T67" fmla="*/ 333 h 12398"/>
                              <a:gd name="T68" fmla="*/ 133 w 372"/>
                              <a:gd name="T69" fmla="*/ 413 h 12398"/>
                              <a:gd name="T70" fmla="*/ 169 w 372"/>
                              <a:gd name="T71" fmla="*/ 474 h 12398"/>
                              <a:gd name="T72" fmla="*/ 109 w 372"/>
                              <a:gd name="T73" fmla="*/ 454 h 12398"/>
                              <a:gd name="T74" fmla="*/ 97 w 372"/>
                              <a:gd name="T75" fmla="*/ 333 h 12398"/>
                              <a:gd name="T76" fmla="*/ 133 w 372"/>
                              <a:gd name="T77" fmla="*/ 252 h 12398"/>
                              <a:gd name="T78" fmla="*/ 218 w 372"/>
                              <a:gd name="T79" fmla="*/ 252 h 12398"/>
                              <a:gd name="T80" fmla="*/ 266 w 372"/>
                              <a:gd name="T81" fmla="*/ 373 h 12398"/>
                              <a:gd name="T82" fmla="*/ 242 w 372"/>
                              <a:gd name="T83" fmla="*/ 544 h 12398"/>
                              <a:gd name="T84" fmla="*/ 194 w 372"/>
                              <a:gd name="T85" fmla="*/ 665 h 12398"/>
                              <a:gd name="T86" fmla="*/ 85 w 372"/>
                              <a:gd name="T87" fmla="*/ 665 h 12398"/>
                              <a:gd name="T88" fmla="*/ 12 w 372"/>
                              <a:gd name="T89" fmla="*/ 514 h 12398"/>
                              <a:gd name="T90" fmla="*/ 12 w 372"/>
                              <a:gd name="T91" fmla="*/ 232 h 12398"/>
                              <a:gd name="T92" fmla="*/ 121 w 372"/>
                              <a:gd name="T93" fmla="*/ 20 h 12398"/>
                              <a:gd name="T94" fmla="*/ 254 w 372"/>
                              <a:gd name="T95" fmla="*/ 40 h 12398"/>
                              <a:gd name="T96" fmla="*/ 351 w 372"/>
                              <a:gd name="T97" fmla="*/ 333 h 12398"/>
                              <a:gd name="T98" fmla="*/ 375 w 372"/>
                              <a:gd name="T99" fmla="*/ 605 h 123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6" name="Rectangle 62"/>
                        <wps:cNvSpPr>
                          <a:spLocks noChangeArrowheads="1"/>
                        </wps:cNvSpPr>
                        <wps:spPr bwMode="auto">
                          <a:xfrm>
                            <a:off x="1119" y="892"/>
                            <a:ext cx="10024" cy="150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63"/>
                        <wps:cNvSpPr>
                          <a:spLocks/>
                        </wps:cNvSpPr>
                        <wps:spPr bwMode="auto">
                          <a:xfrm>
                            <a:off x="9945" y="1234"/>
                            <a:ext cx="578" cy="1227"/>
                          </a:xfrm>
                          <a:custGeom>
                            <a:avLst/>
                            <a:gdLst>
                              <a:gd name="T0" fmla="*/ 141 w 589"/>
                              <a:gd name="T1" fmla="*/ 320 h 1190"/>
                              <a:gd name="T2" fmla="*/ 165 w 589"/>
                              <a:gd name="T3" fmla="*/ 340 h 1190"/>
                              <a:gd name="T4" fmla="*/ 153 w 589"/>
                              <a:gd name="T5" fmla="*/ 402 h 1190"/>
                              <a:gd name="T6" fmla="*/ 141 w 589"/>
                              <a:gd name="T7" fmla="*/ 464 h 1190"/>
                              <a:gd name="T8" fmla="*/ 141 w 589"/>
                              <a:gd name="T9" fmla="*/ 567 h 1190"/>
                              <a:gd name="T10" fmla="*/ 141 w 589"/>
                              <a:gd name="T11" fmla="*/ 681 h 1190"/>
                              <a:gd name="T12" fmla="*/ 189 w 589"/>
                              <a:gd name="T13" fmla="*/ 825 h 1190"/>
                              <a:gd name="T14" fmla="*/ 248 w 589"/>
                              <a:gd name="T15" fmla="*/ 907 h 1190"/>
                              <a:gd name="T16" fmla="*/ 307 w 589"/>
                              <a:gd name="T17" fmla="*/ 928 h 1190"/>
                              <a:gd name="T18" fmla="*/ 354 w 589"/>
                              <a:gd name="T19" fmla="*/ 907 h 1190"/>
                              <a:gd name="T20" fmla="*/ 401 w 589"/>
                              <a:gd name="T21" fmla="*/ 825 h 1190"/>
                              <a:gd name="T22" fmla="*/ 484 w 589"/>
                              <a:gd name="T23" fmla="*/ 608 h 1190"/>
                              <a:gd name="T24" fmla="*/ 496 w 589"/>
                              <a:gd name="T25" fmla="*/ 485 h 1190"/>
                              <a:gd name="T26" fmla="*/ 496 w 589"/>
                              <a:gd name="T27" fmla="*/ 423 h 1190"/>
                              <a:gd name="T28" fmla="*/ 484 w 589"/>
                              <a:gd name="T29" fmla="*/ 361 h 1190"/>
                              <a:gd name="T30" fmla="*/ 472 w 589"/>
                              <a:gd name="T31" fmla="*/ 299 h 1190"/>
                              <a:gd name="T32" fmla="*/ 484 w 589"/>
                              <a:gd name="T33" fmla="*/ 258 h 1190"/>
                              <a:gd name="T34" fmla="*/ 496 w 589"/>
                              <a:gd name="T35" fmla="*/ 165 h 1190"/>
                              <a:gd name="T36" fmla="*/ 519 w 589"/>
                              <a:gd name="T37" fmla="*/ 82 h 1190"/>
                              <a:gd name="T38" fmla="*/ 531 w 589"/>
                              <a:gd name="T39" fmla="*/ 41 h 1190"/>
                              <a:gd name="T40" fmla="*/ 531 w 589"/>
                              <a:gd name="T41" fmla="*/ 0 h 1190"/>
                              <a:gd name="T42" fmla="*/ 543 w 589"/>
                              <a:gd name="T43" fmla="*/ 21 h 1190"/>
                              <a:gd name="T44" fmla="*/ 566 w 589"/>
                              <a:gd name="T45" fmla="*/ 124 h 1190"/>
                              <a:gd name="T46" fmla="*/ 578 w 589"/>
                              <a:gd name="T47" fmla="*/ 237 h 1190"/>
                              <a:gd name="T48" fmla="*/ 578 w 589"/>
                              <a:gd name="T49" fmla="*/ 361 h 1190"/>
                              <a:gd name="T50" fmla="*/ 566 w 589"/>
                              <a:gd name="T51" fmla="*/ 485 h 1190"/>
                              <a:gd name="T52" fmla="*/ 507 w 589"/>
                              <a:gd name="T53" fmla="*/ 701 h 1190"/>
                              <a:gd name="T54" fmla="*/ 437 w 589"/>
                              <a:gd name="T55" fmla="*/ 907 h 1190"/>
                              <a:gd name="T56" fmla="*/ 378 w 589"/>
                              <a:gd name="T57" fmla="*/ 1052 h 1190"/>
                              <a:gd name="T58" fmla="*/ 319 w 589"/>
                              <a:gd name="T59" fmla="*/ 1124 h 1190"/>
                              <a:gd name="T60" fmla="*/ 260 w 589"/>
                              <a:gd name="T61" fmla="*/ 1186 h 1190"/>
                              <a:gd name="T62" fmla="*/ 213 w 589"/>
                              <a:gd name="T63" fmla="*/ 1227 h 1190"/>
                              <a:gd name="T64" fmla="*/ 165 w 589"/>
                              <a:gd name="T65" fmla="*/ 1227 h 1190"/>
                              <a:gd name="T66" fmla="*/ 118 w 589"/>
                              <a:gd name="T67" fmla="*/ 1186 h 1190"/>
                              <a:gd name="T68" fmla="*/ 47 w 589"/>
                              <a:gd name="T69" fmla="*/ 1083 h 1190"/>
                              <a:gd name="T70" fmla="*/ 12 w 589"/>
                              <a:gd name="T71" fmla="*/ 990 h 1190"/>
                              <a:gd name="T72" fmla="*/ 0 w 589"/>
                              <a:gd name="T73" fmla="*/ 866 h 1190"/>
                              <a:gd name="T74" fmla="*/ 0 w 589"/>
                              <a:gd name="T75" fmla="*/ 742 h 1190"/>
                              <a:gd name="T76" fmla="*/ 12 w 589"/>
                              <a:gd name="T77" fmla="*/ 629 h 1190"/>
                              <a:gd name="T78" fmla="*/ 35 w 589"/>
                              <a:gd name="T79" fmla="*/ 505 h 1190"/>
                              <a:gd name="T80" fmla="*/ 71 w 589"/>
                              <a:gd name="T81" fmla="*/ 423 h 1190"/>
                              <a:gd name="T82" fmla="*/ 106 w 589"/>
                              <a:gd name="T83" fmla="*/ 361 h 1190"/>
                              <a:gd name="T84" fmla="*/ 141 w 589"/>
                              <a:gd name="T85" fmla="*/ 320 h 11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8" name="Freeform 64"/>
                        <wps:cNvSpPr>
                          <a:spLocks/>
                        </wps:cNvSpPr>
                        <wps:spPr bwMode="auto">
                          <a:xfrm>
                            <a:off x="10299" y="1451"/>
                            <a:ext cx="528" cy="1310"/>
                          </a:xfrm>
                          <a:custGeom>
                            <a:avLst/>
                            <a:gdLst>
                              <a:gd name="T0" fmla="*/ 387 w 540"/>
                              <a:gd name="T1" fmla="*/ 970 h 1270"/>
                              <a:gd name="T2" fmla="*/ 387 w 540"/>
                              <a:gd name="T3" fmla="*/ 928 h 1270"/>
                              <a:gd name="T4" fmla="*/ 364 w 540"/>
                              <a:gd name="T5" fmla="*/ 970 h 1270"/>
                              <a:gd name="T6" fmla="*/ 340 w 540"/>
                              <a:gd name="T7" fmla="*/ 990 h 1270"/>
                              <a:gd name="T8" fmla="*/ 293 w 540"/>
                              <a:gd name="T9" fmla="*/ 1011 h 1270"/>
                              <a:gd name="T10" fmla="*/ 235 w 540"/>
                              <a:gd name="T11" fmla="*/ 990 h 1270"/>
                              <a:gd name="T12" fmla="*/ 176 w 540"/>
                              <a:gd name="T13" fmla="*/ 887 h 1270"/>
                              <a:gd name="T14" fmla="*/ 141 w 540"/>
                              <a:gd name="T15" fmla="*/ 753 h 1270"/>
                              <a:gd name="T16" fmla="*/ 129 w 540"/>
                              <a:gd name="T17" fmla="*/ 629 h 1270"/>
                              <a:gd name="T18" fmla="*/ 141 w 540"/>
                              <a:gd name="T19" fmla="*/ 485 h 1270"/>
                              <a:gd name="T20" fmla="*/ 176 w 540"/>
                              <a:gd name="T21" fmla="*/ 382 h 1270"/>
                              <a:gd name="T22" fmla="*/ 270 w 540"/>
                              <a:gd name="T23" fmla="*/ 206 h 1270"/>
                              <a:gd name="T24" fmla="*/ 329 w 540"/>
                              <a:gd name="T25" fmla="*/ 165 h 1270"/>
                              <a:gd name="T26" fmla="*/ 352 w 540"/>
                              <a:gd name="T27" fmla="*/ 186 h 1270"/>
                              <a:gd name="T28" fmla="*/ 375 w 540"/>
                              <a:gd name="T29" fmla="*/ 227 h 1270"/>
                              <a:gd name="T30" fmla="*/ 399 w 540"/>
                              <a:gd name="T31" fmla="*/ 248 h 1270"/>
                              <a:gd name="T32" fmla="*/ 422 w 540"/>
                              <a:gd name="T33" fmla="*/ 206 h 1270"/>
                              <a:gd name="T34" fmla="*/ 458 w 540"/>
                              <a:gd name="T35" fmla="*/ 165 h 1270"/>
                              <a:gd name="T36" fmla="*/ 493 w 540"/>
                              <a:gd name="T37" fmla="*/ 124 h 1270"/>
                              <a:gd name="T38" fmla="*/ 516 w 540"/>
                              <a:gd name="T39" fmla="*/ 103 h 1270"/>
                              <a:gd name="T40" fmla="*/ 528 w 540"/>
                              <a:gd name="T41" fmla="*/ 103 h 1270"/>
                              <a:gd name="T42" fmla="*/ 528 w 540"/>
                              <a:gd name="T43" fmla="*/ 83 h 1270"/>
                              <a:gd name="T44" fmla="*/ 481 w 540"/>
                              <a:gd name="T45" fmla="*/ 21 h 1270"/>
                              <a:gd name="T46" fmla="*/ 434 w 540"/>
                              <a:gd name="T47" fmla="*/ 0 h 1270"/>
                              <a:gd name="T48" fmla="*/ 387 w 540"/>
                              <a:gd name="T49" fmla="*/ 0 h 1270"/>
                              <a:gd name="T50" fmla="*/ 329 w 540"/>
                              <a:gd name="T51" fmla="*/ 21 h 1270"/>
                              <a:gd name="T52" fmla="*/ 223 w 540"/>
                              <a:gd name="T53" fmla="*/ 144 h 1270"/>
                              <a:gd name="T54" fmla="*/ 141 w 540"/>
                              <a:gd name="T55" fmla="*/ 309 h 1270"/>
                              <a:gd name="T56" fmla="*/ 82 w 540"/>
                              <a:gd name="T57" fmla="*/ 464 h 1270"/>
                              <a:gd name="T58" fmla="*/ 35 w 540"/>
                              <a:gd name="T59" fmla="*/ 588 h 1270"/>
                              <a:gd name="T60" fmla="*/ 12 w 540"/>
                              <a:gd name="T61" fmla="*/ 732 h 1270"/>
                              <a:gd name="T62" fmla="*/ 0 w 540"/>
                              <a:gd name="T63" fmla="*/ 825 h 1270"/>
                              <a:gd name="T64" fmla="*/ 0 w 540"/>
                              <a:gd name="T65" fmla="*/ 949 h 1270"/>
                              <a:gd name="T66" fmla="*/ 12 w 540"/>
                              <a:gd name="T67" fmla="*/ 1052 h 1270"/>
                              <a:gd name="T68" fmla="*/ 70 w 540"/>
                              <a:gd name="T69" fmla="*/ 1217 h 1270"/>
                              <a:gd name="T70" fmla="*/ 106 w 540"/>
                              <a:gd name="T71" fmla="*/ 1269 h 1270"/>
                              <a:gd name="T72" fmla="*/ 153 w 540"/>
                              <a:gd name="T73" fmla="*/ 1310 h 1270"/>
                              <a:gd name="T74" fmla="*/ 211 w 540"/>
                              <a:gd name="T75" fmla="*/ 1310 h 1270"/>
                              <a:gd name="T76" fmla="*/ 270 w 540"/>
                              <a:gd name="T77" fmla="*/ 1269 h 1270"/>
                              <a:gd name="T78" fmla="*/ 317 w 540"/>
                              <a:gd name="T79" fmla="*/ 1227 h 1270"/>
                              <a:gd name="T80" fmla="*/ 352 w 540"/>
                              <a:gd name="T81" fmla="*/ 1176 h 1270"/>
                              <a:gd name="T82" fmla="*/ 387 w 540"/>
                              <a:gd name="T83" fmla="*/ 1073 h 1270"/>
                              <a:gd name="T84" fmla="*/ 387 w 540"/>
                              <a:gd name="T85" fmla="*/ 970 h 1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9" name="Freeform 65"/>
                        <wps:cNvSpPr>
                          <a:spLocks/>
                        </wps:cNvSpPr>
                        <wps:spPr bwMode="auto">
                          <a:xfrm>
                            <a:off x="9970" y="1234"/>
                            <a:ext cx="822" cy="1868"/>
                          </a:xfrm>
                          <a:custGeom>
                            <a:avLst/>
                            <a:gdLst>
                              <a:gd name="T0" fmla="*/ 810 w 841"/>
                              <a:gd name="T1" fmla="*/ 0 h 1810"/>
                              <a:gd name="T2" fmla="*/ 822 w 841"/>
                              <a:gd name="T3" fmla="*/ 103 h 1810"/>
                              <a:gd name="T4" fmla="*/ 799 w 841"/>
                              <a:gd name="T5" fmla="*/ 258 h 1810"/>
                              <a:gd name="T6" fmla="*/ 787 w 841"/>
                              <a:gd name="T7" fmla="*/ 382 h 1810"/>
                              <a:gd name="T8" fmla="*/ 810 w 841"/>
                              <a:gd name="T9" fmla="*/ 485 h 1810"/>
                              <a:gd name="T10" fmla="*/ 799 w 841"/>
                              <a:gd name="T11" fmla="*/ 506 h 1810"/>
                              <a:gd name="T12" fmla="*/ 787 w 841"/>
                              <a:gd name="T13" fmla="*/ 526 h 1810"/>
                              <a:gd name="T14" fmla="*/ 775 w 841"/>
                              <a:gd name="T15" fmla="*/ 506 h 1810"/>
                              <a:gd name="T16" fmla="*/ 740 w 841"/>
                              <a:gd name="T17" fmla="*/ 526 h 1810"/>
                              <a:gd name="T18" fmla="*/ 646 w 841"/>
                              <a:gd name="T19" fmla="*/ 599 h 1810"/>
                              <a:gd name="T20" fmla="*/ 541 w 841"/>
                              <a:gd name="T21" fmla="*/ 722 h 1810"/>
                              <a:gd name="T22" fmla="*/ 435 w 841"/>
                              <a:gd name="T23" fmla="*/ 908 h 1810"/>
                              <a:gd name="T24" fmla="*/ 388 w 841"/>
                              <a:gd name="T25" fmla="*/ 1063 h 1810"/>
                              <a:gd name="T26" fmla="*/ 329 w 841"/>
                              <a:gd name="T27" fmla="*/ 1249 h 1810"/>
                              <a:gd name="T28" fmla="*/ 294 w 841"/>
                              <a:gd name="T29" fmla="*/ 1466 h 1810"/>
                              <a:gd name="T30" fmla="*/ 294 w 841"/>
                              <a:gd name="T31" fmla="*/ 1589 h 1810"/>
                              <a:gd name="T32" fmla="*/ 306 w 841"/>
                              <a:gd name="T33" fmla="*/ 1693 h 1810"/>
                              <a:gd name="T34" fmla="*/ 306 w 841"/>
                              <a:gd name="T35" fmla="*/ 1754 h 1810"/>
                              <a:gd name="T36" fmla="*/ 306 w 841"/>
                              <a:gd name="T37" fmla="*/ 1775 h 1810"/>
                              <a:gd name="T38" fmla="*/ 271 w 841"/>
                              <a:gd name="T39" fmla="*/ 1796 h 1810"/>
                              <a:gd name="T40" fmla="*/ 212 w 841"/>
                              <a:gd name="T41" fmla="*/ 1775 h 1810"/>
                              <a:gd name="T42" fmla="*/ 189 w 841"/>
                              <a:gd name="T43" fmla="*/ 1775 h 1810"/>
                              <a:gd name="T44" fmla="*/ 117 w 841"/>
                              <a:gd name="T45" fmla="*/ 1816 h 1810"/>
                              <a:gd name="T46" fmla="*/ 23 w 841"/>
                              <a:gd name="T47" fmla="*/ 1847 h 1810"/>
                              <a:gd name="T48" fmla="*/ 12 w 841"/>
                              <a:gd name="T49" fmla="*/ 1868 h 1810"/>
                              <a:gd name="T50" fmla="*/ 0 w 841"/>
                              <a:gd name="T51" fmla="*/ 1868 h 1810"/>
                              <a:gd name="T52" fmla="*/ 0 w 841"/>
                              <a:gd name="T53" fmla="*/ 1847 h 1810"/>
                              <a:gd name="T54" fmla="*/ 0 w 841"/>
                              <a:gd name="T55" fmla="*/ 1796 h 1810"/>
                              <a:gd name="T56" fmla="*/ 23 w 841"/>
                              <a:gd name="T57" fmla="*/ 1589 h 1810"/>
                              <a:gd name="T58" fmla="*/ 47 w 841"/>
                              <a:gd name="T59" fmla="*/ 1445 h 1810"/>
                              <a:gd name="T60" fmla="*/ 47 w 841"/>
                              <a:gd name="T61" fmla="*/ 1393 h 1810"/>
                              <a:gd name="T62" fmla="*/ 23 w 841"/>
                              <a:gd name="T63" fmla="*/ 1249 h 1810"/>
                              <a:gd name="T64" fmla="*/ 35 w 841"/>
                              <a:gd name="T65" fmla="*/ 1146 h 1810"/>
                              <a:gd name="T66" fmla="*/ 47 w 841"/>
                              <a:gd name="T67" fmla="*/ 1146 h 1810"/>
                              <a:gd name="T68" fmla="*/ 70 w 841"/>
                              <a:gd name="T69" fmla="*/ 1166 h 1810"/>
                              <a:gd name="T70" fmla="*/ 117 w 841"/>
                              <a:gd name="T71" fmla="*/ 1187 h 1810"/>
                              <a:gd name="T72" fmla="*/ 177 w 841"/>
                              <a:gd name="T73" fmla="*/ 1187 h 1810"/>
                              <a:gd name="T74" fmla="*/ 259 w 841"/>
                              <a:gd name="T75" fmla="*/ 1104 h 1810"/>
                              <a:gd name="T76" fmla="*/ 353 w 841"/>
                              <a:gd name="T77" fmla="*/ 980 h 1810"/>
                              <a:gd name="T78" fmla="*/ 423 w 841"/>
                              <a:gd name="T79" fmla="*/ 846 h 1810"/>
                              <a:gd name="T80" fmla="*/ 494 w 841"/>
                              <a:gd name="T81" fmla="*/ 619 h 1810"/>
                              <a:gd name="T82" fmla="*/ 552 w 841"/>
                              <a:gd name="T83" fmla="*/ 382 h 1810"/>
                              <a:gd name="T84" fmla="*/ 587 w 841"/>
                              <a:gd name="T85" fmla="*/ 155 h 1810"/>
                              <a:gd name="T86" fmla="*/ 587 w 841"/>
                              <a:gd name="T87" fmla="*/ 103 h 1810"/>
                              <a:gd name="T88" fmla="*/ 587 w 841"/>
                              <a:gd name="T89" fmla="*/ 62 h 1810"/>
                              <a:gd name="T90" fmla="*/ 587 w 841"/>
                              <a:gd name="T91" fmla="*/ 21 h 1810"/>
                              <a:gd name="T92" fmla="*/ 611 w 841"/>
                              <a:gd name="T93" fmla="*/ 21 h 1810"/>
                              <a:gd name="T94" fmla="*/ 646 w 841"/>
                              <a:gd name="T95" fmla="*/ 62 h 1810"/>
                              <a:gd name="T96" fmla="*/ 705 w 841"/>
                              <a:gd name="T97" fmla="*/ 41 h 1810"/>
                              <a:gd name="T98" fmla="*/ 763 w 841"/>
                              <a:gd name="T99" fmla="*/ 0 h 1810"/>
                              <a:gd name="T100" fmla="*/ 810 w 841"/>
                              <a:gd name="T101" fmla="*/ 0 h 18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10" name="Freeform 66"/>
                        <wps:cNvSpPr>
                          <a:spLocks/>
                        </wps:cNvSpPr>
                        <wps:spPr bwMode="auto">
                          <a:xfrm>
                            <a:off x="1756" y="1234"/>
                            <a:ext cx="577" cy="1227"/>
                          </a:xfrm>
                          <a:custGeom>
                            <a:avLst/>
                            <a:gdLst>
                              <a:gd name="T0" fmla="*/ 424 w 589"/>
                              <a:gd name="T1" fmla="*/ 320 h 1190"/>
                              <a:gd name="T2" fmla="*/ 412 w 589"/>
                              <a:gd name="T3" fmla="*/ 340 h 1190"/>
                              <a:gd name="T4" fmla="*/ 424 w 589"/>
                              <a:gd name="T5" fmla="*/ 402 h 1190"/>
                              <a:gd name="T6" fmla="*/ 436 w 589"/>
                              <a:gd name="T7" fmla="*/ 464 h 1190"/>
                              <a:gd name="T8" fmla="*/ 448 w 589"/>
                              <a:gd name="T9" fmla="*/ 567 h 1190"/>
                              <a:gd name="T10" fmla="*/ 436 w 589"/>
                              <a:gd name="T11" fmla="*/ 681 h 1190"/>
                              <a:gd name="T12" fmla="*/ 389 w 589"/>
                              <a:gd name="T13" fmla="*/ 825 h 1190"/>
                              <a:gd name="T14" fmla="*/ 329 w 589"/>
                              <a:gd name="T15" fmla="*/ 907 h 1190"/>
                              <a:gd name="T16" fmla="*/ 270 w 589"/>
                              <a:gd name="T17" fmla="*/ 928 h 1190"/>
                              <a:gd name="T18" fmla="*/ 212 w 589"/>
                              <a:gd name="T19" fmla="*/ 907 h 1190"/>
                              <a:gd name="T20" fmla="*/ 165 w 589"/>
                              <a:gd name="T21" fmla="*/ 825 h 1190"/>
                              <a:gd name="T22" fmla="*/ 94 w 589"/>
                              <a:gd name="T23" fmla="*/ 608 h 1190"/>
                              <a:gd name="T24" fmla="*/ 71 w 589"/>
                              <a:gd name="T25" fmla="*/ 485 h 1190"/>
                              <a:gd name="T26" fmla="*/ 82 w 589"/>
                              <a:gd name="T27" fmla="*/ 423 h 1190"/>
                              <a:gd name="T28" fmla="*/ 94 w 589"/>
                              <a:gd name="T29" fmla="*/ 361 h 1190"/>
                              <a:gd name="T30" fmla="*/ 106 w 589"/>
                              <a:gd name="T31" fmla="*/ 299 h 1190"/>
                              <a:gd name="T32" fmla="*/ 94 w 589"/>
                              <a:gd name="T33" fmla="*/ 258 h 1190"/>
                              <a:gd name="T34" fmla="*/ 71 w 589"/>
                              <a:gd name="T35" fmla="*/ 165 h 1190"/>
                              <a:gd name="T36" fmla="*/ 59 w 589"/>
                              <a:gd name="T37" fmla="*/ 82 h 1190"/>
                              <a:gd name="T38" fmla="*/ 47 w 589"/>
                              <a:gd name="T39" fmla="*/ 41 h 1190"/>
                              <a:gd name="T40" fmla="*/ 47 w 589"/>
                              <a:gd name="T41" fmla="*/ 0 h 1190"/>
                              <a:gd name="T42" fmla="*/ 35 w 589"/>
                              <a:gd name="T43" fmla="*/ 21 h 1190"/>
                              <a:gd name="T44" fmla="*/ 12 w 589"/>
                              <a:gd name="T45" fmla="*/ 124 h 1190"/>
                              <a:gd name="T46" fmla="*/ 0 w 589"/>
                              <a:gd name="T47" fmla="*/ 237 h 1190"/>
                              <a:gd name="T48" fmla="*/ 0 w 589"/>
                              <a:gd name="T49" fmla="*/ 361 h 1190"/>
                              <a:gd name="T50" fmla="*/ 12 w 589"/>
                              <a:gd name="T51" fmla="*/ 485 h 1190"/>
                              <a:gd name="T52" fmla="*/ 59 w 589"/>
                              <a:gd name="T53" fmla="*/ 701 h 1190"/>
                              <a:gd name="T54" fmla="*/ 129 w 589"/>
                              <a:gd name="T55" fmla="*/ 907 h 1190"/>
                              <a:gd name="T56" fmla="*/ 200 w 589"/>
                              <a:gd name="T57" fmla="*/ 1052 h 1190"/>
                              <a:gd name="T58" fmla="*/ 259 w 589"/>
                              <a:gd name="T59" fmla="*/ 1124 h 1190"/>
                              <a:gd name="T60" fmla="*/ 317 w 589"/>
                              <a:gd name="T61" fmla="*/ 1186 h 1190"/>
                              <a:gd name="T62" fmla="*/ 364 w 589"/>
                              <a:gd name="T63" fmla="*/ 1227 h 1190"/>
                              <a:gd name="T64" fmla="*/ 424 w 589"/>
                              <a:gd name="T65" fmla="*/ 1227 h 1190"/>
                              <a:gd name="T66" fmla="*/ 459 w 589"/>
                              <a:gd name="T67" fmla="*/ 1186 h 1190"/>
                              <a:gd name="T68" fmla="*/ 530 w 589"/>
                              <a:gd name="T69" fmla="*/ 1083 h 1190"/>
                              <a:gd name="T70" fmla="*/ 565 w 589"/>
                              <a:gd name="T71" fmla="*/ 990 h 1190"/>
                              <a:gd name="T72" fmla="*/ 577 w 589"/>
                              <a:gd name="T73" fmla="*/ 866 h 1190"/>
                              <a:gd name="T74" fmla="*/ 577 w 589"/>
                              <a:gd name="T75" fmla="*/ 742 h 1190"/>
                              <a:gd name="T76" fmla="*/ 565 w 589"/>
                              <a:gd name="T77" fmla="*/ 629 h 1190"/>
                              <a:gd name="T78" fmla="*/ 542 w 589"/>
                              <a:gd name="T79" fmla="*/ 505 h 1190"/>
                              <a:gd name="T80" fmla="*/ 506 w 589"/>
                              <a:gd name="T81" fmla="*/ 423 h 1190"/>
                              <a:gd name="T82" fmla="*/ 471 w 589"/>
                              <a:gd name="T83" fmla="*/ 361 h 1190"/>
                              <a:gd name="T84" fmla="*/ 424 w 589"/>
                              <a:gd name="T85" fmla="*/ 320 h 11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1" name="Freeform 67"/>
                        <wps:cNvSpPr>
                          <a:spLocks/>
                        </wps:cNvSpPr>
                        <wps:spPr bwMode="auto">
                          <a:xfrm>
                            <a:off x="1451" y="1451"/>
                            <a:ext cx="529" cy="1310"/>
                          </a:xfrm>
                          <a:custGeom>
                            <a:avLst/>
                            <a:gdLst>
                              <a:gd name="T0" fmla="*/ 129 w 540"/>
                              <a:gd name="T1" fmla="*/ 970 h 1270"/>
                              <a:gd name="T2" fmla="*/ 141 w 540"/>
                              <a:gd name="T3" fmla="*/ 928 h 1270"/>
                              <a:gd name="T4" fmla="*/ 165 w 540"/>
                              <a:gd name="T5" fmla="*/ 970 h 1270"/>
                              <a:gd name="T6" fmla="*/ 188 w 540"/>
                              <a:gd name="T7" fmla="*/ 990 h 1270"/>
                              <a:gd name="T8" fmla="*/ 235 w 540"/>
                              <a:gd name="T9" fmla="*/ 1011 h 1270"/>
                              <a:gd name="T10" fmla="*/ 294 w 540"/>
                              <a:gd name="T11" fmla="*/ 990 h 1270"/>
                              <a:gd name="T12" fmla="*/ 353 w 540"/>
                              <a:gd name="T13" fmla="*/ 887 h 1270"/>
                              <a:gd name="T14" fmla="*/ 388 w 540"/>
                              <a:gd name="T15" fmla="*/ 753 h 1270"/>
                              <a:gd name="T16" fmla="*/ 400 w 540"/>
                              <a:gd name="T17" fmla="*/ 629 h 1270"/>
                              <a:gd name="T18" fmla="*/ 388 w 540"/>
                              <a:gd name="T19" fmla="*/ 485 h 1270"/>
                              <a:gd name="T20" fmla="*/ 353 w 540"/>
                              <a:gd name="T21" fmla="*/ 382 h 1270"/>
                              <a:gd name="T22" fmla="*/ 259 w 540"/>
                              <a:gd name="T23" fmla="*/ 206 h 1270"/>
                              <a:gd name="T24" fmla="*/ 200 w 540"/>
                              <a:gd name="T25" fmla="*/ 165 h 1270"/>
                              <a:gd name="T26" fmla="*/ 176 w 540"/>
                              <a:gd name="T27" fmla="*/ 186 h 1270"/>
                              <a:gd name="T28" fmla="*/ 153 w 540"/>
                              <a:gd name="T29" fmla="*/ 227 h 1270"/>
                              <a:gd name="T30" fmla="*/ 118 w 540"/>
                              <a:gd name="T31" fmla="*/ 248 h 1270"/>
                              <a:gd name="T32" fmla="*/ 106 w 540"/>
                              <a:gd name="T33" fmla="*/ 206 h 1270"/>
                              <a:gd name="T34" fmla="*/ 71 w 540"/>
                              <a:gd name="T35" fmla="*/ 165 h 1270"/>
                              <a:gd name="T36" fmla="*/ 24 w 540"/>
                              <a:gd name="T37" fmla="*/ 124 h 1270"/>
                              <a:gd name="T38" fmla="*/ 12 w 540"/>
                              <a:gd name="T39" fmla="*/ 103 h 1270"/>
                              <a:gd name="T40" fmla="*/ 0 w 540"/>
                              <a:gd name="T41" fmla="*/ 103 h 1270"/>
                              <a:gd name="T42" fmla="*/ 12 w 540"/>
                              <a:gd name="T43" fmla="*/ 83 h 1270"/>
                              <a:gd name="T44" fmla="*/ 47 w 540"/>
                              <a:gd name="T45" fmla="*/ 21 h 1270"/>
                              <a:gd name="T46" fmla="*/ 94 w 540"/>
                              <a:gd name="T47" fmla="*/ 0 h 1270"/>
                              <a:gd name="T48" fmla="*/ 153 w 540"/>
                              <a:gd name="T49" fmla="*/ 0 h 1270"/>
                              <a:gd name="T50" fmla="*/ 200 w 540"/>
                              <a:gd name="T51" fmla="*/ 21 h 1270"/>
                              <a:gd name="T52" fmla="*/ 294 w 540"/>
                              <a:gd name="T53" fmla="*/ 144 h 1270"/>
                              <a:gd name="T54" fmla="*/ 388 w 540"/>
                              <a:gd name="T55" fmla="*/ 309 h 1270"/>
                              <a:gd name="T56" fmla="*/ 447 w 540"/>
                              <a:gd name="T57" fmla="*/ 464 h 1270"/>
                              <a:gd name="T58" fmla="*/ 482 w 540"/>
                              <a:gd name="T59" fmla="*/ 588 h 1270"/>
                              <a:gd name="T60" fmla="*/ 505 w 540"/>
                              <a:gd name="T61" fmla="*/ 732 h 1270"/>
                              <a:gd name="T62" fmla="*/ 529 w 540"/>
                              <a:gd name="T63" fmla="*/ 825 h 1270"/>
                              <a:gd name="T64" fmla="*/ 529 w 540"/>
                              <a:gd name="T65" fmla="*/ 949 h 1270"/>
                              <a:gd name="T66" fmla="*/ 505 w 540"/>
                              <a:gd name="T67" fmla="*/ 1052 h 1270"/>
                              <a:gd name="T68" fmla="*/ 470 w 540"/>
                              <a:gd name="T69" fmla="*/ 1217 h 1270"/>
                              <a:gd name="T70" fmla="*/ 423 w 540"/>
                              <a:gd name="T71" fmla="*/ 1269 h 1270"/>
                              <a:gd name="T72" fmla="*/ 364 w 540"/>
                              <a:gd name="T73" fmla="*/ 1310 h 1270"/>
                              <a:gd name="T74" fmla="*/ 317 w 540"/>
                              <a:gd name="T75" fmla="*/ 1310 h 1270"/>
                              <a:gd name="T76" fmla="*/ 259 w 540"/>
                              <a:gd name="T77" fmla="*/ 1269 h 1270"/>
                              <a:gd name="T78" fmla="*/ 212 w 540"/>
                              <a:gd name="T79" fmla="*/ 1227 h 1270"/>
                              <a:gd name="T80" fmla="*/ 176 w 540"/>
                              <a:gd name="T81" fmla="*/ 1176 h 1270"/>
                              <a:gd name="T82" fmla="*/ 153 w 540"/>
                              <a:gd name="T83" fmla="*/ 1073 h 1270"/>
                              <a:gd name="T84" fmla="*/ 129 w 540"/>
                              <a:gd name="T85" fmla="*/ 970 h 1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12" name="Freeform 68"/>
                        <wps:cNvSpPr>
                          <a:spLocks/>
                        </wps:cNvSpPr>
                        <wps:spPr bwMode="auto">
                          <a:xfrm>
                            <a:off x="1497" y="1234"/>
                            <a:ext cx="824" cy="1868"/>
                          </a:xfrm>
                          <a:custGeom>
                            <a:avLst/>
                            <a:gdLst>
                              <a:gd name="T0" fmla="*/ 0 w 841"/>
                              <a:gd name="T1" fmla="*/ 0 h 1810"/>
                              <a:gd name="T2" fmla="*/ 0 w 841"/>
                              <a:gd name="T3" fmla="*/ 103 h 1810"/>
                              <a:gd name="T4" fmla="*/ 12 w 841"/>
                              <a:gd name="T5" fmla="*/ 258 h 1810"/>
                              <a:gd name="T6" fmla="*/ 24 w 841"/>
                              <a:gd name="T7" fmla="*/ 382 h 1810"/>
                              <a:gd name="T8" fmla="*/ 0 w 841"/>
                              <a:gd name="T9" fmla="*/ 485 h 1810"/>
                              <a:gd name="T10" fmla="*/ 0 w 841"/>
                              <a:gd name="T11" fmla="*/ 506 h 1810"/>
                              <a:gd name="T12" fmla="*/ 24 w 841"/>
                              <a:gd name="T13" fmla="*/ 526 h 1810"/>
                              <a:gd name="T14" fmla="*/ 35 w 841"/>
                              <a:gd name="T15" fmla="*/ 506 h 1810"/>
                              <a:gd name="T16" fmla="*/ 71 w 841"/>
                              <a:gd name="T17" fmla="*/ 526 h 1810"/>
                              <a:gd name="T18" fmla="*/ 165 w 841"/>
                              <a:gd name="T19" fmla="*/ 599 h 1810"/>
                              <a:gd name="T20" fmla="*/ 270 w 841"/>
                              <a:gd name="T21" fmla="*/ 722 h 1810"/>
                              <a:gd name="T22" fmla="*/ 364 w 841"/>
                              <a:gd name="T23" fmla="*/ 908 h 1810"/>
                              <a:gd name="T24" fmla="*/ 423 w 841"/>
                              <a:gd name="T25" fmla="*/ 1063 h 1810"/>
                              <a:gd name="T26" fmla="*/ 482 w 841"/>
                              <a:gd name="T27" fmla="*/ 1249 h 1810"/>
                              <a:gd name="T28" fmla="*/ 517 w 841"/>
                              <a:gd name="T29" fmla="*/ 1466 h 1810"/>
                              <a:gd name="T30" fmla="*/ 517 w 841"/>
                              <a:gd name="T31" fmla="*/ 1589 h 1810"/>
                              <a:gd name="T32" fmla="*/ 506 w 841"/>
                              <a:gd name="T33" fmla="*/ 1693 h 1810"/>
                              <a:gd name="T34" fmla="*/ 494 w 841"/>
                              <a:gd name="T35" fmla="*/ 1754 h 1810"/>
                              <a:gd name="T36" fmla="*/ 494 w 841"/>
                              <a:gd name="T37" fmla="*/ 1775 h 1810"/>
                              <a:gd name="T38" fmla="*/ 541 w 841"/>
                              <a:gd name="T39" fmla="*/ 1796 h 1810"/>
                              <a:gd name="T40" fmla="*/ 600 w 841"/>
                              <a:gd name="T41" fmla="*/ 1775 h 1810"/>
                              <a:gd name="T42" fmla="*/ 635 w 841"/>
                              <a:gd name="T43" fmla="*/ 1775 h 1810"/>
                              <a:gd name="T44" fmla="*/ 695 w 841"/>
                              <a:gd name="T45" fmla="*/ 1816 h 1810"/>
                              <a:gd name="T46" fmla="*/ 789 w 841"/>
                              <a:gd name="T47" fmla="*/ 1847 h 1810"/>
                              <a:gd name="T48" fmla="*/ 812 w 841"/>
                              <a:gd name="T49" fmla="*/ 1868 h 1810"/>
                              <a:gd name="T50" fmla="*/ 824 w 841"/>
                              <a:gd name="T51" fmla="*/ 1868 h 1810"/>
                              <a:gd name="T52" fmla="*/ 824 w 841"/>
                              <a:gd name="T53" fmla="*/ 1847 h 1810"/>
                              <a:gd name="T54" fmla="*/ 812 w 841"/>
                              <a:gd name="T55" fmla="*/ 1796 h 1810"/>
                              <a:gd name="T56" fmla="*/ 789 w 841"/>
                              <a:gd name="T57" fmla="*/ 1589 h 1810"/>
                              <a:gd name="T58" fmla="*/ 777 w 841"/>
                              <a:gd name="T59" fmla="*/ 1445 h 1810"/>
                              <a:gd name="T60" fmla="*/ 777 w 841"/>
                              <a:gd name="T61" fmla="*/ 1393 h 1810"/>
                              <a:gd name="T62" fmla="*/ 789 w 841"/>
                              <a:gd name="T63" fmla="*/ 1249 h 1810"/>
                              <a:gd name="T64" fmla="*/ 777 w 841"/>
                              <a:gd name="T65" fmla="*/ 1146 h 1810"/>
                              <a:gd name="T66" fmla="*/ 765 w 841"/>
                              <a:gd name="T67" fmla="*/ 1146 h 1810"/>
                              <a:gd name="T68" fmla="*/ 742 w 841"/>
                              <a:gd name="T69" fmla="*/ 1166 h 1810"/>
                              <a:gd name="T70" fmla="*/ 683 w 841"/>
                              <a:gd name="T71" fmla="*/ 1187 h 1810"/>
                              <a:gd name="T72" fmla="*/ 635 w 841"/>
                              <a:gd name="T73" fmla="*/ 1187 h 1810"/>
                              <a:gd name="T74" fmla="*/ 541 w 841"/>
                              <a:gd name="T75" fmla="*/ 1104 h 1810"/>
                              <a:gd name="T76" fmla="*/ 459 w 841"/>
                              <a:gd name="T77" fmla="*/ 980 h 1810"/>
                              <a:gd name="T78" fmla="*/ 388 w 841"/>
                              <a:gd name="T79" fmla="*/ 846 h 1810"/>
                              <a:gd name="T80" fmla="*/ 317 w 841"/>
                              <a:gd name="T81" fmla="*/ 619 h 1810"/>
                              <a:gd name="T82" fmla="*/ 259 w 841"/>
                              <a:gd name="T83" fmla="*/ 382 h 1810"/>
                              <a:gd name="T84" fmla="*/ 223 w 841"/>
                              <a:gd name="T85" fmla="*/ 155 h 1810"/>
                              <a:gd name="T86" fmla="*/ 212 w 841"/>
                              <a:gd name="T87" fmla="*/ 103 h 1810"/>
                              <a:gd name="T88" fmla="*/ 223 w 841"/>
                              <a:gd name="T89" fmla="*/ 62 h 1810"/>
                              <a:gd name="T90" fmla="*/ 212 w 841"/>
                              <a:gd name="T91" fmla="*/ 21 h 1810"/>
                              <a:gd name="T92" fmla="*/ 212 w 841"/>
                              <a:gd name="T93" fmla="*/ 21 h 1810"/>
                              <a:gd name="T94" fmla="*/ 165 w 841"/>
                              <a:gd name="T95" fmla="*/ 62 h 1810"/>
                              <a:gd name="T96" fmla="*/ 106 w 841"/>
                              <a:gd name="T97" fmla="*/ 41 h 1810"/>
                              <a:gd name="T98" fmla="*/ 35 w 841"/>
                              <a:gd name="T99" fmla="*/ 0 h 1810"/>
                              <a:gd name="T100" fmla="*/ 0 w 841"/>
                              <a:gd name="T101" fmla="*/ 0 h 18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168" y="60"/>
                                </a:lnTo>
                                <a:lnTo>
                                  <a:pt x="108" y="40"/>
                                </a:lnTo>
                                <a:lnTo>
                                  <a:pt x="36" y="0"/>
                                </a:lnTo>
                                <a:lnTo>
                                  <a:pt x="0" y="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13" name="Freeform 69"/>
                        <wps:cNvSpPr>
                          <a:spLocks/>
                        </wps:cNvSpPr>
                        <wps:spPr bwMode="auto">
                          <a:xfrm>
                            <a:off x="9945" y="14254"/>
                            <a:ext cx="578" cy="1207"/>
                          </a:xfrm>
                          <a:custGeom>
                            <a:avLst/>
                            <a:gdLst>
                              <a:gd name="T0" fmla="*/ 141 w 589"/>
                              <a:gd name="T1" fmla="*/ 887 h 1170"/>
                              <a:gd name="T2" fmla="*/ 165 w 589"/>
                              <a:gd name="T3" fmla="*/ 867 h 1170"/>
                              <a:gd name="T4" fmla="*/ 153 w 589"/>
                              <a:gd name="T5" fmla="*/ 825 h 1170"/>
                              <a:gd name="T6" fmla="*/ 141 w 589"/>
                              <a:gd name="T7" fmla="*/ 763 h 1170"/>
                              <a:gd name="T8" fmla="*/ 141 w 589"/>
                              <a:gd name="T9" fmla="*/ 660 h 1170"/>
                              <a:gd name="T10" fmla="*/ 141 w 589"/>
                              <a:gd name="T11" fmla="*/ 526 h 1170"/>
                              <a:gd name="T12" fmla="*/ 189 w 589"/>
                              <a:gd name="T13" fmla="*/ 402 h 1170"/>
                              <a:gd name="T14" fmla="*/ 248 w 589"/>
                              <a:gd name="T15" fmla="*/ 299 h 1170"/>
                              <a:gd name="T16" fmla="*/ 307 w 589"/>
                              <a:gd name="T17" fmla="*/ 279 h 1170"/>
                              <a:gd name="T18" fmla="*/ 354 w 589"/>
                              <a:gd name="T19" fmla="*/ 320 h 1170"/>
                              <a:gd name="T20" fmla="*/ 401 w 589"/>
                              <a:gd name="T21" fmla="*/ 382 h 1170"/>
                              <a:gd name="T22" fmla="*/ 484 w 589"/>
                              <a:gd name="T23" fmla="*/ 598 h 1170"/>
                              <a:gd name="T24" fmla="*/ 496 w 589"/>
                              <a:gd name="T25" fmla="*/ 743 h 1170"/>
                              <a:gd name="T26" fmla="*/ 496 w 589"/>
                              <a:gd name="T27" fmla="*/ 805 h 1170"/>
                              <a:gd name="T28" fmla="*/ 484 w 589"/>
                              <a:gd name="T29" fmla="*/ 846 h 1170"/>
                              <a:gd name="T30" fmla="*/ 472 w 589"/>
                              <a:gd name="T31" fmla="*/ 908 h 1170"/>
                              <a:gd name="T32" fmla="*/ 484 w 589"/>
                              <a:gd name="T33" fmla="*/ 970 h 1170"/>
                              <a:gd name="T34" fmla="*/ 496 w 589"/>
                              <a:gd name="T35" fmla="*/ 1042 h 1170"/>
                              <a:gd name="T36" fmla="*/ 519 w 589"/>
                              <a:gd name="T37" fmla="*/ 1124 h 1170"/>
                              <a:gd name="T38" fmla="*/ 531 w 589"/>
                              <a:gd name="T39" fmla="*/ 1186 h 1170"/>
                              <a:gd name="T40" fmla="*/ 531 w 589"/>
                              <a:gd name="T41" fmla="*/ 1207 h 1170"/>
                              <a:gd name="T42" fmla="*/ 543 w 589"/>
                              <a:gd name="T43" fmla="*/ 1186 h 1170"/>
                              <a:gd name="T44" fmla="*/ 566 w 589"/>
                              <a:gd name="T45" fmla="*/ 1083 h 1170"/>
                              <a:gd name="T46" fmla="*/ 578 w 589"/>
                              <a:gd name="T47" fmla="*/ 980 h 1170"/>
                              <a:gd name="T48" fmla="*/ 578 w 589"/>
                              <a:gd name="T49" fmla="*/ 867 h 1170"/>
                              <a:gd name="T50" fmla="*/ 566 w 589"/>
                              <a:gd name="T51" fmla="*/ 743 h 1170"/>
                              <a:gd name="T52" fmla="*/ 507 w 589"/>
                              <a:gd name="T53" fmla="*/ 505 h 1170"/>
                              <a:gd name="T54" fmla="*/ 437 w 589"/>
                              <a:gd name="T55" fmla="*/ 299 h 1170"/>
                              <a:gd name="T56" fmla="*/ 378 w 589"/>
                              <a:gd name="T57" fmla="*/ 175 h 1170"/>
                              <a:gd name="T58" fmla="*/ 319 w 589"/>
                              <a:gd name="T59" fmla="*/ 83 h 1170"/>
                              <a:gd name="T60" fmla="*/ 260 w 589"/>
                              <a:gd name="T61" fmla="*/ 21 h 1170"/>
                              <a:gd name="T62" fmla="*/ 213 w 589"/>
                              <a:gd name="T63" fmla="*/ 0 h 1170"/>
                              <a:gd name="T64" fmla="*/ 165 w 589"/>
                              <a:gd name="T65" fmla="*/ 0 h 1170"/>
                              <a:gd name="T66" fmla="*/ 118 w 589"/>
                              <a:gd name="T67" fmla="*/ 21 h 1170"/>
                              <a:gd name="T68" fmla="*/ 47 w 589"/>
                              <a:gd name="T69" fmla="*/ 134 h 1170"/>
                              <a:gd name="T70" fmla="*/ 12 w 589"/>
                              <a:gd name="T71" fmla="*/ 237 h 1170"/>
                              <a:gd name="T72" fmla="*/ 0 w 589"/>
                              <a:gd name="T73" fmla="*/ 340 h 1170"/>
                              <a:gd name="T74" fmla="*/ 0 w 589"/>
                              <a:gd name="T75" fmla="*/ 485 h 1170"/>
                              <a:gd name="T76" fmla="*/ 12 w 589"/>
                              <a:gd name="T77" fmla="*/ 598 h 1170"/>
                              <a:gd name="T78" fmla="*/ 35 w 589"/>
                              <a:gd name="T79" fmla="*/ 702 h 1170"/>
                              <a:gd name="T80" fmla="*/ 71 w 589"/>
                              <a:gd name="T81" fmla="*/ 805 h 1170"/>
                              <a:gd name="T82" fmla="*/ 106 w 589"/>
                              <a:gd name="T83" fmla="*/ 867 h 1170"/>
                              <a:gd name="T84" fmla="*/ 141 w 589"/>
                              <a:gd name="T85" fmla="*/ 887 h 11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 name="Freeform 70"/>
                        <wps:cNvSpPr>
                          <a:spLocks/>
                        </wps:cNvSpPr>
                        <wps:spPr bwMode="auto">
                          <a:xfrm>
                            <a:off x="10299" y="13449"/>
                            <a:ext cx="528" cy="1311"/>
                          </a:xfrm>
                          <a:custGeom>
                            <a:avLst/>
                            <a:gdLst>
                              <a:gd name="T0" fmla="*/ 387 w 540"/>
                              <a:gd name="T1" fmla="*/ 320 h 1270"/>
                              <a:gd name="T2" fmla="*/ 387 w 540"/>
                              <a:gd name="T3" fmla="*/ 361 h 1270"/>
                              <a:gd name="T4" fmla="*/ 364 w 540"/>
                              <a:gd name="T5" fmla="*/ 341 h 1270"/>
                              <a:gd name="T6" fmla="*/ 340 w 540"/>
                              <a:gd name="T7" fmla="*/ 299 h 1270"/>
                              <a:gd name="T8" fmla="*/ 293 w 540"/>
                              <a:gd name="T9" fmla="*/ 279 h 1270"/>
                              <a:gd name="T10" fmla="*/ 235 w 540"/>
                              <a:gd name="T11" fmla="*/ 320 h 1270"/>
                              <a:gd name="T12" fmla="*/ 176 w 540"/>
                              <a:gd name="T13" fmla="*/ 403 h 1270"/>
                              <a:gd name="T14" fmla="*/ 141 w 540"/>
                              <a:gd name="T15" fmla="*/ 537 h 1270"/>
                              <a:gd name="T16" fmla="*/ 129 w 540"/>
                              <a:gd name="T17" fmla="*/ 681 h 1270"/>
                              <a:gd name="T18" fmla="*/ 141 w 540"/>
                              <a:gd name="T19" fmla="*/ 805 h 1270"/>
                              <a:gd name="T20" fmla="*/ 176 w 540"/>
                              <a:gd name="T21" fmla="*/ 908 h 1270"/>
                              <a:gd name="T22" fmla="*/ 270 w 540"/>
                              <a:gd name="T23" fmla="*/ 1084 h 1270"/>
                              <a:gd name="T24" fmla="*/ 329 w 540"/>
                              <a:gd name="T25" fmla="*/ 1125 h 1270"/>
                              <a:gd name="T26" fmla="*/ 352 w 540"/>
                              <a:gd name="T27" fmla="*/ 1105 h 1270"/>
                              <a:gd name="T28" fmla="*/ 375 w 540"/>
                              <a:gd name="T29" fmla="*/ 1084 h 1270"/>
                              <a:gd name="T30" fmla="*/ 399 w 540"/>
                              <a:gd name="T31" fmla="*/ 1063 h 1270"/>
                              <a:gd name="T32" fmla="*/ 422 w 540"/>
                              <a:gd name="T33" fmla="*/ 1084 h 1270"/>
                              <a:gd name="T34" fmla="*/ 458 w 540"/>
                              <a:gd name="T35" fmla="*/ 1125 h 1270"/>
                              <a:gd name="T36" fmla="*/ 493 w 540"/>
                              <a:gd name="T37" fmla="*/ 1166 h 1270"/>
                              <a:gd name="T38" fmla="*/ 516 w 540"/>
                              <a:gd name="T39" fmla="*/ 1187 h 1270"/>
                              <a:gd name="T40" fmla="*/ 528 w 540"/>
                              <a:gd name="T41" fmla="*/ 1187 h 1270"/>
                              <a:gd name="T42" fmla="*/ 528 w 540"/>
                              <a:gd name="T43" fmla="*/ 1228 h 1270"/>
                              <a:gd name="T44" fmla="*/ 481 w 540"/>
                              <a:gd name="T45" fmla="*/ 1290 h 1270"/>
                              <a:gd name="T46" fmla="*/ 434 w 540"/>
                              <a:gd name="T47" fmla="*/ 1311 h 1270"/>
                              <a:gd name="T48" fmla="*/ 387 w 540"/>
                              <a:gd name="T49" fmla="*/ 1311 h 1270"/>
                              <a:gd name="T50" fmla="*/ 329 w 540"/>
                              <a:gd name="T51" fmla="*/ 1270 h 1270"/>
                              <a:gd name="T52" fmla="*/ 223 w 540"/>
                              <a:gd name="T53" fmla="*/ 1146 h 1270"/>
                              <a:gd name="T54" fmla="*/ 141 w 540"/>
                              <a:gd name="T55" fmla="*/ 981 h 1270"/>
                              <a:gd name="T56" fmla="*/ 82 w 540"/>
                              <a:gd name="T57" fmla="*/ 846 h 1270"/>
                              <a:gd name="T58" fmla="*/ 35 w 540"/>
                              <a:gd name="T59" fmla="*/ 702 h 1270"/>
                              <a:gd name="T60" fmla="*/ 12 w 540"/>
                              <a:gd name="T61" fmla="*/ 578 h 1270"/>
                              <a:gd name="T62" fmla="*/ 0 w 540"/>
                              <a:gd name="T63" fmla="*/ 465 h 1270"/>
                              <a:gd name="T64" fmla="*/ 0 w 540"/>
                              <a:gd name="T65" fmla="*/ 361 h 1270"/>
                              <a:gd name="T66" fmla="*/ 12 w 540"/>
                              <a:gd name="T67" fmla="*/ 258 h 1270"/>
                              <a:gd name="T68" fmla="*/ 70 w 540"/>
                              <a:gd name="T69" fmla="*/ 93 h 1270"/>
                              <a:gd name="T70" fmla="*/ 106 w 540"/>
                              <a:gd name="T71" fmla="*/ 21 h 1270"/>
                              <a:gd name="T72" fmla="*/ 153 w 540"/>
                              <a:gd name="T73" fmla="*/ 0 h 1270"/>
                              <a:gd name="T74" fmla="*/ 211 w 540"/>
                              <a:gd name="T75" fmla="*/ 0 h 1270"/>
                              <a:gd name="T76" fmla="*/ 270 w 540"/>
                              <a:gd name="T77" fmla="*/ 21 h 1270"/>
                              <a:gd name="T78" fmla="*/ 317 w 540"/>
                              <a:gd name="T79" fmla="*/ 72 h 1270"/>
                              <a:gd name="T80" fmla="*/ 352 w 540"/>
                              <a:gd name="T81" fmla="*/ 134 h 1270"/>
                              <a:gd name="T82" fmla="*/ 387 w 540"/>
                              <a:gd name="T83" fmla="*/ 217 h 1270"/>
                              <a:gd name="T84" fmla="*/ 387 w 540"/>
                              <a:gd name="T85" fmla="*/ 320 h 1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 name="Freeform 71"/>
                        <wps:cNvSpPr>
                          <a:spLocks/>
                        </wps:cNvSpPr>
                        <wps:spPr bwMode="auto">
                          <a:xfrm>
                            <a:off x="9970" y="13501"/>
                            <a:ext cx="822" cy="1879"/>
                          </a:xfrm>
                          <a:custGeom>
                            <a:avLst/>
                            <a:gdLst>
                              <a:gd name="T0" fmla="*/ 810 w 841"/>
                              <a:gd name="T1" fmla="*/ 1858 h 1820"/>
                              <a:gd name="T2" fmla="*/ 822 w 841"/>
                              <a:gd name="T3" fmla="*/ 1755 h 1820"/>
                              <a:gd name="T4" fmla="*/ 799 w 841"/>
                              <a:gd name="T5" fmla="*/ 1621 h 1820"/>
                              <a:gd name="T6" fmla="*/ 787 w 841"/>
                              <a:gd name="T7" fmla="*/ 1497 h 1820"/>
                              <a:gd name="T8" fmla="*/ 810 w 841"/>
                              <a:gd name="T9" fmla="*/ 1394 h 1820"/>
                              <a:gd name="T10" fmla="*/ 799 w 841"/>
                              <a:gd name="T11" fmla="*/ 1352 h 1820"/>
                              <a:gd name="T12" fmla="*/ 787 w 841"/>
                              <a:gd name="T13" fmla="*/ 1352 h 1820"/>
                              <a:gd name="T14" fmla="*/ 775 w 841"/>
                              <a:gd name="T15" fmla="*/ 1352 h 1820"/>
                              <a:gd name="T16" fmla="*/ 740 w 841"/>
                              <a:gd name="T17" fmla="*/ 1352 h 1820"/>
                              <a:gd name="T18" fmla="*/ 646 w 841"/>
                              <a:gd name="T19" fmla="*/ 1280 h 1820"/>
                              <a:gd name="T20" fmla="*/ 541 w 841"/>
                              <a:gd name="T21" fmla="*/ 1136 h 1820"/>
                              <a:gd name="T22" fmla="*/ 435 w 841"/>
                              <a:gd name="T23" fmla="*/ 970 h 1820"/>
                              <a:gd name="T24" fmla="*/ 388 w 841"/>
                              <a:gd name="T25" fmla="*/ 816 h 1820"/>
                              <a:gd name="T26" fmla="*/ 329 w 841"/>
                              <a:gd name="T27" fmla="*/ 609 h 1820"/>
                              <a:gd name="T28" fmla="*/ 294 w 841"/>
                              <a:gd name="T29" fmla="*/ 392 h 1820"/>
                              <a:gd name="T30" fmla="*/ 294 w 841"/>
                              <a:gd name="T31" fmla="*/ 289 h 1820"/>
                              <a:gd name="T32" fmla="*/ 306 w 841"/>
                              <a:gd name="T33" fmla="*/ 165 h 1820"/>
                              <a:gd name="T34" fmla="*/ 306 w 841"/>
                              <a:gd name="T35" fmla="*/ 124 h 1820"/>
                              <a:gd name="T36" fmla="*/ 306 w 841"/>
                              <a:gd name="T37" fmla="*/ 83 h 1820"/>
                              <a:gd name="T38" fmla="*/ 271 w 841"/>
                              <a:gd name="T39" fmla="*/ 62 h 1820"/>
                              <a:gd name="T40" fmla="*/ 212 w 841"/>
                              <a:gd name="T41" fmla="*/ 103 h 1820"/>
                              <a:gd name="T42" fmla="*/ 189 w 841"/>
                              <a:gd name="T43" fmla="*/ 103 h 1820"/>
                              <a:gd name="T44" fmla="*/ 117 w 841"/>
                              <a:gd name="T45" fmla="*/ 62 h 1820"/>
                              <a:gd name="T46" fmla="*/ 23 w 841"/>
                              <a:gd name="T47" fmla="*/ 0 h 1820"/>
                              <a:gd name="T48" fmla="*/ 12 w 841"/>
                              <a:gd name="T49" fmla="*/ 0 h 1820"/>
                              <a:gd name="T50" fmla="*/ 0 w 841"/>
                              <a:gd name="T51" fmla="*/ 0 h 1820"/>
                              <a:gd name="T52" fmla="*/ 0 w 841"/>
                              <a:gd name="T53" fmla="*/ 21 h 1820"/>
                              <a:gd name="T54" fmla="*/ 0 w 841"/>
                              <a:gd name="T55" fmla="*/ 62 h 1820"/>
                              <a:gd name="T56" fmla="*/ 23 w 841"/>
                              <a:gd name="T57" fmla="*/ 268 h 1820"/>
                              <a:gd name="T58" fmla="*/ 47 w 841"/>
                              <a:gd name="T59" fmla="*/ 423 h 1820"/>
                              <a:gd name="T60" fmla="*/ 47 w 841"/>
                              <a:gd name="T61" fmla="*/ 485 h 1820"/>
                              <a:gd name="T62" fmla="*/ 23 w 841"/>
                              <a:gd name="T63" fmla="*/ 630 h 1820"/>
                              <a:gd name="T64" fmla="*/ 23 w 841"/>
                              <a:gd name="T65" fmla="*/ 671 h 1820"/>
                              <a:gd name="T66" fmla="*/ 35 w 841"/>
                              <a:gd name="T67" fmla="*/ 712 h 1820"/>
                              <a:gd name="T68" fmla="*/ 47 w 841"/>
                              <a:gd name="T69" fmla="*/ 712 h 1820"/>
                              <a:gd name="T70" fmla="*/ 70 w 841"/>
                              <a:gd name="T71" fmla="*/ 692 h 1820"/>
                              <a:gd name="T72" fmla="*/ 117 w 841"/>
                              <a:gd name="T73" fmla="*/ 671 h 1820"/>
                              <a:gd name="T74" fmla="*/ 177 w 841"/>
                              <a:gd name="T75" fmla="*/ 692 h 1820"/>
                              <a:gd name="T76" fmla="*/ 259 w 841"/>
                              <a:gd name="T77" fmla="*/ 754 h 1820"/>
                              <a:gd name="T78" fmla="*/ 353 w 841"/>
                              <a:gd name="T79" fmla="*/ 888 h 1820"/>
                              <a:gd name="T80" fmla="*/ 423 w 841"/>
                              <a:gd name="T81" fmla="*/ 1012 h 1820"/>
                              <a:gd name="T82" fmla="*/ 494 w 841"/>
                              <a:gd name="T83" fmla="*/ 1239 h 1820"/>
                              <a:gd name="T84" fmla="*/ 552 w 841"/>
                              <a:gd name="T85" fmla="*/ 1497 h 1820"/>
                              <a:gd name="T86" fmla="*/ 587 w 841"/>
                              <a:gd name="T87" fmla="*/ 1703 h 1820"/>
                              <a:gd name="T88" fmla="*/ 587 w 841"/>
                              <a:gd name="T89" fmla="*/ 1776 h 1820"/>
                              <a:gd name="T90" fmla="*/ 587 w 841"/>
                              <a:gd name="T91" fmla="*/ 1817 h 1820"/>
                              <a:gd name="T92" fmla="*/ 587 w 841"/>
                              <a:gd name="T93" fmla="*/ 1838 h 1820"/>
                              <a:gd name="T94" fmla="*/ 611 w 841"/>
                              <a:gd name="T95" fmla="*/ 1858 h 1820"/>
                              <a:gd name="T96" fmla="*/ 646 w 841"/>
                              <a:gd name="T97" fmla="*/ 1817 h 1820"/>
                              <a:gd name="T98" fmla="*/ 705 w 841"/>
                              <a:gd name="T99" fmla="*/ 1838 h 1820"/>
                              <a:gd name="T100" fmla="*/ 763 w 841"/>
                              <a:gd name="T101" fmla="*/ 1879 h 1820"/>
                              <a:gd name="T102" fmla="*/ 810 w 841"/>
                              <a:gd name="T103" fmla="*/ 1858 h 18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16" name="Freeform 72"/>
                        <wps:cNvSpPr>
                          <a:spLocks/>
                        </wps:cNvSpPr>
                        <wps:spPr bwMode="auto">
                          <a:xfrm>
                            <a:off x="1756" y="14254"/>
                            <a:ext cx="577" cy="1207"/>
                          </a:xfrm>
                          <a:custGeom>
                            <a:avLst/>
                            <a:gdLst>
                              <a:gd name="T0" fmla="*/ 424 w 589"/>
                              <a:gd name="T1" fmla="*/ 887 h 1170"/>
                              <a:gd name="T2" fmla="*/ 412 w 589"/>
                              <a:gd name="T3" fmla="*/ 867 h 1170"/>
                              <a:gd name="T4" fmla="*/ 424 w 589"/>
                              <a:gd name="T5" fmla="*/ 825 h 1170"/>
                              <a:gd name="T6" fmla="*/ 436 w 589"/>
                              <a:gd name="T7" fmla="*/ 763 h 1170"/>
                              <a:gd name="T8" fmla="*/ 448 w 589"/>
                              <a:gd name="T9" fmla="*/ 660 h 1170"/>
                              <a:gd name="T10" fmla="*/ 436 w 589"/>
                              <a:gd name="T11" fmla="*/ 526 h 1170"/>
                              <a:gd name="T12" fmla="*/ 389 w 589"/>
                              <a:gd name="T13" fmla="*/ 402 h 1170"/>
                              <a:gd name="T14" fmla="*/ 329 w 589"/>
                              <a:gd name="T15" fmla="*/ 299 h 1170"/>
                              <a:gd name="T16" fmla="*/ 270 w 589"/>
                              <a:gd name="T17" fmla="*/ 279 h 1170"/>
                              <a:gd name="T18" fmla="*/ 212 w 589"/>
                              <a:gd name="T19" fmla="*/ 320 h 1170"/>
                              <a:gd name="T20" fmla="*/ 165 w 589"/>
                              <a:gd name="T21" fmla="*/ 382 h 1170"/>
                              <a:gd name="T22" fmla="*/ 94 w 589"/>
                              <a:gd name="T23" fmla="*/ 598 h 1170"/>
                              <a:gd name="T24" fmla="*/ 71 w 589"/>
                              <a:gd name="T25" fmla="*/ 743 h 1170"/>
                              <a:gd name="T26" fmla="*/ 82 w 589"/>
                              <a:gd name="T27" fmla="*/ 805 h 1170"/>
                              <a:gd name="T28" fmla="*/ 94 w 589"/>
                              <a:gd name="T29" fmla="*/ 846 h 1170"/>
                              <a:gd name="T30" fmla="*/ 106 w 589"/>
                              <a:gd name="T31" fmla="*/ 908 h 1170"/>
                              <a:gd name="T32" fmla="*/ 94 w 589"/>
                              <a:gd name="T33" fmla="*/ 970 h 1170"/>
                              <a:gd name="T34" fmla="*/ 71 w 589"/>
                              <a:gd name="T35" fmla="*/ 1042 h 1170"/>
                              <a:gd name="T36" fmla="*/ 59 w 589"/>
                              <a:gd name="T37" fmla="*/ 1124 h 1170"/>
                              <a:gd name="T38" fmla="*/ 47 w 589"/>
                              <a:gd name="T39" fmla="*/ 1186 h 1170"/>
                              <a:gd name="T40" fmla="*/ 47 w 589"/>
                              <a:gd name="T41" fmla="*/ 1207 h 1170"/>
                              <a:gd name="T42" fmla="*/ 35 w 589"/>
                              <a:gd name="T43" fmla="*/ 1186 h 1170"/>
                              <a:gd name="T44" fmla="*/ 12 w 589"/>
                              <a:gd name="T45" fmla="*/ 1083 h 1170"/>
                              <a:gd name="T46" fmla="*/ 0 w 589"/>
                              <a:gd name="T47" fmla="*/ 980 h 1170"/>
                              <a:gd name="T48" fmla="*/ 0 w 589"/>
                              <a:gd name="T49" fmla="*/ 867 h 1170"/>
                              <a:gd name="T50" fmla="*/ 12 w 589"/>
                              <a:gd name="T51" fmla="*/ 743 h 1170"/>
                              <a:gd name="T52" fmla="*/ 59 w 589"/>
                              <a:gd name="T53" fmla="*/ 505 h 1170"/>
                              <a:gd name="T54" fmla="*/ 129 w 589"/>
                              <a:gd name="T55" fmla="*/ 299 h 1170"/>
                              <a:gd name="T56" fmla="*/ 200 w 589"/>
                              <a:gd name="T57" fmla="*/ 175 h 1170"/>
                              <a:gd name="T58" fmla="*/ 259 w 589"/>
                              <a:gd name="T59" fmla="*/ 83 h 1170"/>
                              <a:gd name="T60" fmla="*/ 317 w 589"/>
                              <a:gd name="T61" fmla="*/ 21 h 1170"/>
                              <a:gd name="T62" fmla="*/ 364 w 589"/>
                              <a:gd name="T63" fmla="*/ 0 h 1170"/>
                              <a:gd name="T64" fmla="*/ 424 w 589"/>
                              <a:gd name="T65" fmla="*/ 0 h 1170"/>
                              <a:gd name="T66" fmla="*/ 459 w 589"/>
                              <a:gd name="T67" fmla="*/ 21 h 1170"/>
                              <a:gd name="T68" fmla="*/ 530 w 589"/>
                              <a:gd name="T69" fmla="*/ 134 h 1170"/>
                              <a:gd name="T70" fmla="*/ 565 w 589"/>
                              <a:gd name="T71" fmla="*/ 237 h 1170"/>
                              <a:gd name="T72" fmla="*/ 577 w 589"/>
                              <a:gd name="T73" fmla="*/ 340 h 1170"/>
                              <a:gd name="T74" fmla="*/ 577 w 589"/>
                              <a:gd name="T75" fmla="*/ 485 h 1170"/>
                              <a:gd name="T76" fmla="*/ 565 w 589"/>
                              <a:gd name="T77" fmla="*/ 598 h 1170"/>
                              <a:gd name="T78" fmla="*/ 542 w 589"/>
                              <a:gd name="T79" fmla="*/ 702 h 1170"/>
                              <a:gd name="T80" fmla="*/ 506 w 589"/>
                              <a:gd name="T81" fmla="*/ 805 h 1170"/>
                              <a:gd name="T82" fmla="*/ 471 w 589"/>
                              <a:gd name="T83" fmla="*/ 867 h 1170"/>
                              <a:gd name="T84" fmla="*/ 424 w 589"/>
                              <a:gd name="T85" fmla="*/ 887 h 11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 name="Freeform 73"/>
                        <wps:cNvSpPr>
                          <a:spLocks/>
                        </wps:cNvSpPr>
                        <wps:spPr bwMode="auto">
                          <a:xfrm>
                            <a:off x="1451" y="13449"/>
                            <a:ext cx="529" cy="1311"/>
                          </a:xfrm>
                          <a:custGeom>
                            <a:avLst/>
                            <a:gdLst>
                              <a:gd name="T0" fmla="*/ 129 w 540"/>
                              <a:gd name="T1" fmla="*/ 320 h 1270"/>
                              <a:gd name="T2" fmla="*/ 141 w 540"/>
                              <a:gd name="T3" fmla="*/ 361 h 1270"/>
                              <a:gd name="T4" fmla="*/ 165 w 540"/>
                              <a:gd name="T5" fmla="*/ 341 h 1270"/>
                              <a:gd name="T6" fmla="*/ 188 w 540"/>
                              <a:gd name="T7" fmla="*/ 299 h 1270"/>
                              <a:gd name="T8" fmla="*/ 235 w 540"/>
                              <a:gd name="T9" fmla="*/ 279 h 1270"/>
                              <a:gd name="T10" fmla="*/ 294 w 540"/>
                              <a:gd name="T11" fmla="*/ 320 h 1270"/>
                              <a:gd name="T12" fmla="*/ 353 w 540"/>
                              <a:gd name="T13" fmla="*/ 403 h 1270"/>
                              <a:gd name="T14" fmla="*/ 388 w 540"/>
                              <a:gd name="T15" fmla="*/ 537 h 1270"/>
                              <a:gd name="T16" fmla="*/ 400 w 540"/>
                              <a:gd name="T17" fmla="*/ 681 h 1270"/>
                              <a:gd name="T18" fmla="*/ 388 w 540"/>
                              <a:gd name="T19" fmla="*/ 805 h 1270"/>
                              <a:gd name="T20" fmla="*/ 353 w 540"/>
                              <a:gd name="T21" fmla="*/ 908 h 1270"/>
                              <a:gd name="T22" fmla="*/ 259 w 540"/>
                              <a:gd name="T23" fmla="*/ 1084 h 1270"/>
                              <a:gd name="T24" fmla="*/ 200 w 540"/>
                              <a:gd name="T25" fmla="*/ 1125 h 1270"/>
                              <a:gd name="T26" fmla="*/ 176 w 540"/>
                              <a:gd name="T27" fmla="*/ 1105 h 1270"/>
                              <a:gd name="T28" fmla="*/ 153 w 540"/>
                              <a:gd name="T29" fmla="*/ 1084 h 1270"/>
                              <a:gd name="T30" fmla="*/ 118 w 540"/>
                              <a:gd name="T31" fmla="*/ 1063 h 1270"/>
                              <a:gd name="T32" fmla="*/ 106 w 540"/>
                              <a:gd name="T33" fmla="*/ 1084 h 1270"/>
                              <a:gd name="T34" fmla="*/ 71 w 540"/>
                              <a:gd name="T35" fmla="*/ 1125 h 1270"/>
                              <a:gd name="T36" fmla="*/ 24 w 540"/>
                              <a:gd name="T37" fmla="*/ 1166 h 1270"/>
                              <a:gd name="T38" fmla="*/ 12 w 540"/>
                              <a:gd name="T39" fmla="*/ 1187 h 1270"/>
                              <a:gd name="T40" fmla="*/ 0 w 540"/>
                              <a:gd name="T41" fmla="*/ 1187 h 1270"/>
                              <a:gd name="T42" fmla="*/ 12 w 540"/>
                              <a:gd name="T43" fmla="*/ 1228 h 1270"/>
                              <a:gd name="T44" fmla="*/ 47 w 540"/>
                              <a:gd name="T45" fmla="*/ 1290 h 1270"/>
                              <a:gd name="T46" fmla="*/ 94 w 540"/>
                              <a:gd name="T47" fmla="*/ 1311 h 1270"/>
                              <a:gd name="T48" fmla="*/ 153 w 540"/>
                              <a:gd name="T49" fmla="*/ 1311 h 1270"/>
                              <a:gd name="T50" fmla="*/ 200 w 540"/>
                              <a:gd name="T51" fmla="*/ 1270 h 1270"/>
                              <a:gd name="T52" fmla="*/ 294 w 540"/>
                              <a:gd name="T53" fmla="*/ 1146 h 1270"/>
                              <a:gd name="T54" fmla="*/ 388 w 540"/>
                              <a:gd name="T55" fmla="*/ 981 h 1270"/>
                              <a:gd name="T56" fmla="*/ 447 w 540"/>
                              <a:gd name="T57" fmla="*/ 846 h 1270"/>
                              <a:gd name="T58" fmla="*/ 482 w 540"/>
                              <a:gd name="T59" fmla="*/ 702 h 1270"/>
                              <a:gd name="T60" fmla="*/ 505 w 540"/>
                              <a:gd name="T61" fmla="*/ 578 h 1270"/>
                              <a:gd name="T62" fmla="*/ 529 w 540"/>
                              <a:gd name="T63" fmla="*/ 465 h 1270"/>
                              <a:gd name="T64" fmla="*/ 529 w 540"/>
                              <a:gd name="T65" fmla="*/ 361 h 1270"/>
                              <a:gd name="T66" fmla="*/ 505 w 540"/>
                              <a:gd name="T67" fmla="*/ 258 h 1270"/>
                              <a:gd name="T68" fmla="*/ 470 w 540"/>
                              <a:gd name="T69" fmla="*/ 93 h 1270"/>
                              <a:gd name="T70" fmla="*/ 423 w 540"/>
                              <a:gd name="T71" fmla="*/ 21 h 1270"/>
                              <a:gd name="T72" fmla="*/ 364 w 540"/>
                              <a:gd name="T73" fmla="*/ 0 h 1270"/>
                              <a:gd name="T74" fmla="*/ 317 w 540"/>
                              <a:gd name="T75" fmla="*/ 0 h 1270"/>
                              <a:gd name="T76" fmla="*/ 259 w 540"/>
                              <a:gd name="T77" fmla="*/ 21 h 1270"/>
                              <a:gd name="T78" fmla="*/ 212 w 540"/>
                              <a:gd name="T79" fmla="*/ 72 h 1270"/>
                              <a:gd name="T80" fmla="*/ 176 w 540"/>
                              <a:gd name="T81" fmla="*/ 134 h 1270"/>
                              <a:gd name="T82" fmla="*/ 153 w 540"/>
                              <a:gd name="T83" fmla="*/ 217 h 1270"/>
                              <a:gd name="T84" fmla="*/ 129 w 540"/>
                              <a:gd name="T85" fmla="*/ 320 h 1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 name="Freeform 74"/>
                        <wps:cNvSpPr>
                          <a:spLocks/>
                        </wps:cNvSpPr>
                        <wps:spPr bwMode="auto">
                          <a:xfrm>
                            <a:off x="1497" y="13501"/>
                            <a:ext cx="824" cy="1879"/>
                          </a:xfrm>
                          <a:custGeom>
                            <a:avLst/>
                            <a:gdLst>
                              <a:gd name="T0" fmla="*/ 0 w 841"/>
                              <a:gd name="T1" fmla="*/ 1858 h 1820"/>
                              <a:gd name="T2" fmla="*/ 0 w 841"/>
                              <a:gd name="T3" fmla="*/ 1755 h 1820"/>
                              <a:gd name="T4" fmla="*/ 12 w 841"/>
                              <a:gd name="T5" fmla="*/ 1621 h 1820"/>
                              <a:gd name="T6" fmla="*/ 24 w 841"/>
                              <a:gd name="T7" fmla="*/ 1497 h 1820"/>
                              <a:gd name="T8" fmla="*/ 0 w 841"/>
                              <a:gd name="T9" fmla="*/ 1394 h 1820"/>
                              <a:gd name="T10" fmla="*/ 0 w 841"/>
                              <a:gd name="T11" fmla="*/ 1352 h 1820"/>
                              <a:gd name="T12" fmla="*/ 24 w 841"/>
                              <a:gd name="T13" fmla="*/ 1352 h 1820"/>
                              <a:gd name="T14" fmla="*/ 35 w 841"/>
                              <a:gd name="T15" fmla="*/ 1352 h 1820"/>
                              <a:gd name="T16" fmla="*/ 71 w 841"/>
                              <a:gd name="T17" fmla="*/ 1352 h 1820"/>
                              <a:gd name="T18" fmla="*/ 165 w 841"/>
                              <a:gd name="T19" fmla="*/ 1280 h 1820"/>
                              <a:gd name="T20" fmla="*/ 270 w 841"/>
                              <a:gd name="T21" fmla="*/ 1136 h 1820"/>
                              <a:gd name="T22" fmla="*/ 364 w 841"/>
                              <a:gd name="T23" fmla="*/ 970 h 1820"/>
                              <a:gd name="T24" fmla="*/ 423 w 841"/>
                              <a:gd name="T25" fmla="*/ 816 h 1820"/>
                              <a:gd name="T26" fmla="*/ 482 w 841"/>
                              <a:gd name="T27" fmla="*/ 609 h 1820"/>
                              <a:gd name="T28" fmla="*/ 517 w 841"/>
                              <a:gd name="T29" fmla="*/ 392 h 1820"/>
                              <a:gd name="T30" fmla="*/ 517 w 841"/>
                              <a:gd name="T31" fmla="*/ 289 h 1820"/>
                              <a:gd name="T32" fmla="*/ 506 w 841"/>
                              <a:gd name="T33" fmla="*/ 165 h 1820"/>
                              <a:gd name="T34" fmla="*/ 494 w 841"/>
                              <a:gd name="T35" fmla="*/ 124 h 1820"/>
                              <a:gd name="T36" fmla="*/ 494 w 841"/>
                              <a:gd name="T37" fmla="*/ 83 h 1820"/>
                              <a:gd name="T38" fmla="*/ 541 w 841"/>
                              <a:gd name="T39" fmla="*/ 62 h 1820"/>
                              <a:gd name="T40" fmla="*/ 600 w 841"/>
                              <a:gd name="T41" fmla="*/ 103 h 1820"/>
                              <a:gd name="T42" fmla="*/ 635 w 841"/>
                              <a:gd name="T43" fmla="*/ 103 h 1820"/>
                              <a:gd name="T44" fmla="*/ 695 w 841"/>
                              <a:gd name="T45" fmla="*/ 62 h 1820"/>
                              <a:gd name="T46" fmla="*/ 789 w 841"/>
                              <a:gd name="T47" fmla="*/ 0 h 1820"/>
                              <a:gd name="T48" fmla="*/ 812 w 841"/>
                              <a:gd name="T49" fmla="*/ 0 h 1820"/>
                              <a:gd name="T50" fmla="*/ 824 w 841"/>
                              <a:gd name="T51" fmla="*/ 0 h 1820"/>
                              <a:gd name="T52" fmla="*/ 824 w 841"/>
                              <a:gd name="T53" fmla="*/ 21 h 1820"/>
                              <a:gd name="T54" fmla="*/ 812 w 841"/>
                              <a:gd name="T55" fmla="*/ 62 h 1820"/>
                              <a:gd name="T56" fmla="*/ 789 w 841"/>
                              <a:gd name="T57" fmla="*/ 268 h 1820"/>
                              <a:gd name="T58" fmla="*/ 777 w 841"/>
                              <a:gd name="T59" fmla="*/ 423 h 1820"/>
                              <a:gd name="T60" fmla="*/ 777 w 841"/>
                              <a:gd name="T61" fmla="*/ 485 h 1820"/>
                              <a:gd name="T62" fmla="*/ 789 w 841"/>
                              <a:gd name="T63" fmla="*/ 630 h 1820"/>
                              <a:gd name="T64" fmla="*/ 789 w 841"/>
                              <a:gd name="T65" fmla="*/ 671 h 1820"/>
                              <a:gd name="T66" fmla="*/ 777 w 841"/>
                              <a:gd name="T67" fmla="*/ 712 h 1820"/>
                              <a:gd name="T68" fmla="*/ 765 w 841"/>
                              <a:gd name="T69" fmla="*/ 712 h 1820"/>
                              <a:gd name="T70" fmla="*/ 742 w 841"/>
                              <a:gd name="T71" fmla="*/ 692 h 1820"/>
                              <a:gd name="T72" fmla="*/ 683 w 841"/>
                              <a:gd name="T73" fmla="*/ 671 h 1820"/>
                              <a:gd name="T74" fmla="*/ 635 w 841"/>
                              <a:gd name="T75" fmla="*/ 692 h 1820"/>
                              <a:gd name="T76" fmla="*/ 541 w 841"/>
                              <a:gd name="T77" fmla="*/ 754 h 1820"/>
                              <a:gd name="T78" fmla="*/ 459 w 841"/>
                              <a:gd name="T79" fmla="*/ 888 h 1820"/>
                              <a:gd name="T80" fmla="*/ 388 w 841"/>
                              <a:gd name="T81" fmla="*/ 1012 h 1820"/>
                              <a:gd name="T82" fmla="*/ 317 w 841"/>
                              <a:gd name="T83" fmla="*/ 1239 h 1820"/>
                              <a:gd name="T84" fmla="*/ 259 w 841"/>
                              <a:gd name="T85" fmla="*/ 1497 h 1820"/>
                              <a:gd name="T86" fmla="*/ 223 w 841"/>
                              <a:gd name="T87" fmla="*/ 1703 h 1820"/>
                              <a:gd name="T88" fmla="*/ 212 w 841"/>
                              <a:gd name="T89" fmla="*/ 1776 h 1820"/>
                              <a:gd name="T90" fmla="*/ 223 w 841"/>
                              <a:gd name="T91" fmla="*/ 1817 h 1820"/>
                              <a:gd name="T92" fmla="*/ 212 w 841"/>
                              <a:gd name="T93" fmla="*/ 1838 h 1820"/>
                              <a:gd name="T94" fmla="*/ 212 w 841"/>
                              <a:gd name="T95" fmla="*/ 1858 h 1820"/>
                              <a:gd name="T96" fmla="*/ 165 w 841"/>
                              <a:gd name="T97" fmla="*/ 1817 h 1820"/>
                              <a:gd name="T98" fmla="*/ 106 w 841"/>
                              <a:gd name="T99" fmla="*/ 1838 h 1820"/>
                              <a:gd name="T100" fmla="*/ 35 w 841"/>
                              <a:gd name="T101" fmla="*/ 1879 h 1820"/>
                              <a:gd name="T102" fmla="*/ 0 w 841"/>
                              <a:gd name="T103" fmla="*/ 1858 h 18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19" name="Freeform 75"/>
                        <wps:cNvSpPr>
                          <a:spLocks/>
                        </wps:cNvSpPr>
                        <wps:spPr bwMode="auto">
                          <a:xfrm>
                            <a:off x="10016" y="1935"/>
                            <a:ext cx="295" cy="714"/>
                          </a:xfrm>
                          <a:custGeom>
                            <a:avLst/>
                            <a:gdLst>
                              <a:gd name="T0" fmla="*/ 177 w 301"/>
                              <a:gd name="T1" fmla="*/ 631 h 690"/>
                              <a:gd name="T2" fmla="*/ 213 w 301"/>
                              <a:gd name="T3" fmla="*/ 673 h 690"/>
                              <a:gd name="T4" fmla="*/ 248 w 301"/>
                              <a:gd name="T5" fmla="*/ 673 h 690"/>
                              <a:gd name="T6" fmla="*/ 248 w 301"/>
                              <a:gd name="T7" fmla="*/ 590 h 690"/>
                              <a:gd name="T8" fmla="*/ 236 w 301"/>
                              <a:gd name="T9" fmla="*/ 466 h 690"/>
                              <a:gd name="T10" fmla="*/ 248 w 301"/>
                              <a:gd name="T11" fmla="*/ 290 h 690"/>
                              <a:gd name="T12" fmla="*/ 260 w 301"/>
                              <a:gd name="T13" fmla="*/ 186 h 690"/>
                              <a:gd name="T14" fmla="*/ 283 w 301"/>
                              <a:gd name="T15" fmla="*/ 41 h 690"/>
                              <a:gd name="T16" fmla="*/ 295 w 301"/>
                              <a:gd name="T17" fmla="*/ 21 h 690"/>
                              <a:gd name="T18" fmla="*/ 283 w 301"/>
                              <a:gd name="T19" fmla="*/ 0 h 690"/>
                              <a:gd name="T20" fmla="*/ 271 w 301"/>
                              <a:gd name="T21" fmla="*/ 41 h 690"/>
                              <a:gd name="T22" fmla="*/ 236 w 301"/>
                              <a:gd name="T23" fmla="*/ 124 h 690"/>
                              <a:gd name="T24" fmla="*/ 142 w 301"/>
                              <a:gd name="T25" fmla="*/ 341 h 690"/>
                              <a:gd name="T26" fmla="*/ 47 w 301"/>
                              <a:gd name="T27" fmla="*/ 569 h 690"/>
                              <a:gd name="T28" fmla="*/ 12 w 301"/>
                              <a:gd name="T29" fmla="*/ 631 h 690"/>
                              <a:gd name="T30" fmla="*/ 0 w 301"/>
                              <a:gd name="T31" fmla="*/ 673 h 690"/>
                              <a:gd name="T32" fmla="*/ 0 w 301"/>
                              <a:gd name="T33" fmla="*/ 714 h 690"/>
                              <a:gd name="T34" fmla="*/ 12 w 301"/>
                              <a:gd name="T35" fmla="*/ 714 h 690"/>
                              <a:gd name="T36" fmla="*/ 59 w 301"/>
                              <a:gd name="T37" fmla="*/ 693 h 690"/>
                              <a:gd name="T38" fmla="*/ 106 w 301"/>
                              <a:gd name="T39" fmla="*/ 673 h 690"/>
                              <a:gd name="T40" fmla="*/ 142 w 301"/>
                              <a:gd name="T41" fmla="*/ 631 h 690"/>
                              <a:gd name="T42" fmla="*/ 154 w 301"/>
                              <a:gd name="T43" fmla="*/ 631 h 690"/>
                              <a:gd name="T44" fmla="*/ 177 w 301"/>
                              <a:gd name="T45" fmla="*/ 631 h 69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20" name="Freeform 76"/>
                        <wps:cNvSpPr>
                          <a:spLocks/>
                        </wps:cNvSpPr>
                        <wps:spPr bwMode="auto">
                          <a:xfrm>
                            <a:off x="10369" y="1853"/>
                            <a:ext cx="83" cy="548"/>
                          </a:xfrm>
                          <a:custGeom>
                            <a:avLst/>
                            <a:gdLst>
                              <a:gd name="T0" fmla="*/ 59 w 84"/>
                              <a:gd name="T1" fmla="*/ 0 h 530"/>
                              <a:gd name="T2" fmla="*/ 12 w 84"/>
                              <a:gd name="T3" fmla="*/ 145 h 530"/>
                              <a:gd name="T4" fmla="*/ 0 w 84"/>
                              <a:gd name="T5" fmla="*/ 310 h 530"/>
                              <a:gd name="T6" fmla="*/ 0 w 84"/>
                              <a:gd name="T7" fmla="*/ 424 h 530"/>
                              <a:gd name="T8" fmla="*/ 24 w 84"/>
                              <a:gd name="T9" fmla="*/ 527 h 530"/>
                              <a:gd name="T10" fmla="*/ 47 w 84"/>
                              <a:gd name="T11" fmla="*/ 548 h 530"/>
                              <a:gd name="T12" fmla="*/ 71 w 84"/>
                              <a:gd name="T13" fmla="*/ 507 h 530"/>
                              <a:gd name="T14" fmla="*/ 83 w 84"/>
                              <a:gd name="T15" fmla="*/ 486 h 530"/>
                              <a:gd name="T16" fmla="*/ 71 w 84"/>
                              <a:gd name="T17" fmla="*/ 445 h 530"/>
                              <a:gd name="T18" fmla="*/ 47 w 84"/>
                              <a:gd name="T19" fmla="*/ 331 h 530"/>
                              <a:gd name="T20" fmla="*/ 36 w 84"/>
                              <a:gd name="T21" fmla="*/ 227 h 530"/>
                              <a:gd name="T22" fmla="*/ 47 w 84"/>
                              <a:gd name="T23" fmla="*/ 124 h 530"/>
                              <a:gd name="T24" fmla="*/ 71 w 84"/>
                              <a:gd name="T25" fmla="*/ 41 h 530"/>
                              <a:gd name="T26" fmla="*/ 71 w 84"/>
                              <a:gd name="T27" fmla="*/ 0 h 530"/>
                              <a:gd name="T28" fmla="*/ 59 w 84"/>
                              <a:gd name="T29" fmla="*/ 0 h 5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1" name="Freeform 77"/>
                        <wps:cNvSpPr>
                          <a:spLocks/>
                        </wps:cNvSpPr>
                        <wps:spPr bwMode="auto">
                          <a:xfrm>
                            <a:off x="10358" y="2504"/>
                            <a:ext cx="223" cy="217"/>
                          </a:xfrm>
                          <a:custGeom>
                            <a:avLst/>
                            <a:gdLst>
                              <a:gd name="T0" fmla="*/ 12 w 228"/>
                              <a:gd name="T1" fmla="*/ 145 h 210"/>
                              <a:gd name="T2" fmla="*/ 47 w 228"/>
                              <a:gd name="T3" fmla="*/ 196 h 210"/>
                              <a:gd name="T4" fmla="*/ 106 w 228"/>
                              <a:gd name="T5" fmla="*/ 217 h 210"/>
                              <a:gd name="T6" fmla="*/ 153 w 228"/>
                              <a:gd name="T7" fmla="*/ 217 h 210"/>
                              <a:gd name="T8" fmla="*/ 211 w 228"/>
                              <a:gd name="T9" fmla="*/ 176 h 210"/>
                              <a:gd name="T10" fmla="*/ 223 w 228"/>
                              <a:gd name="T11" fmla="*/ 165 h 210"/>
                              <a:gd name="T12" fmla="*/ 223 w 228"/>
                              <a:gd name="T13" fmla="*/ 145 h 210"/>
                              <a:gd name="T14" fmla="*/ 223 w 228"/>
                              <a:gd name="T15" fmla="*/ 145 h 210"/>
                              <a:gd name="T16" fmla="*/ 200 w 228"/>
                              <a:gd name="T17" fmla="*/ 145 h 210"/>
                              <a:gd name="T18" fmla="*/ 117 w 228"/>
                              <a:gd name="T19" fmla="*/ 124 h 210"/>
                              <a:gd name="T20" fmla="*/ 82 w 228"/>
                              <a:gd name="T21" fmla="*/ 83 h 210"/>
                              <a:gd name="T22" fmla="*/ 47 w 228"/>
                              <a:gd name="T23" fmla="*/ 21 h 210"/>
                              <a:gd name="T24" fmla="*/ 23 w 228"/>
                              <a:gd name="T25" fmla="*/ 0 h 210"/>
                              <a:gd name="T26" fmla="*/ 12 w 228"/>
                              <a:gd name="T27" fmla="*/ 41 h 210"/>
                              <a:gd name="T28" fmla="*/ 0 w 228"/>
                              <a:gd name="T29" fmla="*/ 83 h 210"/>
                              <a:gd name="T30" fmla="*/ 12 w 228"/>
                              <a:gd name="T31" fmla="*/ 145 h 2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28" h="210">
                                <a:moveTo>
                                  <a:pt x="12" y="140"/>
                                </a:moveTo>
                                <a:lnTo>
                                  <a:pt x="48" y="190"/>
                                </a:lnTo>
                                <a:lnTo>
                                  <a:pt x="108" y="210"/>
                                </a:lnTo>
                                <a:lnTo>
                                  <a:pt x="156" y="210"/>
                                </a:lnTo>
                                <a:lnTo>
                                  <a:pt x="216" y="170"/>
                                </a:lnTo>
                                <a:lnTo>
                                  <a:pt x="228" y="16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2" name="Freeform 78"/>
                        <wps:cNvSpPr>
                          <a:spLocks/>
                        </wps:cNvSpPr>
                        <wps:spPr bwMode="auto">
                          <a:xfrm>
                            <a:off x="10592" y="1554"/>
                            <a:ext cx="189" cy="104"/>
                          </a:xfrm>
                          <a:custGeom>
                            <a:avLst/>
                            <a:gdLst>
                              <a:gd name="T0" fmla="*/ 12 w 192"/>
                              <a:gd name="T1" fmla="*/ 21 h 100"/>
                              <a:gd name="T2" fmla="*/ 47 w 192"/>
                              <a:gd name="T3" fmla="*/ 21 h 100"/>
                              <a:gd name="T4" fmla="*/ 83 w 192"/>
                              <a:gd name="T5" fmla="*/ 83 h 100"/>
                              <a:gd name="T6" fmla="*/ 95 w 192"/>
                              <a:gd name="T7" fmla="*/ 104 h 100"/>
                              <a:gd name="T8" fmla="*/ 118 w 192"/>
                              <a:gd name="T9" fmla="*/ 83 h 100"/>
                              <a:gd name="T10" fmla="*/ 177 w 192"/>
                              <a:gd name="T11" fmla="*/ 21 h 100"/>
                              <a:gd name="T12" fmla="*/ 189 w 192"/>
                              <a:gd name="T13" fmla="*/ 0 h 100"/>
                              <a:gd name="T14" fmla="*/ 165 w 192"/>
                              <a:gd name="T15" fmla="*/ 0 h 100"/>
                              <a:gd name="T16" fmla="*/ 118 w 192"/>
                              <a:gd name="T17" fmla="*/ 21 h 100"/>
                              <a:gd name="T18" fmla="*/ 95 w 192"/>
                              <a:gd name="T19" fmla="*/ 21 h 100"/>
                              <a:gd name="T20" fmla="*/ 59 w 192"/>
                              <a:gd name="T21" fmla="*/ 0 h 100"/>
                              <a:gd name="T22" fmla="*/ 24 w 192"/>
                              <a:gd name="T23" fmla="*/ 0 h 100"/>
                              <a:gd name="T24" fmla="*/ 0 w 192"/>
                              <a:gd name="T25" fmla="*/ 21 h 100"/>
                              <a:gd name="T26" fmla="*/ 0 w 192"/>
                              <a:gd name="T27" fmla="*/ 42 h 100"/>
                              <a:gd name="T28" fmla="*/ 12 w 192"/>
                              <a:gd name="T29" fmla="*/ 21 h 1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23" name="Freeform 79"/>
                        <wps:cNvSpPr>
                          <a:spLocks/>
                        </wps:cNvSpPr>
                        <wps:spPr bwMode="auto">
                          <a:xfrm>
                            <a:off x="10475" y="1234"/>
                            <a:ext cx="294" cy="662"/>
                          </a:xfrm>
                          <a:custGeom>
                            <a:avLst/>
                            <a:gdLst>
                              <a:gd name="T0" fmla="*/ 0 w 300"/>
                              <a:gd name="T1" fmla="*/ 641 h 640"/>
                              <a:gd name="T2" fmla="*/ 24 w 300"/>
                              <a:gd name="T3" fmla="*/ 621 h 640"/>
                              <a:gd name="T4" fmla="*/ 59 w 300"/>
                              <a:gd name="T5" fmla="*/ 538 h 640"/>
                              <a:gd name="T6" fmla="*/ 141 w 300"/>
                              <a:gd name="T7" fmla="*/ 341 h 640"/>
                              <a:gd name="T8" fmla="*/ 235 w 300"/>
                              <a:gd name="T9" fmla="*/ 114 h 640"/>
                              <a:gd name="T10" fmla="*/ 270 w 300"/>
                              <a:gd name="T11" fmla="*/ 41 h 640"/>
                              <a:gd name="T12" fmla="*/ 282 w 300"/>
                              <a:gd name="T13" fmla="*/ 0 h 640"/>
                              <a:gd name="T14" fmla="*/ 294 w 300"/>
                              <a:gd name="T15" fmla="*/ 21 h 640"/>
                              <a:gd name="T16" fmla="*/ 294 w 300"/>
                              <a:gd name="T17" fmla="*/ 72 h 640"/>
                              <a:gd name="T18" fmla="*/ 270 w 300"/>
                              <a:gd name="T19" fmla="*/ 238 h 640"/>
                              <a:gd name="T20" fmla="*/ 270 w 300"/>
                              <a:gd name="T21" fmla="*/ 321 h 640"/>
                              <a:gd name="T22" fmla="*/ 282 w 300"/>
                              <a:gd name="T23" fmla="*/ 403 h 640"/>
                              <a:gd name="T24" fmla="*/ 282 w 300"/>
                              <a:gd name="T25" fmla="*/ 424 h 640"/>
                              <a:gd name="T26" fmla="*/ 270 w 300"/>
                              <a:gd name="T27" fmla="*/ 424 h 640"/>
                              <a:gd name="T28" fmla="*/ 212 w 300"/>
                              <a:gd name="T29" fmla="*/ 424 h 640"/>
                              <a:gd name="T30" fmla="*/ 153 w 300"/>
                              <a:gd name="T31" fmla="*/ 486 h 640"/>
                              <a:gd name="T32" fmla="*/ 82 w 300"/>
                              <a:gd name="T33" fmla="*/ 559 h 640"/>
                              <a:gd name="T34" fmla="*/ 35 w 300"/>
                              <a:gd name="T35" fmla="*/ 641 h 640"/>
                              <a:gd name="T36" fmla="*/ 0 w 300"/>
                              <a:gd name="T37" fmla="*/ 662 h 640"/>
                              <a:gd name="T38" fmla="*/ 0 w 300"/>
                              <a:gd name="T39" fmla="*/ 641 h 6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4" name="Freeform 80"/>
                        <wps:cNvSpPr>
                          <a:spLocks/>
                        </wps:cNvSpPr>
                        <wps:spPr bwMode="auto">
                          <a:xfrm>
                            <a:off x="10452" y="1234"/>
                            <a:ext cx="58" cy="485"/>
                          </a:xfrm>
                          <a:custGeom>
                            <a:avLst/>
                            <a:gdLst>
                              <a:gd name="T0" fmla="*/ 23 w 60"/>
                              <a:gd name="T1" fmla="*/ 21 h 470"/>
                              <a:gd name="T2" fmla="*/ 0 w 60"/>
                              <a:gd name="T3" fmla="*/ 124 h 470"/>
                              <a:gd name="T4" fmla="*/ 0 w 60"/>
                              <a:gd name="T5" fmla="*/ 165 h 470"/>
                              <a:gd name="T6" fmla="*/ 12 w 60"/>
                              <a:gd name="T7" fmla="*/ 196 h 470"/>
                              <a:gd name="T8" fmla="*/ 23 w 60"/>
                              <a:gd name="T9" fmla="*/ 279 h 470"/>
                              <a:gd name="T10" fmla="*/ 23 w 60"/>
                              <a:gd name="T11" fmla="*/ 423 h 470"/>
                              <a:gd name="T12" fmla="*/ 12 w 60"/>
                              <a:gd name="T13" fmla="*/ 464 h 470"/>
                              <a:gd name="T14" fmla="*/ 23 w 60"/>
                              <a:gd name="T15" fmla="*/ 485 h 470"/>
                              <a:gd name="T16" fmla="*/ 23 w 60"/>
                              <a:gd name="T17" fmla="*/ 464 h 470"/>
                              <a:gd name="T18" fmla="*/ 46 w 60"/>
                              <a:gd name="T19" fmla="*/ 361 h 470"/>
                              <a:gd name="T20" fmla="*/ 58 w 60"/>
                              <a:gd name="T21" fmla="*/ 237 h 470"/>
                              <a:gd name="T22" fmla="*/ 46 w 60"/>
                              <a:gd name="T23" fmla="*/ 124 h 470"/>
                              <a:gd name="T24" fmla="*/ 23 w 60"/>
                              <a:gd name="T25" fmla="*/ 0 h 470"/>
                              <a:gd name="T26" fmla="*/ 23 w 60"/>
                              <a:gd name="T27" fmla="*/ 21 h 4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5" name="Freeform 81"/>
                        <wps:cNvSpPr>
                          <a:spLocks/>
                        </wps:cNvSpPr>
                        <wps:spPr bwMode="auto">
                          <a:xfrm>
                            <a:off x="10075" y="1677"/>
                            <a:ext cx="248" cy="219"/>
                          </a:xfrm>
                          <a:custGeom>
                            <a:avLst/>
                            <a:gdLst>
                              <a:gd name="T0" fmla="*/ 248 w 253"/>
                              <a:gd name="T1" fmla="*/ 21 h 210"/>
                              <a:gd name="T2" fmla="*/ 189 w 253"/>
                              <a:gd name="T3" fmla="*/ 125 h 210"/>
                              <a:gd name="T4" fmla="*/ 130 w 253"/>
                              <a:gd name="T5" fmla="*/ 198 h 210"/>
                              <a:gd name="T6" fmla="*/ 60 w 253"/>
                              <a:gd name="T7" fmla="*/ 219 h 210"/>
                              <a:gd name="T8" fmla="*/ 35 w 253"/>
                              <a:gd name="T9" fmla="*/ 198 h 210"/>
                              <a:gd name="T10" fmla="*/ 12 w 253"/>
                              <a:gd name="T11" fmla="*/ 156 h 210"/>
                              <a:gd name="T12" fmla="*/ 0 w 253"/>
                              <a:gd name="T13" fmla="*/ 125 h 210"/>
                              <a:gd name="T14" fmla="*/ 0 w 253"/>
                              <a:gd name="T15" fmla="*/ 83 h 210"/>
                              <a:gd name="T16" fmla="*/ 12 w 253"/>
                              <a:gd name="T17" fmla="*/ 83 h 210"/>
                              <a:gd name="T18" fmla="*/ 24 w 253"/>
                              <a:gd name="T19" fmla="*/ 83 h 210"/>
                              <a:gd name="T20" fmla="*/ 72 w 253"/>
                              <a:gd name="T21" fmla="*/ 125 h 210"/>
                              <a:gd name="T22" fmla="*/ 130 w 253"/>
                              <a:gd name="T23" fmla="*/ 125 h 210"/>
                              <a:gd name="T24" fmla="*/ 189 w 253"/>
                              <a:gd name="T25" fmla="*/ 83 h 210"/>
                              <a:gd name="T26" fmla="*/ 236 w 253"/>
                              <a:gd name="T27" fmla="*/ 21 h 210"/>
                              <a:gd name="T28" fmla="*/ 248 w 253"/>
                              <a:gd name="T29" fmla="*/ 0 h 210"/>
                              <a:gd name="T30" fmla="*/ 248 w 253"/>
                              <a:gd name="T31" fmla="*/ 21 h 2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6" name="Freeform 82"/>
                        <wps:cNvSpPr>
                          <a:spLocks/>
                        </wps:cNvSpPr>
                        <wps:spPr bwMode="auto">
                          <a:xfrm>
                            <a:off x="10004" y="1234"/>
                            <a:ext cx="83" cy="465"/>
                          </a:xfrm>
                          <a:custGeom>
                            <a:avLst/>
                            <a:gdLst>
                              <a:gd name="T0" fmla="*/ 83 w 84"/>
                              <a:gd name="T1" fmla="*/ 465 h 450"/>
                              <a:gd name="T2" fmla="*/ 59 w 84"/>
                              <a:gd name="T3" fmla="*/ 465 h 450"/>
                              <a:gd name="T4" fmla="*/ 36 w 84"/>
                              <a:gd name="T5" fmla="*/ 424 h 450"/>
                              <a:gd name="T6" fmla="*/ 12 w 84"/>
                              <a:gd name="T7" fmla="*/ 341 h 450"/>
                              <a:gd name="T8" fmla="*/ 0 w 84"/>
                              <a:gd name="T9" fmla="*/ 269 h 450"/>
                              <a:gd name="T10" fmla="*/ 12 w 84"/>
                              <a:gd name="T11" fmla="*/ 165 h 450"/>
                              <a:gd name="T12" fmla="*/ 47 w 84"/>
                              <a:gd name="T13" fmla="*/ 41 h 450"/>
                              <a:gd name="T14" fmla="*/ 59 w 84"/>
                              <a:gd name="T15" fmla="*/ 0 h 450"/>
                              <a:gd name="T16" fmla="*/ 71 w 84"/>
                              <a:gd name="T17" fmla="*/ 0 h 450"/>
                              <a:gd name="T18" fmla="*/ 83 w 84"/>
                              <a:gd name="T19" fmla="*/ 21 h 450"/>
                              <a:gd name="T20" fmla="*/ 71 w 84"/>
                              <a:gd name="T21" fmla="*/ 83 h 450"/>
                              <a:gd name="T22" fmla="*/ 59 w 84"/>
                              <a:gd name="T23" fmla="*/ 145 h 450"/>
                              <a:gd name="T24" fmla="*/ 59 w 84"/>
                              <a:gd name="T25" fmla="*/ 207 h 450"/>
                              <a:gd name="T26" fmla="*/ 71 w 84"/>
                              <a:gd name="T27" fmla="*/ 320 h 450"/>
                              <a:gd name="T28" fmla="*/ 83 w 84"/>
                              <a:gd name="T29" fmla="*/ 403 h 450"/>
                              <a:gd name="T30" fmla="*/ 83 w 84"/>
                              <a:gd name="T31" fmla="*/ 465 h 4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28" name="Freeform 83"/>
                        <wps:cNvSpPr>
                          <a:spLocks/>
                        </wps:cNvSpPr>
                        <wps:spPr bwMode="auto">
                          <a:xfrm>
                            <a:off x="1955" y="1935"/>
                            <a:ext cx="307" cy="714"/>
                          </a:xfrm>
                          <a:custGeom>
                            <a:avLst/>
                            <a:gdLst>
                              <a:gd name="T0" fmla="*/ 141 w 313"/>
                              <a:gd name="T1" fmla="*/ 631 h 690"/>
                              <a:gd name="T2" fmla="*/ 94 w 313"/>
                              <a:gd name="T3" fmla="*/ 673 h 690"/>
                              <a:gd name="T4" fmla="*/ 59 w 313"/>
                              <a:gd name="T5" fmla="*/ 673 h 690"/>
                              <a:gd name="T6" fmla="*/ 59 w 313"/>
                              <a:gd name="T7" fmla="*/ 590 h 690"/>
                              <a:gd name="T8" fmla="*/ 71 w 313"/>
                              <a:gd name="T9" fmla="*/ 466 h 690"/>
                              <a:gd name="T10" fmla="*/ 71 w 313"/>
                              <a:gd name="T11" fmla="*/ 290 h 690"/>
                              <a:gd name="T12" fmla="*/ 47 w 313"/>
                              <a:gd name="T13" fmla="*/ 186 h 690"/>
                              <a:gd name="T14" fmla="*/ 12 w 313"/>
                              <a:gd name="T15" fmla="*/ 41 h 690"/>
                              <a:gd name="T16" fmla="*/ 0 w 313"/>
                              <a:gd name="T17" fmla="*/ 21 h 690"/>
                              <a:gd name="T18" fmla="*/ 12 w 313"/>
                              <a:gd name="T19" fmla="*/ 0 h 690"/>
                              <a:gd name="T20" fmla="*/ 35 w 313"/>
                              <a:gd name="T21" fmla="*/ 41 h 690"/>
                              <a:gd name="T22" fmla="*/ 71 w 313"/>
                              <a:gd name="T23" fmla="*/ 124 h 690"/>
                              <a:gd name="T24" fmla="*/ 165 w 313"/>
                              <a:gd name="T25" fmla="*/ 341 h 690"/>
                              <a:gd name="T26" fmla="*/ 260 w 313"/>
                              <a:gd name="T27" fmla="*/ 569 h 690"/>
                              <a:gd name="T28" fmla="*/ 295 w 313"/>
                              <a:gd name="T29" fmla="*/ 631 h 690"/>
                              <a:gd name="T30" fmla="*/ 307 w 313"/>
                              <a:gd name="T31" fmla="*/ 673 h 690"/>
                              <a:gd name="T32" fmla="*/ 307 w 313"/>
                              <a:gd name="T33" fmla="*/ 714 h 690"/>
                              <a:gd name="T34" fmla="*/ 295 w 313"/>
                              <a:gd name="T35" fmla="*/ 714 h 690"/>
                              <a:gd name="T36" fmla="*/ 260 w 313"/>
                              <a:gd name="T37" fmla="*/ 693 h 690"/>
                              <a:gd name="T38" fmla="*/ 213 w 313"/>
                              <a:gd name="T39" fmla="*/ 673 h 690"/>
                              <a:gd name="T40" fmla="*/ 165 w 313"/>
                              <a:gd name="T41" fmla="*/ 631 h 690"/>
                              <a:gd name="T42" fmla="*/ 153 w 313"/>
                              <a:gd name="T43" fmla="*/ 631 h 690"/>
                              <a:gd name="T44" fmla="*/ 141 w 313"/>
                              <a:gd name="T45" fmla="*/ 631 h 69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29" name="Freeform 84"/>
                        <wps:cNvSpPr>
                          <a:spLocks/>
                        </wps:cNvSpPr>
                        <wps:spPr bwMode="auto">
                          <a:xfrm>
                            <a:off x="1826" y="1853"/>
                            <a:ext cx="83" cy="548"/>
                          </a:xfrm>
                          <a:custGeom>
                            <a:avLst/>
                            <a:gdLst>
                              <a:gd name="T0" fmla="*/ 24 w 84"/>
                              <a:gd name="T1" fmla="*/ 0 h 530"/>
                              <a:gd name="T2" fmla="*/ 59 w 84"/>
                              <a:gd name="T3" fmla="*/ 145 h 530"/>
                              <a:gd name="T4" fmla="*/ 83 w 84"/>
                              <a:gd name="T5" fmla="*/ 310 h 530"/>
                              <a:gd name="T6" fmla="*/ 83 w 84"/>
                              <a:gd name="T7" fmla="*/ 424 h 530"/>
                              <a:gd name="T8" fmla="*/ 59 w 84"/>
                              <a:gd name="T9" fmla="*/ 527 h 530"/>
                              <a:gd name="T10" fmla="*/ 36 w 84"/>
                              <a:gd name="T11" fmla="*/ 548 h 530"/>
                              <a:gd name="T12" fmla="*/ 12 w 84"/>
                              <a:gd name="T13" fmla="*/ 507 h 530"/>
                              <a:gd name="T14" fmla="*/ 0 w 84"/>
                              <a:gd name="T15" fmla="*/ 486 h 530"/>
                              <a:gd name="T16" fmla="*/ 0 w 84"/>
                              <a:gd name="T17" fmla="*/ 445 h 530"/>
                              <a:gd name="T18" fmla="*/ 24 w 84"/>
                              <a:gd name="T19" fmla="*/ 331 h 530"/>
                              <a:gd name="T20" fmla="*/ 47 w 84"/>
                              <a:gd name="T21" fmla="*/ 227 h 530"/>
                              <a:gd name="T22" fmla="*/ 36 w 84"/>
                              <a:gd name="T23" fmla="*/ 124 h 530"/>
                              <a:gd name="T24" fmla="*/ 12 w 84"/>
                              <a:gd name="T25" fmla="*/ 41 h 530"/>
                              <a:gd name="T26" fmla="*/ 12 w 84"/>
                              <a:gd name="T27" fmla="*/ 0 h 530"/>
                              <a:gd name="T28" fmla="*/ 24 w 84"/>
                              <a:gd name="T29" fmla="*/ 0 h 5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30" name="Freeform 85"/>
                        <wps:cNvSpPr>
                          <a:spLocks/>
                        </wps:cNvSpPr>
                        <wps:spPr bwMode="auto">
                          <a:xfrm>
                            <a:off x="1686" y="2504"/>
                            <a:ext cx="234" cy="217"/>
                          </a:xfrm>
                          <a:custGeom>
                            <a:avLst/>
                            <a:gdLst>
                              <a:gd name="T0" fmla="*/ 222 w 240"/>
                              <a:gd name="T1" fmla="*/ 145 h 210"/>
                              <a:gd name="T2" fmla="*/ 176 w 240"/>
                              <a:gd name="T3" fmla="*/ 196 h 210"/>
                              <a:gd name="T4" fmla="*/ 129 w 240"/>
                              <a:gd name="T5" fmla="*/ 217 h 210"/>
                              <a:gd name="T6" fmla="*/ 70 w 240"/>
                              <a:gd name="T7" fmla="*/ 217 h 210"/>
                              <a:gd name="T8" fmla="*/ 23 w 240"/>
                              <a:gd name="T9" fmla="*/ 176 h 210"/>
                              <a:gd name="T10" fmla="*/ 0 w 240"/>
                              <a:gd name="T11" fmla="*/ 165 h 210"/>
                              <a:gd name="T12" fmla="*/ 0 w 240"/>
                              <a:gd name="T13" fmla="*/ 145 h 210"/>
                              <a:gd name="T14" fmla="*/ 12 w 240"/>
                              <a:gd name="T15" fmla="*/ 145 h 210"/>
                              <a:gd name="T16" fmla="*/ 35 w 240"/>
                              <a:gd name="T17" fmla="*/ 145 h 210"/>
                              <a:gd name="T18" fmla="*/ 117 w 240"/>
                              <a:gd name="T19" fmla="*/ 124 h 210"/>
                              <a:gd name="T20" fmla="*/ 152 w 240"/>
                              <a:gd name="T21" fmla="*/ 83 h 210"/>
                              <a:gd name="T22" fmla="*/ 187 w 240"/>
                              <a:gd name="T23" fmla="*/ 21 h 210"/>
                              <a:gd name="T24" fmla="*/ 199 w 240"/>
                              <a:gd name="T25" fmla="*/ 0 h 210"/>
                              <a:gd name="T26" fmla="*/ 222 w 240"/>
                              <a:gd name="T27" fmla="*/ 41 h 210"/>
                              <a:gd name="T28" fmla="*/ 234 w 240"/>
                              <a:gd name="T29" fmla="*/ 83 h 210"/>
                              <a:gd name="T30" fmla="*/ 222 w 240"/>
                              <a:gd name="T31" fmla="*/ 145 h 2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31" name="Freeform 86"/>
                        <wps:cNvSpPr>
                          <a:spLocks/>
                        </wps:cNvSpPr>
                        <wps:spPr bwMode="auto">
                          <a:xfrm>
                            <a:off x="1497" y="1554"/>
                            <a:ext cx="189" cy="104"/>
                          </a:xfrm>
                          <a:custGeom>
                            <a:avLst/>
                            <a:gdLst>
                              <a:gd name="T0" fmla="*/ 177 w 192"/>
                              <a:gd name="T1" fmla="*/ 21 h 100"/>
                              <a:gd name="T2" fmla="*/ 142 w 192"/>
                              <a:gd name="T3" fmla="*/ 21 h 100"/>
                              <a:gd name="T4" fmla="*/ 106 w 192"/>
                              <a:gd name="T5" fmla="*/ 83 h 100"/>
                              <a:gd name="T6" fmla="*/ 83 w 192"/>
                              <a:gd name="T7" fmla="*/ 104 h 100"/>
                              <a:gd name="T8" fmla="*/ 71 w 192"/>
                              <a:gd name="T9" fmla="*/ 83 h 100"/>
                              <a:gd name="T10" fmla="*/ 0 w 192"/>
                              <a:gd name="T11" fmla="*/ 21 h 100"/>
                              <a:gd name="T12" fmla="*/ 0 w 192"/>
                              <a:gd name="T13" fmla="*/ 0 h 100"/>
                              <a:gd name="T14" fmla="*/ 12 w 192"/>
                              <a:gd name="T15" fmla="*/ 0 h 100"/>
                              <a:gd name="T16" fmla="*/ 71 w 192"/>
                              <a:gd name="T17" fmla="*/ 21 h 100"/>
                              <a:gd name="T18" fmla="*/ 95 w 192"/>
                              <a:gd name="T19" fmla="*/ 21 h 100"/>
                              <a:gd name="T20" fmla="*/ 130 w 192"/>
                              <a:gd name="T21" fmla="*/ 0 h 100"/>
                              <a:gd name="T22" fmla="*/ 177 w 192"/>
                              <a:gd name="T23" fmla="*/ 0 h 100"/>
                              <a:gd name="T24" fmla="*/ 177 w 192"/>
                              <a:gd name="T25" fmla="*/ 21 h 100"/>
                              <a:gd name="T26" fmla="*/ 189 w 192"/>
                              <a:gd name="T27" fmla="*/ 42 h 100"/>
                              <a:gd name="T28" fmla="*/ 177 w 192"/>
                              <a:gd name="T29" fmla="*/ 21 h 1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64" name="Freeform 87"/>
                        <wps:cNvSpPr>
                          <a:spLocks/>
                        </wps:cNvSpPr>
                        <wps:spPr bwMode="auto">
                          <a:xfrm>
                            <a:off x="1509" y="1234"/>
                            <a:ext cx="282" cy="662"/>
                          </a:xfrm>
                          <a:custGeom>
                            <a:avLst/>
                            <a:gdLst>
                              <a:gd name="T0" fmla="*/ 282 w 288"/>
                              <a:gd name="T1" fmla="*/ 641 h 640"/>
                              <a:gd name="T2" fmla="*/ 270 w 288"/>
                              <a:gd name="T3" fmla="*/ 621 h 640"/>
                              <a:gd name="T4" fmla="*/ 235 w 288"/>
                              <a:gd name="T5" fmla="*/ 538 h 640"/>
                              <a:gd name="T6" fmla="*/ 153 w 288"/>
                              <a:gd name="T7" fmla="*/ 341 h 640"/>
                              <a:gd name="T8" fmla="*/ 59 w 288"/>
                              <a:gd name="T9" fmla="*/ 114 h 640"/>
                              <a:gd name="T10" fmla="*/ 24 w 288"/>
                              <a:gd name="T11" fmla="*/ 41 h 640"/>
                              <a:gd name="T12" fmla="*/ 0 w 288"/>
                              <a:gd name="T13" fmla="*/ 0 h 640"/>
                              <a:gd name="T14" fmla="*/ 0 w 288"/>
                              <a:gd name="T15" fmla="*/ 21 h 640"/>
                              <a:gd name="T16" fmla="*/ 0 w 288"/>
                              <a:gd name="T17" fmla="*/ 72 h 640"/>
                              <a:gd name="T18" fmla="*/ 24 w 288"/>
                              <a:gd name="T19" fmla="*/ 238 h 640"/>
                              <a:gd name="T20" fmla="*/ 24 w 288"/>
                              <a:gd name="T21" fmla="*/ 321 h 640"/>
                              <a:gd name="T22" fmla="*/ 12 w 288"/>
                              <a:gd name="T23" fmla="*/ 403 h 640"/>
                              <a:gd name="T24" fmla="*/ 12 w 288"/>
                              <a:gd name="T25" fmla="*/ 424 h 640"/>
                              <a:gd name="T26" fmla="*/ 24 w 288"/>
                              <a:gd name="T27" fmla="*/ 424 h 640"/>
                              <a:gd name="T28" fmla="*/ 71 w 288"/>
                              <a:gd name="T29" fmla="*/ 424 h 640"/>
                              <a:gd name="T30" fmla="*/ 141 w 288"/>
                              <a:gd name="T31" fmla="*/ 486 h 640"/>
                              <a:gd name="T32" fmla="*/ 212 w 288"/>
                              <a:gd name="T33" fmla="*/ 559 h 640"/>
                              <a:gd name="T34" fmla="*/ 259 w 288"/>
                              <a:gd name="T35" fmla="*/ 641 h 640"/>
                              <a:gd name="T36" fmla="*/ 282 w 288"/>
                              <a:gd name="T37" fmla="*/ 662 h 640"/>
                              <a:gd name="T38" fmla="*/ 282 w 288"/>
                              <a:gd name="T39" fmla="*/ 641 h 6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65" name="Freeform 88"/>
                        <wps:cNvSpPr>
                          <a:spLocks/>
                        </wps:cNvSpPr>
                        <wps:spPr bwMode="auto">
                          <a:xfrm>
                            <a:off x="1780" y="1234"/>
                            <a:ext cx="35" cy="485"/>
                          </a:xfrm>
                          <a:custGeom>
                            <a:avLst/>
                            <a:gdLst>
                              <a:gd name="T0" fmla="*/ 23 w 36"/>
                              <a:gd name="T1" fmla="*/ 21 h 470"/>
                              <a:gd name="T2" fmla="*/ 35 w 36"/>
                              <a:gd name="T3" fmla="*/ 124 h 470"/>
                              <a:gd name="T4" fmla="*/ 35 w 36"/>
                              <a:gd name="T5" fmla="*/ 165 h 470"/>
                              <a:gd name="T6" fmla="*/ 35 w 36"/>
                              <a:gd name="T7" fmla="*/ 196 h 470"/>
                              <a:gd name="T8" fmla="*/ 23 w 36"/>
                              <a:gd name="T9" fmla="*/ 279 h 470"/>
                              <a:gd name="T10" fmla="*/ 35 w 36"/>
                              <a:gd name="T11" fmla="*/ 423 h 470"/>
                              <a:gd name="T12" fmla="*/ 35 w 36"/>
                              <a:gd name="T13" fmla="*/ 464 h 470"/>
                              <a:gd name="T14" fmla="*/ 35 w 36"/>
                              <a:gd name="T15" fmla="*/ 485 h 470"/>
                              <a:gd name="T16" fmla="*/ 23 w 36"/>
                              <a:gd name="T17" fmla="*/ 485 h 470"/>
                              <a:gd name="T18" fmla="*/ 12 w 36"/>
                              <a:gd name="T19" fmla="*/ 464 h 470"/>
                              <a:gd name="T20" fmla="*/ 0 w 36"/>
                              <a:gd name="T21" fmla="*/ 361 h 470"/>
                              <a:gd name="T22" fmla="*/ 0 w 36"/>
                              <a:gd name="T23" fmla="*/ 237 h 470"/>
                              <a:gd name="T24" fmla="*/ 0 w 36"/>
                              <a:gd name="T25" fmla="*/ 124 h 470"/>
                              <a:gd name="T26" fmla="*/ 12 w 36"/>
                              <a:gd name="T27" fmla="*/ 0 h 470"/>
                              <a:gd name="T28" fmla="*/ 23 w 36"/>
                              <a:gd name="T29" fmla="*/ 0 h 470"/>
                              <a:gd name="T30" fmla="*/ 23 w 36"/>
                              <a:gd name="T31" fmla="*/ 21 h 4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66" name="Freeform 89"/>
                        <wps:cNvSpPr>
                          <a:spLocks/>
                        </wps:cNvSpPr>
                        <wps:spPr bwMode="auto">
                          <a:xfrm>
                            <a:off x="1955" y="1677"/>
                            <a:ext cx="260" cy="219"/>
                          </a:xfrm>
                          <a:custGeom>
                            <a:avLst/>
                            <a:gdLst>
                              <a:gd name="T0" fmla="*/ 0 w 265"/>
                              <a:gd name="T1" fmla="*/ 21 h 210"/>
                              <a:gd name="T2" fmla="*/ 47 w 265"/>
                              <a:gd name="T3" fmla="*/ 125 h 210"/>
                              <a:gd name="T4" fmla="*/ 118 w 265"/>
                              <a:gd name="T5" fmla="*/ 198 h 210"/>
                              <a:gd name="T6" fmla="*/ 189 w 265"/>
                              <a:gd name="T7" fmla="*/ 219 h 210"/>
                              <a:gd name="T8" fmla="*/ 225 w 265"/>
                              <a:gd name="T9" fmla="*/ 198 h 210"/>
                              <a:gd name="T10" fmla="*/ 248 w 265"/>
                              <a:gd name="T11" fmla="*/ 156 h 210"/>
                              <a:gd name="T12" fmla="*/ 260 w 265"/>
                              <a:gd name="T13" fmla="*/ 125 h 210"/>
                              <a:gd name="T14" fmla="*/ 248 w 265"/>
                              <a:gd name="T15" fmla="*/ 83 h 210"/>
                              <a:gd name="T16" fmla="*/ 236 w 265"/>
                              <a:gd name="T17" fmla="*/ 83 h 210"/>
                              <a:gd name="T18" fmla="*/ 225 w 265"/>
                              <a:gd name="T19" fmla="*/ 83 h 210"/>
                              <a:gd name="T20" fmla="*/ 177 w 265"/>
                              <a:gd name="T21" fmla="*/ 125 h 210"/>
                              <a:gd name="T22" fmla="*/ 106 w 265"/>
                              <a:gd name="T23" fmla="*/ 125 h 210"/>
                              <a:gd name="T24" fmla="*/ 47 w 265"/>
                              <a:gd name="T25" fmla="*/ 83 h 210"/>
                              <a:gd name="T26" fmla="*/ 0 w 265"/>
                              <a:gd name="T27" fmla="*/ 21 h 210"/>
                              <a:gd name="T28" fmla="*/ 0 w 265"/>
                              <a:gd name="T29" fmla="*/ 0 h 210"/>
                              <a:gd name="T30" fmla="*/ 0 w 265"/>
                              <a:gd name="T31" fmla="*/ 21 h 2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67" name="Freeform 90"/>
                        <wps:cNvSpPr>
                          <a:spLocks/>
                        </wps:cNvSpPr>
                        <wps:spPr bwMode="auto">
                          <a:xfrm>
                            <a:off x="2179" y="1234"/>
                            <a:ext cx="95" cy="465"/>
                          </a:xfrm>
                          <a:custGeom>
                            <a:avLst/>
                            <a:gdLst>
                              <a:gd name="T0" fmla="*/ 12 w 96"/>
                              <a:gd name="T1" fmla="*/ 465 h 450"/>
                              <a:gd name="T2" fmla="*/ 36 w 96"/>
                              <a:gd name="T3" fmla="*/ 465 h 450"/>
                              <a:gd name="T4" fmla="*/ 71 w 96"/>
                              <a:gd name="T5" fmla="*/ 424 h 450"/>
                              <a:gd name="T6" fmla="*/ 83 w 96"/>
                              <a:gd name="T7" fmla="*/ 341 h 450"/>
                              <a:gd name="T8" fmla="*/ 95 w 96"/>
                              <a:gd name="T9" fmla="*/ 269 h 450"/>
                              <a:gd name="T10" fmla="*/ 83 w 96"/>
                              <a:gd name="T11" fmla="*/ 165 h 450"/>
                              <a:gd name="T12" fmla="*/ 48 w 96"/>
                              <a:gd name="T13" fmla="*/ 41 h 450"/>
                              <a:gd name="T14" fmla="*/ 36 w 96"/>
                              <a:gd name="T15" fmla="*/ 0 h 450"/>
                              <a:gd name="T16" fmla="*/ 24 w 96"/>
                              <a:gd name="T17" fmla="*/ 0 h 450"/>
                              <a:gd name="T18" fmla="*/ 24 w 96"/>
                              <a:gd name="T19" fmla="*/ 21 h 450"/>
                              <a:gd name="T20" fmla="*/ 36 w 96"/>
                              <a:gd name="T21" fmla="*/ 83 h 450"/>
                              <a:gd name="T22" fmla="*/ 36 w 96"/>
                              <a:gd name="T23" fmla="*/ 145 h 450"/>
                              <a:gd name="T24" fmla="*/ 36 w 96"/>
                              <a:gd name="T25" fmla="*/ 207 h 450"/>
                              <a:gd name="T26" fmla="*/ 24 w 96"/>
                              <a:gd name="T27" fmla="*/ 320 h 450"/>
                              <a:gd name="T28" fmla="*/ 0 w 96"/>
                              <a:gd name="T29" fmla="*/ 403 h 450"/>
                              <a:gd name="T30" fmla="*/ 12 w 96"/>
                              <a:gd name="T31" fmla="*/ 465 h 4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68" name="Freeform 91"/>
                        <wps:cNvSpPr>
                          <a:spLocks/>
                        </wps:cNvSpPr>
                        <wps:spPr bwMode="auto">
                          <a:xfrm>
                            <a:off x="10016" y="13563"/>
                            <a:ext cx="295" cy="691"/>
                          </a:xfrm>
                          <a:custGeom>
                            <a:avLst/>
                            <a:gdLst>
                              <a:gd name="T0" fmla="*/ 177 w 301"/>
                              <a:gd name="T1" fmla="*/ 62 h 670"/>
                              <a:gd name="T2" fmla="*/ 213 w 301"/>
                              <a:gd name="T3" fmla="*/ 41 h 670"/>
                              <a:gd name="T4" fmla="*/ 248 w 301"/>
                              <a:gd name="T5" fmla="*/ 41 h 670"/>
                              <a:gd name="T6" fmla="*/ 248 w 301"/>
                              <a:gd name="T7" fmla="*/ 103 h 670"/>
                              <a:gd name="T8" fmla="*/ 236 w 301"/>
                              <a:gd name="T9" fmla="*/ 227 h 670"/>
                              <a:gd name="T10" fmla="*/ 248 w 301"/>
                              <a:gd name="T11" fmla="*/ 402 h 670"/>
                              <a:gd name="T12" fmla="*/ 260 w 301"/>
                              <a:gd name="T13" fmla="*/ 526 h 670"/>
                              <a:gd name="T14" fmla="*/ 283 w 301"/>
                              <a:gd name="T15" fmla="*/ 650 h 670"/>
                              <a:gd name="T16" fmla="*/ 295 w 301"/>
                              <a:gd name="T17" fmla="*/ 691 h 670"/>
                              <a:gd name="T18" fmla="*/ 283 w 301"/>
                              <a:gd name="T19" fmla="*/ 691 h 670"/>
                              <a:gd name="T20" fmla="*/ 271 w 301"/>
                              <a:gd name="T21" fmla="*/ 650 h 670"/>
                              <a:gd name="T22" fmla="*/ 236 w 301"/>
                              <a:gd name="T23" fmla="*/ 567 h 670"/>
                              <a:gd name="T24" fmla="*/ 142 w 301"/>
                              <a:gd name="T25" fmla="*/ 361 h 670"/>
                              <a:gd name="T26" fmla="*/ 47 w 301"/>
                              <a:gd name="T27" fmla="*/ 144 h 670"/>
                              <a:gd name="T28" fmla="*/ 12 w 301"/>
                              <a:gd name="T29" fmla="*/ 62 h 670"/>
                              <a:gd name="T30" fmla="*/ 0 w 301"/>
                              <a:gd name="T31" fmla="*/ 21 h 670"/>
                              <a:gd name="T32" fmla="*/ 0 w 301"/>
                              <a:gd name="T33" fmla="*/ 0 h 670"/>
                              <a:gd name="T34" fmla="*/ 12 w 301"/>
                              <a:gd name="T35" fmla="*/ 0 h 670"/>
                              <a:gd name="T36" fmla="*/ 59 w 301"/>
                              <a:gd name="T37" fmla="*/ 21 h 670"/>
                              <a:gd name="T38" fmla="*/ 106 w 301"/>
                              <a:gd name="T39" fmla="*/ 41 h 670"/>
                              <a:gd name="T40" fmla="*/ 142 w 301"/>
                              <a:gd name="T41" fmla="*/ 83 h 670"/>
                              <a:gd name="T42" fmla="*/ 154 w 301"/>
                              <a:gd name="T43" fmla="*/ 83 h 670"/>
                              <a:gd name="T44" fmla="*/ 177 w 301"/>
                              <a:gd name="T45" fmla="*/ 62 h 67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69" name="Freeform 92"/>
                        <wps:cNvSpPr>
                          <a:spLocks/>
                        </wps:cNvSpPr>
                        <wps:spPr bwMode="auto">
                          <a:xfrm>
                            <a:off x="10369" y="13811"/>
                            <a:ext cx="83" cy="526"/>
                          </a:xfrm>
                          <a:custGeom>
                            <a:avLst/>
                            <a:gdLst>
                              <a:gd name="T0" fmla="*/ 59 w 84"/>
                              <a:gd name="T1" fmla="*/ 526 h 510"/>
                              <a:gd name="T2" fmla="*/ 12 w 84"/>
                              <a:gd name="T3" fmla="*/ 382 h 510"/>
                              <a:gd name="T4" fmla="*/ 0 w 84"/>
                              <a:gd name="T5" fmla="*/ 237 h 510"/>
                              <a:gd name="T6" fmla="*/ 0 w 84"/>
                              <a:gd name="T7" fmla="*/ 103 h 510"/>
                              <a:gd name="T8" fmla="*/ 24 w 84"/>
                              <a:gd name="T9" fmla="*/ 0 h 510"/>
                              <a:gd name="T10" fmla="*/ 47 w 84"/>
                              <a:gd name="T11" fmla="*/ 0 h 510"/>
                              <a:gd name="T12" fmla="*/ 71 w 84"/>
                              <a:gd name="T13" fmla="*/ 21 h 510"/>
                              <a:gd name="T14" fmla="*/ 83 w 84"/>
                              <a:gd name="T15" fmla="*/ 62 h 510"/>
                              <a:gd name="T16" fmla="*/ 71 w 84"/>
                              <a:gd name="T17" fmla="*/ 103 h 510"/>
                              <a:gd name="T18" fmla="*/ 47 w 84"/>
                              <a:gd name="T19" fmla="*/ 196 h 510"/>
                              <a:gd name="T20" fmla="*/ 36 w 84"/>
                              <a:gd name="T21" fmla="*/ 320 h 510"/>
                              <a:gd name="T22" fmla="*/ 47 w 84"/>
                              <a:gd name="T23" fmla="*/ 423 h 510"/>
                              <a:gd name="T24" fmla="*/ 71 w 84"/>
                              <a:gd name="T25" fmla="*/ 505 h 510"/>
                              <a:gd name="T26" fmla="*/ 71 w 84"/>
                              <a:gd name="T27" fmla="*/ 526 h 510"/>
                              <a:gd name="T28" fmla="*/ 59 w 84"/>
                              <a:gd name="T29" fmla="*/ 526 h 5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71" name="Freeform 93"/>
                        <wps:cNvSpPr>
                          <a:spLocks/>
                        </wps:cNvSpPr>
                        <wps:spPr bwMode="auto">
                          <a:xfrm>
                            <a:off x="10358" y="13469"/>
                            <a:ext cx="223" cy="219"/>
                          </a:xfrm>
                          <a:custGeom>
                            <a:avLst/>
                            <a:gdLst>
                              <a:gd name="T0" fmla="*/ 12 w 228"/>
                              <a:gd name="T1" fmla="*/ 94 h 210"/>
                              <a:gd name="T2" fmla="*/ 47 w 228"/>
                              <a:gd name="T3" fmla="*/ 31 h 210"/>
                              <a:gd name="T4" fmla="*/ 106 w 228"/>
                              <a:gd name="T5" fmla="*/ 0 h 210"/>
                              <a:gd name="T6" fmla="*/ 153 w 228"/>
                              <a:gd name="T7" fmla="*/ 0 h 210"/>
                              <a:gd name="T8" fmla="*/ 211 w 228"/>
                              <a:gd name="T9" fmla="*/ 31 h 210"/>
                              <a:gd name="T10" fmla="*/ 223 w 228"/>
                              <a:gd name="T11" fmla="*/ 73 h 210"/>
                              <a:gd name="T12" fmla="*/ 223 w 228"/>
                              <a:gd name="T13" fmla="*/ 94 h 210"/>
                              <a:gd name="T14" fmla="*/ 223 w 228"/>
                              <a:gd name="T15" fmla="*/ 94 h 210"/>
                              <a:gd name="T16" fmla="*/ 200 w 228"/>
                              <a:gd name="T17" fmla="*/ 94 h 210"/>
                              <a:gd name="T18" fmla="*/ 117 w 228"/>
                              <a:gd name="T19" fmla="*/ 115 h 210"/>
                              <a:gd name="T20" fmla="*/ 82 w 228"/>
                              <a:gd name="T21" fmla="*/ 136 h 210"/>
                              <a:gd name="T22" fmla="*/ 47 w 228"/>
                              <a:gd name="T23" fmla="*/ 198 h 210"/>
                              <a:gd name="T24" fmla="*/ 23 w 228"/>
                              <a:gd name="T25" fmla="*/ 219 h 210"/>
                              <a:gd name="T26" fmla="*/ 12 w 228"/>
                              <a:gd name="T27" fmla="*/ 198 h 210"/>
                              <a:gd name="T28" fmla="*/ 0 w 228"/>
                              <a:gd name="T29" fmla="*/ 156 h 210"/>
                              <a:gd name="T30" fmla="*/ 12 w 228"/>
                              <a:gd name="T31" fmla="*/ 94 h 2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28" h="210">
                                <a:moveTo>
                                  <a:pt x="12" y="90"/>
                                </a:moveTo>
                                <a:lnTo>
                                  <a:pt x="48" y="30"/>
                                </a:lnTo>
                                <a:lnTo>
                                  <a:pt x="108" y="0"/>
                                </a:lnTo>
                                <a:lnTo>
                                  <a:pt x="156" y="0"/>
                                </a:lnTo>
                                <a:lnTo>
                                  <a:pt x="216" y="30"/>
                                </a:lnTo>
                                <a:lnTo>
                                  <a:pt x="228" y="7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72" name="Freeform 94"/>
                        <wps:cNvSpPr>
                          <a:spLocks/>
                        </wps:cNvSpPr>
                        <wps:spPr bwMode="auto">
                          <a:xfrm>
                            <a:off x="10592" y="14553"/>
                            <a:ext cx="189" cy="104"/>
                          </a:xfrm>
                          <a:custGeom>
                            <a:avLst/>
                            <a:gdLst>
                              <a:gd name="T0" fmla="*/ 12 w 192"/>
                              <a:gd name="T1" fmla="*/ 62 h 100"/>
                              <a:gd name="T2" fmla="*/ 47 w 192"/>
                              <a:gd name="T3" fmla="*/ 62 h 100"/>
                              <a:gd name="T4" fmla="*/ 83 w 192"/>
                              <a:gd name="T5" fmla="*/ 21 h 100"/>
                              <a:gd name="T6" fmla="*/ 95 w 192"/>
                              <a:gd name="T7" fmla="*/ 0 h 100"/>
                              <a:gd name="T8" fmla="*/ 118 w 192"/>
                              <a:gd name="T9" fmla="*/ 0 h 100"/>
                              <a:gd name="T10" fmla="*/ 177 w 192"/>
                              <a:gd name="T11" fmla="*/ 83 h 100"/>
                              <a:gd name="T12" fmla="*/ 189 w 192"/>
                              <a:gd name="T13" fmla="*/ 83 h 100"/>
                              <a:gd name="T14" fmla="*/ 165 w 192"/>
                              <a:gd name="T15" fmla="*/ 104 h 100"/>
                              <a:gd name="T16" fmla="*/ 118 w 192"/>
                              <a:gd name="T17" fmla="*/ 62 h 100"/>
                              <a:gd name="T18" fmla="*/ 95 w 192"/>
                              <a:gd name="T19" fmla="*/ 62 h 100"/>
                              <a:gd name="T20" fmla="*/ 59 w 192"/>
                              <a:gd name="T21" fmla="*/ 104 h 100"/>
                              <a:gd name="T22" fmla="*/ 24 w 192"/>
                              <a:gd name="T23" fmla="*/ 83 h 100"/>
                              <a:gd name="T24" fmla="*/ 0 w 192"/>
                              <a:gd name="T25" fmla="*/ 62 h 100"/>
                              <a:gd name="T26" fmla="*/ 12 w 192"/>
                              <a:gd name="T27" fmla="*/ 62 h 1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73" name="Freeform 95"/>
                        <wps:cNvSpPr>
                          <a:spLocks/>
                        </wps:cNvSpPr>
                        <wps:spPr bwMode="auto">
                          <a:xfrm>
                            <a:off x="10475" y="14636"/>
                            <a:ext cx="294" cy="661"/>
                          </a:xfrm>
                          <a:custGeom>
                            <a:avLst/>
                            <a:gdLst>
                              <a:gd name="T0" fmla="*/ 0 w 300"/>
                              <a:gd name="T1" fmla="*/ 21 h 640"/>
                              <a:gd name="T2" fmla="*/ 24 w 300"/>
                              <a:gd name="T3" fmla="*/ 62 h 640"/>
                              <a:gd name="T4" fmla="*/ 59 w 300"/>
                              <a:gd name="T5" fmla="*/ 145 h 640"/>
                              <a:gd name="T6" fmla="*/ 141 w 300"/>
                              <a:gd name="T7" fmla="*/ 341 h 640"/>
                              <a:gd name="T8" fmla="*/ 235 w 300"/>
                              <a:gd name="T9" fmla="*/ 547 h 640"/>
                              <a:gd name="T10" fmla="*/ 270 w 300"/>
                              <a:gd name="T11" fmla="*/ 620 h 640"/>
                              <a:gd name="T12" fmla="*/ 282 w 300"/>
                              <a:gd name="T13" fmla="*/ 661 h 640"/>
                              <a:gd name="T14" fmla="*/ 294 w 300"/>
                              <a:gd name="T15" fmla="*/ 640 h 640"/>
                              <a:gd name="T16" fmla="*/ 294 w 300"/>
                              <a:gd name="T17" fmla="*/ 599 h 640"/>
                              <a:gd name="T18" fmla="*/ 270 w 300"/>
                              <a:gd name="T19" fmla="*/ 423 h 640"/>
                              <a:gd name="T20" fmla="*/ 270 w 300"/>
                              <a:gd name="T21" fmla="*/ 341 h 640"/>
                              <a:gd name="T22" fmla="*/ 282 w 300"/>
                              <a:gd name="T23" fmla="*/ 279 h 640"/>
                              <a:gd name="T24" fmla="*/ 282 w 300"/>
                              <a:gd name="T25" fmla="*/ 258 h 640"/>
                              <a:gd name="T26" fmla="*/ 270 w 300"/>
                              <a:gd name="T27" fmla="*/ 258 h 640"/>
                              <a:gd name="T28" fmla="*/ 212 w 300"/>
                              <a:gd name="T29" fmla="*/ 238 h 640"/>
                              <a:gd name="T30" fmla="*/ 153 w 300"/>
                              <a:gd name="T31" fmla="*/ 176 h 640"/>
                              <a:gd name="T32" fmla="*/ 82 w 300"/>
                              <a:gd name="T33" fmla="*/ 103 h 640"/>
                              <a:gd name="T34" fmla="*/ 35 w 300"/>
                              <a:gd name="T35" fmla="*/ 21 h 640"/>
                              <a:gd name="T36" fmla="*/ 0 w 300"/>
                              <a:gd name="T37" fmla="*/ 0 h 640"/>
                              <a:gd name="T38" fmla="*/ 0 w 300"/>
                              <a:gd name="T39" fmla="*/ 21 h 6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74" name="Freeform 96"/>
                        <wps:cNvSpPr>
                          <a:spLocks/>
                        </wps:cNvSpPr>
                        <wps:spPr bwMode="auto">
                          <a:xfrm>
                            <a:off x="10452" y="14955"/>
                            <a:ext cx="58" cy="466"/>
                          </a:xfrm>
                          <a:custGeom>
                            <a:avLst/>
                            <a:gdLst>
                              <a:gd name="T0" fmla="*/ 23 w 60"/>
                              <a:gd name="T1" fmla="*/ 445 h 450"/>
                              <a:gd name="T2" fmla="*/ 0 w 60"/>
                              <a:gd name="T3" fmla="*/ 362 h 450"/>
                              <a:gd name="T4" fmla="*/ 0 w 60"/>
                              <a:gd name="T5" fmla="*/ 321 h 450"/>
                              <a:gd name="T6" fmla="*/ 12 w 60"/>
                              <a:gd name="T7" fmla="*/ 280 h 450"/>
                              <a:gd name="T8" fmla="*/ 23 w 60"/>
                              <a:gd name="T9" fmla="*/ 186 h 450"/>
                              <a:gd name="T10" fmla="*/ 23 w 60"/>
                              <a:gd name="T11" fmla="*/ 62 h 450"/>
                              <a:gd name="T12" fmla="*/ 12 w 60"/>
                              <a:gd name="T13" fmla="*/ 21 h 450"/>
                              <a:gd name="T14" fmla="*/ 23 w 60"/>
                              <a:gd name="T15" fmla="*/ 0 h 450"/>
                              <a:gd name="T16" fmla="*/ 23 w 60"/>
                              <a:gd name="T17" fmla="*/ 21 h 450"/>
                              <a:gd name="T18" fmla="*/ 46 w 60"/>
                              <a:gd name="T19" fmla="*/ 124 h 450"/>
                              <a:gd name="T20" fmla="*/ 58 w 60"/>
                              <a:gd name="T21" fmla="*/ 249 h 450"/>
                              <a:gd name="T22" fmla="*/ 46 w 60"/>
                              <a:gd name="T23" fmla="*/ 362 h 450"/>
                              <a:gd name="T24" fmla="*/ 23 w 60"/>
                              <a:gd name="T25" fmla="*/ 466 h 450"/>
                              <a:gd name="T26" fmla="*/ 23 w 60"/>
                              <a:gd name="T27" fmla="*/ 445 h 4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75" name="Freeform 97"/>
                        <wps:cNvSpPr>
                          <a:spLocks/>
                        </wps:cNvSpPr>
                        <wps:spPr bwMode="auto">
                          <a:xfrm>
                            <a:off x="10075" y="14317"/>
                            <a:ext cx="248" cy="194"/>
                          </a:xfrm>
                          <a:custGeom>
                            <a:avLst/>
                            <a:gdLst>
                              <a:gd name="T0" fmla="*/ 248 w 253"/>
                              <a:gd name="T1" fmla="*/ 174 h 190"/>
                              <a:gd name="T2" fmla="*/ 189 w 253"/>
                              <a:gd name="T3" fmla="*/ 92 h 190"/>
                              <a:gd name="T4" fmla="*/ 130 w 253"/>
                              <a:gd name="T5" fmla="*/ 20 h 190"/>
                              <a:gd name="T6" fmla="*/ 60 w 253"/>
                              <a:gd name="T7" fmla="*/ 0 h 190"/>
                              <a:gd name="T8" fmla="*/ 35 w 253"/>
                              <a:gd name="T9" fmla="*/ 0 h 190"/>
                              <a:gd name="T10" fmla="*/ 12 w 253"/>
                              <a:gd name="T11" fmla="*/ 41 h 190"/>
                              <a:gd name="T12" fmla="*/ 0 w 253"/>
                              <a:gd name="T13" fmla="*/ 71 h 190"/>
                              <a:gd name="T14" fmla="*/ 0 w 253"/>
                              <a:gd name="T15" fmla="*/ 112 h 190"/>
                              <a:gd name="T16" fmla="*/ 12 w 253"/>
                              <a:gd name="T17" fmla="*/ 133 h 190"/>
                              <a:gd name="T18" fmla="*/ 24 w 253"/>
                              <a:gd name="T19" fmla="*/ 112 h 190"/>
                              <a:gd name="T20" fmla="*/ 72 w 253"/>
                              <a:gd name="T21" fmla="*/ 71 h 190"/>
                              <a:gd name="T22" fmla="*/ 130 w 253"/>
                              <a:gd name="T23" fmla="*/ 92 h 190"/>
                              <a:gd name="T24" fmla="*/ 189 w 253"/>
                              <a:gd name="T25" fmla="*/ 133 h 190"/>
                              <a:gd name="T26" fmla="*/ 236 w 253"/>
                              <a:gd name="T27" fmla="*/ 194 h 190"/>
                              <a:gd name="T28" fmla="*/ 248 w 253"/>
                              <a:gd name="T29" fmla="*/ 194 h 190"/>
                              <a:gd name="T30" fmla="*/ 248 w 253"/>
                              <a:gd name="T31" fmla="*/ 174 h 1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76" name="Freeform 98"/>
                        <wps:cNvSpPr>
                          <a:spLocks/>
                        </wps:cNvSpPr>
                        <wps:spPr bwMode="auto">
                          <a:xfrm>
                            <a:off x="10004" y="14615"/>
                            <a:ext cx="83" cy="464"/>
                          </a:xfrm>
                          <a:custGeom>
                            <a:avLst/>
                            <a:gdLst>
                              <a:gd name="T0" fmla="*/ 83 w 84"/>
                              <a:gd name="T1" fmla="*/ 0 h 450"/>
                              <a:gd name="T2" fmla="*/ 59 w 84"/>
                              <a:gd name="T3" fmla="*/ 0 h 450"/>
                              <a:gd name="T4" fmla="*/ 36 w 84"/>
                              <a:gd name="T5" fmla="*/ 62 h 450"/>
                              <a:gd name="T6" fmla="*/ 12 w 84"/>
                              <a:gd name="T7" fmla="*/ 124 h 450"/>
                              <a:gd name="T8" fmla="*/ 0 w 84"/>
                              <a:gd name="T9" fmla="*/ 217 h 450"/>
                              <a:gd name="T10" fmla="*/ 12 w 84"/>
                              <a:gd name="T11" fmla="*/ 320 h 450"/>
                              <a:gd name="T12" fmla="*/ 47 w 84"/>
                              <a:gd name="T13" fmla="*/ 443 h 450"/>
                              <a:gd name="T14" fmla="*/ 59 w 84"/>
                              <a:gd name="T15" fmla="*/ 464 h 450"/>
                              <a:gd name="T16" fmla="*/ 71 w 84"/>
                              <a:gd name="T17" fmla="*/ 464 h 450"/>
                              <a:gd name="T18" fmla="*/ 83 w 84"/>
                              <a:gd name="T19" fmla="*/ 443 h 450"/>
                              <a:gd name="T20" fmla="*/ 71 w 84"/>
                              <a:gd name="T21" fmla="*/ 402 h 450"/>
                              <a:gd name="T22" fmla="*/ 59 w 84"/>
                              <a:gd name="T23" fmla="*/ 320 h 450"/>
                              <a:gd name="T24" fmla="*/ 59 w 84"/>
                              <a:gd name="T25" fmla="*/ 258 h 450"/>
                              <a:gd name="T26" fmla="*/ 71 w 84"/>
                              <a:gd name="T27" fmla="*/ 165 h 450"/>
                              <a:gd name="T28" fmla="*/ 83 w 84"/>
                              <a:gd name="T29" fmla="*/ 82 h 450"/>
                              <a:gd name="T30" fmla="*/ 83 w 84"/>
                              <a:gd name="T31" fmla="*/ 0 h 4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77" name="Freeform 99"/>
                        <wps:cNvSpPr>
                          <a:spLocks/>
                        </wps:cNvSpPr>
                        <wps:spPr bwMode="auto">
                          <a:xfrm>
                            <a:off x="1955" y="13563"/>
                            <a:ext cx="307" cy="691"/>
                          </a:xfrm>
                          <a:custGeom>
                            <a:avLst/>
                            <a:gdLst>
                              <a:gd name="T0" fmla="*/ 141 w 313"/>
                              <a:gd name="T1" fmla="*/ 62 h 670"/>
                              <a:gd name="T2" fmla="*/ 94 w 313"/>
                              <a:gd name="T3" fmla="*/ 41 h 670"/>
                              <a:gd name="T4" fmla="*/ 59 w 313"/>
                              <a:gd name="T5" fmla="*/ 41 h 670"/>
                              <a:gd name="T6" fmla="*/ 59 w 313"/>
                              <a:gd name="T7" fmla="*/ 103 h 670"/>
                              <a:gd name="T8" fmla="*/ 71 w 313"/>
                              <a:gd name="T9" fmla="*/ 227 h 670"/>
                              <a:gd name="T10" fmla="*/ 71 w 313"/>
                              <a:gd name="T11" fmla="*/ 402 h 670"/>
                              <a:gd name="T12" fmla="*/ 47 w 313"/>
                              <a:gd name="T13" fmla="*/ 526 h 670"/>
                              <a:gd name="T14" fmla="*/ 12 w 313"/>
                              <a:gd name="T15" fmla="*/ 650 h 670"/>
                              <a:gd name="T16" fmla="*/ 0 w 313"/>
                              <a:gd name="T17" fmla="*/ 691 h 670"/>
                              <a:gd name="T18" fmla="*/ 12 w 313"/>
                              <a:gd name="T19" fmla="*/ 691 h 670"/>
                              <a:gd name="T20" fmla="*/ 35 w 313"/>
                              <a:gd name="T21" fmla="*/ 650 h 670"/>
                              <a:gd name="T22" fmla="*/ 71 w 313"/>
                              <a:gd name="T23" fmla="*/ 567 h 670"/>
                              <a:gd name="T24" fmla="*/ 165 w 313"/>
                              <a:gd name="T25" fmla="*/ 361 h 670"/>
                              <a:gd name="T26" fmla="*/ 260 w 313"/>
                              <a:gd name="T27" fmla="*/ 144 h 670"/>
                              <a:gd name="T28" fmla="*/ 295 w 313"/>
                              <a:gd name="T29" fmla="*/ 62 h 670"/>
                              <a:gd name="T30" fmla="*/ 307 w 313"/>
                              <a:gd name="T31" fmla="*/ 21 h 670"/>
                              <a:gd name="T32" fmla="*/ 307 w 313"/>
                              <a:gd name="T33" fmla="*/ 0 h 670"/>
                              <a:gd name="T34" fmla="*/ 295 w 313"/>
                              <a:gd name="T35" fmla="*/ 0 h 670"/>
                              <a:gd name="T36" fmla="*/ 260 w 313"/>
                              <a:gd name="T37" fmla="*/ 21 h 670"/>
                              <a:gd name="T38" fmla="*/ 213 w 313"/>
                              <a:gd name="T39" fmla="*/ 41 h 670"/>
                              <a:gd name="T40" fmla="*/ 165 w 313"/>
                              <a:gd name="T41" fmla="*/ 83 h 670"/>
                              <a:gd name="T42" fmla="*/ 153 w 313"/>
                              <a:gd name="T43" fmla="*/ 83 h 670"/>
                              <a:gd name="T44" fmla="*/ 141 w 313"/>
                              <a:gd name="T45" fmla="*/ 62 h 67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78" name="Freeform 100"/>
                        <wps:cNvSpPr>
                          <a:spLocks/>
                        </wps:cNvSpPr>
                        <wps:spPr bwMode="auto">
                          <a:xfrm>
                            <a:off x="1826" y="13811"/>
                            <a:ext cx="83" cy="526"/>
                          </a:xfrm>
                          <a:custGeom>
                            <a:avLst/>
                            <a:gdLst>
                              <a:gd name="T0" fmla="*/ 24 w 84"/>
                              <a:gd name="T1" fmla="*/ 526 h 510"/>
                              <a:gd name="T2" fmla="*/ 59 w 84"/>
                              <a:gd name="T3" fmla="*/ 382 h 510"/>
                              <a:gd name="T4" fmla="*/ 83 w 84"/>
                              <a:gd name="T5" fmla="*/ 237 h 510"/>
                              <a:gd name="T6" fmla="*/ 83 w 84"/>
                              <a:gd name="T7" fmla="*/ 103 h 510"/>
                              <a:gd name="T8" fmla="*/ 59 w 84"/>
                              <a:gd name="T9" fmla="*/ 0 h 510"/>
                              <a:gd name="T10" fmla="*/ 36 w 84"/>
                              <a:gd name="T11" fmla="*/ 0 h 510"/>
                              <a:gd name="T12" fmla="*/ 12 w 84"/>
                              <a:gd name="T13" fmla="*/ 21 h 510"/>
                              <a:gd name="T14" fmla="*/ 0 w 84"/>
                              <a:gd name="T15" fmla="*/ 62 h 510"/>
                              <a:gd name="T16" fmla="*/ 0 w 84"/>
                              <a:gd name="T17" fmla="*/ 103 h 510"/>
                              <a:gd name="T18" fmla="*/ 24 w 84"/>
                              <a:gd name="T19" fmla="*/ 196 h 510"/>
                              <a:gd name="T20" fmla="*/ 47 w 84"/>
                              <a:gd name="T21" fmla="*/ 320 h 510"/>
                              <a:gd name="T22" fmla="*/ 36 w 84"/>
                              <a:gd name="T23" fmla="*/ 423 h 510"/>
                              <a:gd name="T24" fmla="*/ 12 w 84"/>
                              <a:gd name="T25" fmla="*/ 505 h 510"/>
                              <a:gd name="T26" fmla="*/ 12 w 84"/>
                              <a:gd name="T27" fmla="*/ 526 h 510"/>
                              <a:gd name="T28" fmla="*/ 24 w 84"/>
                              <a:gd name="T29" fmla="*/ 526 h 5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79" name="Freeform 101"/>
                        <wps:cNvSpPr>
                          <a:spLocks/>
                        </wps:cNvSpPr>
                        <wps:spPr bwMode="auto">
                          <a:xfrm>
                            <a:off x="1686" y="13469"/>
                            <a:ext cx="234" cy="219"/>
                          </a:xfrm>
                          <a:custGeom>
                            <a:avLst/>
                            <a:gdLst>
                              <a:gd name="T0" fmla="*/ 222 w 240"/>
                              <a:gd name="T1" fmla="*/ 94 h 210"/>
                              <a:gd name="T2" fmla="*/ 176 w 240"/>
                              <a:gd name="T3" fmla="*/ 31 h 210"/>
                              <a:gd name="T4" fmla="*/ 129 w 240"/>
                              <a:gd name="T5" fmla="*/ 0 h 210"/>
                              <a:gd name="T6" fmla="*/ 70 w 240"/>
                              <a:gd name="T7" fmla="*/ 0 h 210"/>
                              <a:gd name="T8" fmla="*/ 23 w 240"/>
                              <a:gd name="T9" fmla="*/ 31 h 210"/>
                              <a:gd name="T10" fmla="*/ 0 w 240"/>
                              <a:gd name="T11" fmla="*/ 73 h 210"/>
                              <a:gd name="T12" fmla="*/ 0 w 240"/>
                              <a:gd name="T13" fmla="*/ 94 h 210"/>
                              <a:gd name="T14" fmla="*/ 12 w 240"/>
                              <a:gd name="T15" fmla="*/ 94 h 210"/>
                              <a:gd name="T16" fmla="*/ 35 w 240"/>
                              <a:gd name="T17" fmla="*/ 94 h 210"/>
                              <a:gd name="T18" fmla="*/ 117 w 240"/>
                              <a:gd name="T19" fmla="*/ 115 h 210"/>
                              <a:gd name="T20" fmla="*/ 152 w 240"/>
                              <a:gd name="T21" fmla="*/ 136 h 210"/>
                              <a:gd name="T22" fmla="*/ 187 w 240"/>
                              <a:gd name="T23" fmla="*/ 198 h 210"/>
                              <a:gd name="T24" fmla="*/ 199 w 240"/>
                              <a:gd name="T25" fmla="*/ 219 h 210"/>
                              <a:gd name="T26" fmla="*/ 222 w 240"/>
                              <a:gd name="T27" fmla="*/ 198 h 210"/>
                              <a:gd name="T28" fmla="*/ 234 w 240"/>
                              <a:gd name="T29" fmla="*/ 156 h 210"/>
                              <a:gd name="T30" fmla="*/ 222 w 240"/>
                              <a:gd name="T31" fmla="*/ 94 h 2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80" name="Freeform 102"/>
                        <wps:cNvSpPr>
                          <a:spLocks/>
                        </wps:cNvSpPr>
                        <wps:spPr bwMode="auto">
                          <a:xfrm>
                            <a:off x="1497" y="14553"/>
                            <a:ext cx="189" cy="104"/>
                          </a:xfrm>
                          <a:custGeom>
                            <a:avLst/>
                            <a:gdLst>
                              <a:gd name="T0" fmla="*/ 177 w 192"/>
                              <a:gd name="T1" fmla="*/ 62 h 100"/>
                              <a:gd name="T2" fmla="*/ 142 w 192"/>
                              <a:gd name="T3" fmla="*/ 62 h 100"/>
                              <a:gd name="T4" fmla="*/ 106 w 192"/>
                              <a:gd name="T5" fmla="*/ 21 h 100"/>
                              <a:gd name="T6" fmla="*/ 83 w 192"/>
                              <a:gd name="T7" fmla="*/ 0 h 100"/>
                              <a:gd name="T8" fmla="*/ 71 w 192"/>
                              <a:gd name="T9" fmla="*/ 0 h 100"/>
                              <a:gd name="T10" fmla="*/ 0 w 192"/>
                              <a:gd name="T11" fmla="*/ 83 h 100"/>
                              <a:gd name="T12" fmla="*/ 12 w 192"/>
                              <a:gd name="T13" fmla="*/ 104 h 100"/>
                              <a:gd name="T14" fmla="*/ 71 w 192"/>
                              <a:gd name="T15" fmla="*/ 62 h 100"/>
                              <a:gd name="T16" fmla="*/ 95 w 192"/>
                              <a:gd name="T17" fmla="*/ 62 h 100"/>
                              <a:gd name="T18" fmla="*/ 130 w 192"/>
                              <a:gd name="T19" fmla="*/ 104 h 100"/>
                              <a:gd name="T20" fmla="*/ 177 w 192"/>
                              <a:gd name="T21" fmla="*/ 83 h 100"/>
                              <a:gd name="T22" fmla="*/ 177 w 192"/>
                              <a:gd name="T23" fmla="*/ 62 h 100"/>
                              <a:gd name="T24" fmla="*/ 189 w 192"/>
                              <a:gd name="T25" fmla="*/ 62 h 100"/>
                              <a:gd name="T26" fmla="*/ 177 w 192"/>
                              <a:gd name="T27" fmla="*/ 62 h 1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81" name="Freeform 103"/>
                        <wps:cNvSpPr>
                          <a:spLocks/>
                        </wps:cNvSpPr>
                        <wps:spPr bwMode="auto">
                          <a:xfrm>
                            <a:off x="1509" y="14636"/>
                            <a:ext cx="282" cy="661"/>
                          </a:xfrm>
                          <a:custGeom>
                            <a:avLst/>
                            <a:gdLst>
                              <a:gd name="T0" fmla="*/ 282 w 288"/>
                              <a:gd name="T1" fmla="*/ 21 h 640"/>
                              <a:gd name="T2" fmla="*/ 270 w 288"/>
                              <a:gd name="T3" fmla="*/ 62 h 640"/>
                              <a:gd name="T4" fmla="*/ 235 w 288"/>
                              <a:gd name="T5" fmla="*/ 145 h 640"/>
                              <a:gd name="T6" fmla="*/ 153 w 288"/>
                              <a:gd name="T7" fmla="*/ 341 h 640"/>
                              <a:gd name="T8" fmla="*/ 59 w 288"/>
                              <a:gd name="T9" fmla="*/ 547 h 640"/>
                              <a:gd name="T10" fmla="*/ 24 w 288"/>
                              <a:gd name="T11" fmla="*/ 620 h 640"/>
                              <a:gd name="T12" fmla="*/ 0 w 288"/>
                              <a:gd name="T13" fmla="*/ 661 h 640"/>
                              <a:gd name="T14" fmla="*/ 0 w 288"/>
                              <a:gd name="T15" fmla="*/ 640 h 640"/>
                              <a:gd name="T16" fmla="*/ 0 w 288"/>
                              <a:gd name="T17" fmla="*/ 599 h 640"/>
                              <a:gd name="T18" fmla="*/ 24 w 288"/>
                              <a:gd name="T19" fmla="*/ 423 h 640"/>
                              <a:gd name="T20" fmla="*/ 24 w 288"/>
                              <a:gd name="T21" fmla="*/ 341 h 640"/>
                              <a:gd name="T22" fmla="*/ 12 w 288"/>
                              <a:gd name="T23" fmla="*/ 279 h 640"/>
                              <a:gd name="T24" fmla="*/ 12 w 288"/>
                              <a:gd name="T25" fmla="*/ 258 h 640"/>
                              <a:gd name="T26" fmla="*/ 24 w 288"/>
                              <a:gd name="T27" fmla="*/ 258 h 640"/>
                              <a:gd name="T28" fmla="*/ 71 w 288"/>
                              <a:gd name="T29" fmla="*/ 238 h 640"/>
                              <a:gd name="T30" fmla="*/ 141 w 288"/>
                              <a:gd name="T31" fmla="*/ 176 h 640"/>
                              <a:gd name="T32" fmla="*/ 212 w 288"/>
                              <a:gd name="T33" fmla="*/ 103 h 640"/>
                              <a:gd name="T34" fmla="*/ 259 w 288"/>
                              <a:gd name="T35" fmla="*/ 21 h 640"/>
                              <a:gd name="T36" fmla="*/ 282 w 288"/>
                              <a:gd name="T37" fmla="*/ 0 h 640"/>
                              <a:gd name="T38" fmla="*/ 282 w 288"/>
                              <a:gd name="T39" fmla="*/ 21 h 6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82" name="Freeform 104"/>
                        <wps:cNvSpPr>
                          <a:spLocks/>
                        </wps:cNvSpPr>
                        <wps:spPr bwMode="auto">
                          <a:xfrm>
                            <a:off x="1780" y="14955"/>
                            <a:ext cx="35" cy="466"/>
                          </a:xfrm>
                          <a:custGeom>
                            <a:avLst/>
                            <a:gdLst>
                              <a:gd name="T0" fmla="*/ 23 w 36"/>
                              <a:gd name="T1" fmla="*/ 445 h 450"/>
                              <a:gd name="T2" fmla="*/ 35 w 36"/>
                              <a:gd name="T3" fmla="*/ 362 h 450"/>
                              <a:gd name="T4" fmla="*/ 35 w 36"/>
                              <a:gd name="T5" fmla="*/ 321 h 450"/>
                              <a:gd name="T6" fmla="*/ 35 w 36"/>
                              <a:gd name="T7" fmla="*/ 280 h 450"/>
                              <a:gd name="T8" fmla="*/ 23 w 36"/>
                              <a:gd name="T9" fmla="*/ 186 h 450"/>
                              <a:gd name="T10" fmla="*/ 35 w 36"/>
                              <a:gd name="T11" fmla="*/ 62 h 450"/>
                              <a:gd name="T12" fmla="*/ 35 w 36"/>
                              <a:gd name="T13" fmla="*/ 21 h 450"/>
                              <a:gd name="T14" fmla="*/ 35 w 36"/>
                              <a:gd name="T15" fmla="*/ 0 h 450"/>
                              <a:gd name="T16" fmla="*/ 23 w 36"/>
                              <a:gd name="T17" fmla="*/ 0 h 450"/>
                              <a:gd name="T18" fmla="*/ 12 w 36"/>
                              <a:gd name="T19" fmla="*/ 21 h 450"/>
                              <a:gd name="T20" fmla="*/ 0 w 36"/>
                              <a:gd name="T21" fmla="*/ 124 h 450"/>
                              <a:gd name="T22" fmla="*/ 0 w 36"/>
                              <a:gd name="T23" fmla="*/ 249 h 450"/>
                              <a:gd name="T24" fmla="*/ 0 w 36"/>
                              <a:gd name="T25" fmla="*/ 362 h 450"/>
                              <a:gd name="T26" fmla="*/ 12 w 36"/>
                              <a:gd name="T27" fmla="*/ 466 h 450"/>
                              <a:gd name="T28" fmla="*/ 23 w 36"/>
                              <a:gd name="T29" fmla="*/ 466 h 450"/>
                              <a:gd name="T30" fmla="*/ 23 w 36"/>
                              <a:gd name="T31" fmla="*/ 445 h 4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000000"/>
                            </a:solidFill>
                            <a:round/>
                            <a:headEnd/>
                            <a:tailEnd/>
                          </a:ln>
                        </wps:spPr>
                        <wps:bodyPr rot="0" vert="horz" wrap="square" lIns="91440" tIns="45720" rIns="91440" bIns="45720" anchor="t" anchorCtr="0" upright="1">
                          <a:noAutofit/>
                        </wps:bodyPr>
                      </wps:wsp>
                      <wps:wsp>
                        <wps:cNvPr id="83" name="Freeform 105"/>
                        <wps:cNvSpPr>
                          <a:spLocks/>
                        </wps:cNvSpPr>
                        <wps:spPr bwMode="auto">
                          <a:xfrm>
                            <a:off x="1955" y="14317"/>
                            <a:ext cx="260" cy="194"/>
                          </a:xfrm>
                          <a:custGeom>
                            <a:avLst/>
                            <a:gdLst>
                              <a:gd name="T0" fmla="*/ 0 w 265"/>
                              <a:gd name="T1" fmla="*/ 174 h 190"/>
                              <a:gd name="T2" fmla="*/ 47 w 265"/>
                              <a:gd name="T3" fmla="*/ 92 h 190"/>
                              <a:gd name="T4" fmla="*/ 118 w 265"/>
                              <a:gd name="T5" fmla="*/ 20 h 190"/>
                              <a:gd name="T6" fmla="*/ 189 w 265"/>
                              <a:gd name="T7" fmla="*/ 0 h 190"/>
                              <a:gd name="T8" fmla="*/ 225 w 265"/>
                              <a:gd name="T9" fmla="*/ 0 h 190"/>
                              <a:gd name="T10" fmla="*/ 248 w 265"/>
                              <a:gd name="T11" fmla="*/ 41 h 190"/>
                              <a:gd name="T12" fmla="*/ 260 w 265"/>
                              <a:gd name="T13" fmla="*/ 71 h 190"/>
                              <a:gd name="T14" fmla="*/ 248 w 265"/>
                              <a:gd name="T15" fmla="*/ 112 h 190"/>
                              <a:gd name="T16" fmla="*/ 236 w 265"/>
                              <a:gd name="T17" fmla="*/ 133 h 190"/>
                              <a:gd name="T18" fmla="*/ 225 w 265"/>
                              <a:gd name="T19" fmla="*/ 112 h 190"/>
                              <a:gd name="T20" fmla="*/ 177 w 265"/>
                              <a:gd name="T21" fmla="*/ 71 h 190"/>
                              <a:gd name="T22" fmla="*/ 106 w 265"/>
                              <a:gd name="T23" fmla="*/ 92 h 190"/>
                              <a:gd name="T24" fmla="*/ 47 w 265"/>
                              <a:gd name="T25" fmla="*/ 133 h 190"/>
                              <a:gd name="T26" fmla="*/ 0 w 265"/>
                              <a:gd name="T27" fmla="*/ 194 h 190"/>
                              <a:gd name="T28" fmla="*/ 0 w 265"/>
                              <a:gd name="T29" fmla="*/ 194 h 190"/>
                              <a:gd name="T30" fmla="*/ 0 w 265"/>
                              <a:gd name="T31" fmla="*/ 174 h 1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7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84" name="Freeform 106"/>
                        <wps:cNvSpPr>
                          <a:spLocks/>
                        </wps:cNvSpPr>
                        <wps:spPr bwMode="auto">
                          <a:xfrm>
                            <a:off x="2179" y="14615"/>
                            <a:ext cx="95" cy="464"/>
                          </a:xfrm>
                          <a:custGeom>
                            <a:avLst/>
                            <a:gdLst>
                              <a:gd name="T0" fmla="*/ 12 w 96"/>
                              <a:gd name="T1" fmla="*/ 0 h 450"/>
                              <a:gd name="T2" fmla="*/ 36 w 96"/>
                              <a:gd name="T3" fmla="*/ 0 h 450"/>
                              <a:gd name="T4" fmla="*/ 71 w 96"/>
                              <a:gd name="T5" fmla="*/ 62 h 450"/>
                              <a:gd name="T6" fmla="*/ 83 w 96"/>
                              <a:gd name="T7" fmla="*/ 124 h 450"/>
                              <a:gd name="T8" fmla="*/ 95 w 96"/>
                              <a:gd name="T9" fmla="*/ 217 h 450"/>
                              <a:gd name="T10" fmla="*/ 83 w 96"/>
                              <a:gd name="T11" fmla="*/ 320 h 450"/>
                              <a:gd name="T12" fmla="*/ 48 w 96"/>
                              <a:gd name="T13" fmla="*/ 443 h 450"/>
                              <a:gd name="T14" fmla="*/ 36 w 96"/>
                              <a:gd name="T15" fmla="*/ 464 h 450"/>
                              <a:gd name="T16" fmla="*/ 24 w 96"/>
                              <a:gd name="T17" fmla="*/ 464 h 450"/>
                              <a:gd name="T18" fmla="*/ 24 w 96"/>
                              <a:gd name="T19" fmla="*/ 443 h 450"/>
                              <a:gd name="T20" fmla="*/ 36 w 96"/>
                              <a:gd name="T21" fmla="*/ 402 h 450"/>
                              <a:gd name="T22" fmla="*/ 36 w 96"/>
                              <a:gd name="T23" fmla="*/ 320 h 450"/>
                              <a:gd name="T24" fmla="*/ 36 w 96"/>
                              <a:gd name="T25" fmla="*/ 258 h 450"/>
                              <a:gd name="T26" fmla="*/ 24 w 96"/>
                              <a:gd name="T27" fmla="*/ 165 h 450"/>
                              <a:gd name="T28" fmla="*/ 0 w 96"/>
                              <a:gd name="T29" fmla="*/ 82 h 450"/>
                              <a:gd name="T30" fmla="*/ 12 w 96"/>
                              <a:gd name="T31" fmla="*/ 0 h 4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6600"/>
                          </a:solidFill>
                          <a:ln w="7620">
                            <a:solidFill>
                              <a:srgbClr val="000000"/>
                            </a:solidFill>
                            <a:round/>
                            <a:headEnd/>
                            <a:tailEnd/>
                          </a:ln>
                        </wps:spPr>
                        <wps:bodyPr rot="0" vert="horz" wrap="square" lIns="91440" tIns="45720" rIns="91440" bIns="45720" anchor="t" anchorCtr="0" upright="1">
                          <a:noAutofit/>
                        </wps:bodyPr>
                      </wps:wsp>
                      <wps:wsp>
                        <wps:cNvPr id="85" name="Freeform 107"/>
                        <wps:cNvSpPr>
                          <a:spLocks/>
                        </wps:cNvSpPr>
                        <wps:spPr bwMode="auto">
                          <a:xfrm>
                            <a:off x="1862" y="1317"/>
                            <a:ext cx="8543" cy="824"/>
                          </a:xfrm>
                          <a:custGeom>
                            <a:avLst/>
                            <a:gdLst>
                              <a:gd name="T0" fmla="*/ 164 w 8730"/>
                              <a:gd name="T1" fmla="*/ 144 h 800"/>
                              <a:gd name="T2" fmla="*/ 59 w 8730"/>
                              <a:gd name="T3" fmla="*/ 319 h 800"/>
                              <a:gd name="T4" fmla="*/ 59 w 8730"/>
                              <a:gd name="T5" fmla="*/ 567 h 800"/>
                              <a:gd name="T6" fmla="*/ 117 w 8730"/>
                              <a:gd name="T7" fmla="*/ 700 h 800"/>
                              <a:gd name="T8" fmla="*/ 200 w 8730"/>
                              <a:gd name="T9" fmla="*/ 721 h 800"/>
                              <a:gd name="T10" fmla="*/ 258 w 8730"/>
                              <a:gd name="T11" fmla="*/ 628 h 800"/>
                              <a:gd name="T12" fmla="*/ 247 w 8730"/>
                              <a:gd name="T13" fmla="*/ 402 h 800"/>
                              <a:gd name="T14" fmla="*/ 164 w 8730"/>
                              <a:gd name="T15" fmla="*/ 361 h 800"/>
                              <a:gd name="T16" fmla="*/ 153 w 8730"/>
                              <a:gd name="T17" fmla="*/ 443 h 800"/>
                              <a:gd name="T18" fmla="*/ 188 w 8730"/>
                              <a:gd name="T19" fmla="*/ 525 h 800"/>
                              <a:gd name="T20" fmla="*/ 211 w 8730"/>
                              <a:gd name="T21" fmla="*/ 464 h 800"/>
                              <a:gd name="T22" fmla="*/ 200 w 8730"/>
                              <a:gd name="T23" fmla="*/ 587 h 800"/>
                              <a:gd name="T24" fmla="*/ 153 w 8730"/>
                              <a:gd name="T25" fmla="*/ 608 h 800"/>
                              <a:gd name="T26" fmla="*/ 117 w 8730"/>
                              <a:gd name="T27" fmla="*/ 525 h 800"/>
                              <a:gd name="T28" fmla="*/ 117 w 8730"/>
                              <a:gd name="T29" fmla="*/ 361 h 800"/>
                              <a:gd name="T30" fmla="*/ 164 w 8730"/>
                              <a:gd name="T31" fmla="*/ 258 h 800"/>
                              <a:gd name="T32" fmla="*/ 247 w 8730"/>
                              <a:gd name="T33" fmla="*/ 278 h 800"/>
                              <a:gd name="T34" fmla="*/ 306 w 8730"/>
                              <a:gd name="T35" fmla="*/ 422 h 800"/>
                              <a:gd name="T36" fmla="*/ 306 w 8730"/>
                              <a:gd name="T37" fmla="*/ 639 h 800"/>
                              <a:gd name="T38" fmla="*/ 235 w 8730"/>
                              <a:gd name="T39" fmla="*/ 803 h 800"/>
                              <a:gd name="T40" fmla="*/ 106 w 8730"/>
                              <a:gd name="T41" fmla="*/ 803 h 800"/>
                              <a:gd name="T42" fmla="*/ 12 w 8730"/>
                              <a:gd name="T43" fmla="*/ 567 h 800"/>
                              <a:gd name="T44" fmla="*/ 23 w 8730"/>
                              <a:gd name="T45" fmla="*/ 258 h 800"/>
                              <a:gd name="T46" fmla="*/ 153 w 8730"/>
                              <a:gd name="T47" fmla="*/ 41 h 800"/>
                              <a:gd name="T48" fmla="*/ 270 w 8730"/>
                              <a:gd name="T49" fmla="*/ 0 h 800"/>
                              <a:gd name="T50" fmla="*/ 8343 w 8730"/>
                              <a:gd name="T51" fmla="*/ 21 h 800"/>
                              <a:gd name="T52" fmla="*/ 8484 w 8730"/>
                              <a:gd name="T53" fmla="*/ 144 h 800"/>
                              <a:gd name="T54" fmla="*/ 8543 w 8730"/>
                              <a:gd name="T55" fmla="*/ 422 h 800"/>
                              <a:gd name="T56" fmla="*/ 8508 w 8730"/>
                              <a:gd name="T57" fmla="*/ 700 h 800"/>
                              <a:gd name="T58" fmla="*/ 8367 w 8730"/>
                              <a:gd name="T59" fmla="*/ 824 h 800"/>
                              <a:gd name="T60" fmla="*/ 8285 w 8730"/>
                              <a:gd name="T61" fmla="*/ 742 h 800"/>
                              <a:gd name="T62" fmla="*/ 8237 w 8730"/>
                              <a:gd name="T63" fmla="*/ 525 h 800"/>
                              <a:gd name="T64" fmla="*/ 8273 w 8730"/>
                              <a:gd name="T65" fmla="*/ 340 h 800"/>
                              <a:gd name="T66" fmla="*/ 8343 w 8730"/>
                              <a:gd name="T67" fmla="*/ 258 h 800"/>
                              <a:gd name="T68" fmla="*/ 8414 w 8730"/>
                              <a:gd name="T69" fmla="*/ 299 h 800"/>
                              <a:gd name="T70" fmla="*/ 8437 w 8730"/>
                              <a:gd name="T71" fmla="*/ 443 h 800"/>
                              <a:gd name="T72" fmla="*/ 8426 w 8730"/>
                              <a:gd name="T73" fmla="*/ 587 h 800"/>
                              <a:gd name="T74" fmla="*/ 8379 w 8730"/>
                              <a:gd name="T75" fmla="*/ 628 h 800"/>
                              <a:gd name="T76" fmla="*/ 8332 w 8730"/>
                              <a:gd name="T77" fmla="*/ 505 h 800"/>
                              <a:gd name="T78" fmla="*/ 8355 w 8730"/>
                              <a:gd name="T79" fmla="*/ 484 h 800"/>
                              <a:gd name="T80" fmla="*/ 8402 w 8730"/>
                              <a:gd name="T81" fmla="*/ 484 h 800"/>
                              <a:gd name="T82" fmla="*/ 8402 w 8730"/>
                              <a:gd name="T83" fmla="*/ 402 h 800"/>
                              <a:gd name="T84" fmla="*/ 8343 w 8730"/>
                              <a:gd name="T85" fmla="*/ 340 h 800"/>
                              <a:gd name="T86" fmla="*/ 8285 w 8730"/>
                              <a:gd name="T87" fmla="*/ 525 h 800"/>
                              <a:gd name="T88" fmla="*/ 8320 w 8730"/>
                              <a:gd name="T89" fmla="*/ 680 h 800"/>
                              <a:gd name="T90" fmla="*/ 8402 w 8730"/>
                              <a:gd name="T91" fmla="*/ 721 h 800"/>
                              <a:gd name="T92" fmla="*/ 8473 w 8730"/>
                              <a:gd name="T93" fmla="*/ 639 h 800"/>
                              <a:gd name="T94" fmla="*/ 8508 w 8730"/>
                              <a:gd name="T95" fmla="*/ 443 h 800"/>
                              <a:gd name="T96" fmla="*/ 8449 w 8730"/>
                              <a:gd name="T97" fmla="*/ 196 h 800"/>
                              <a:gd name="T98" fmla="*/ 8285 w 8730"/>
                              <a:gd name="T99" fmla="*/ 124 h 8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FF9900"/>
                          </a:solidFill>
                          <a:ln w="9525">
                            <a:solidFill>
                              <a:srgbClr val="000000"/>
                            </a:solidFill>
                            <a:round/>
                            <a:headEnd/>
                            <a:tailEnd/>
                          </a:ln>
                        </wps:spPr>
                        <wps:bodyPr rot="0" vert="horz" wrap="square" lIns="91440" tIns="45720" rIns="91440" bIns="45720" anchor="t" anchorCtr="0" upright="1">
                          <a:noAutofit/>
                        </wps:bodyPr>
                      </wps:wsp>
                      <wps:wsp>
                        <wps:cNvPr id="86" name="Freeform 108"/>
                        <wps:cNvSpPr>
                          <a:spLocks/>
                        </wps:cNvSpPr>
                        <wps:spPr bwMode="auto">
                          <a:xfrm>
                            <a:off x="1862" y="14720"/>
                            <a:ext cx="8543" cy="827"/>
                          </a:xfrm>
                          <a:custGeom>
                            <a:avLst/>
                            <a:gdLst>
                              <a:gd name="T0" fmla="*/ 164 w 8730"/>
                              <a:gd name="T1" fmla="*/ 703 h 800"/>
                              <a:gd name="T2" fmla="*/ 59 w 8730"/>
                              <a:gd name="T3" fmla="*/ 527 h 800"/>
                              <a:gd name="T4" fmla="*/ 59 w 8730"/>
                              <a:gd name="T5" fmla="*/ 279 h 800"/>
                              <a:gd name="T6" fmla="*/ 117 w 8730"/>
                              <a:gd name="T7" fmla="*/ 124 h 800"/>
                              <a:gd name="T8" fmla="*/ 200 w 8730"/>
                              <a:gd name="T9" fmla="*/ 103 h 800"/>
                              <a:gd name="T10" fmla="*/ 258 w 8730"/>
                              <a:gd name="T11" fmla="*/ 217 h 800"/>
                              <a:gd name="T12" fmla="*/ 247 w 8730"/>
                              <a:gd name="T13" fmla="*/ 424 h 800"/>
                              <a:gd name="T14" fmla="*/ 164 w 8730"/>
                              <a:gd name="T15" fmla="*/ 486 h 800"/>
                              <a:gd name="T16" fmla="*/ 153 w 8730"/>
                              <a:gd name="T17" fmla="*/ 382 h 800"/>
                              <a:gd name="T18" fmla="*/ 188 w 8730"/>
                              <a:gd name="T19" fmla="*/ 320 h 800"/>
                              <a:gd name="T20" fmla="*/ 211 w 8730"/>
                              <a:gd name="T21" fmla="*/ 382 h 800"/>
                              <a:gd name="T22" fmla="*/ 200 w 8730"/>
                              <a:gd name="T23" fmla="*/ 238 h 800"/>
                              <a:gd name="T24" fmla="*/ 153 w 8730"/>
                              <a:gd name="T25" fmla="*/ 217 h 800"/>
                              <a:gd name="T26" fmla="*/ 117 w 8730"/>
                              <a:gd name="T27" fmla="*/ 300 h 800"/>
                              <a:gd name="T28" fmla="*/ 117 w 8730"/>
                              <a:gd name="T29" fmla="*/ 486 h 800"/>
                              <a:gd name="T30" fmla="*/ 164 w 8730"/>
                              <a:gd name="T31" fmla="*/ 589 h 800"/>
                              <a:gd name="T32" fmla="*/ 247 w 8730"/>
                              <a:gd name="T33" fmla="*/ 569 h 800"/>
                              <a:gd name="T34" fmla="*/ 306 w 8730"/>
                              <a:gd name="T35" fmla="*/ 424 h 800"/>
                              <a:gd name="T36" fmla="*/ 306 w 8730"/>
                              <a:gd name="T37" fmla="*/ 196 h 800"/>
                              <a:gd name="T38" fmla="*/ 235 w 8730"/>
                              <a:gd name="T39" fmla="*/ 21 h 800"/>
                              <a:gd name="T40" fmla="*/ 106 w 8730"/>
                              <a:gd name="T41" fmla="*/ 41 h 800"/>
                              <a:gd name="T42" fmla="*/ 12 w 8730"/>
                              <a:gd name="T43" fmla="*/ 258 h 800"/>
                              <a:gd name="T44" fmla="*/ 23 w 8730"/>
                              <a:gd name="T45" fmla="*/ 569 h 800"/>
                              <a:gd name="T46" fmla="*/ 153 w 8730"/>
                              <a:gd name="T47" fmla="*/ 786 h 800"/>
                              <a:gd name="T48" fmla="*/ 270 w 8730"/>
                              <a:gd name="T49" fmla="*/ 827 h 800"/>
                              <a:gd name="T50" fmla="*/ 8343 w 8730"/>
                              <a:gd name="T51" fmla="*/ 827 h 800"/>
                              <a:gd name="T52" fmla="*/ 8484 w 8730"/>
                              <a:gd name="T53" fmla="*/ 703 h 800"/>
                              <a:gd name="T54" fmla="*/ 8543 w 8730"/>
                              <a:gd name="T55" fmla="*/ 424 h 800"/>
                              <a:gd name="T56" fmla="*/ 8508 w 8730"/>
                              <a:gd name="T57" fmla="*/ 145 h 800"/>
                              <a:gd name="T58" fmla="*/ 8367 w 8730"/>
                              <a:gd name="T59" fmla="*/ 0 h 800"/>
                              <a:gd name="T60" fmla="*/ 8285 w 8730"/>
                              <a:gd name="T61" fmla="*/ 103 h 800"/>
                              <a:gd name="T62" fmla="*/ 8237 w 8730"/>
                              <a:gd name="T63" fmla="*/ 300 h 800"/>
                              <a:gd name="T64" fmla="*/ 8273 w 8730"/>
                              <a:gd name="T65" fmla="*/ 507 h 800"/>
                              <a:gd name="T66" fmla="*/ 8343 w 8730"/>
                              <a:gd name="T67" fmla="*/ 589 h 800"/>
                              <a:gd name="T68" fmla="*/ 8414 w 8730"/>
                              <a:gd name="T69" fmla="*/ 548 h 800"/>
                              <a:gd name="T70" fmla="*/ 8437 w 8730"/>
                              <a:gd name="T71" fmla="*/ 382 h 800"/>
                              <a:gd name="T72" fmla="*/ 8426 w 8730"/>
                              <a:gd name="T73" fmla="*/ 258 h 800"/>
                              <a:gd name="T74" fmla="*/ 8379 w 8730"/>
                              <a:gd name="T75" fmla="*/ 217 h 800"/>
                              <a:gd name="T76" fmla="*/ 8332 w 8730"/>
                              <a:gd name="T77" fmla="*/ 320 h 800"/>
                              <a:gd name="T78" fmla="*/ 8355 w 8730"/>
                              <a:gd name="T79" fmla="*/ 341 h 800"/>
                              <a:gd name="T80" fmla="*/ 8402 w 8730"/>
                              <a:gd name="T81" fmla="*/ 341 h 800"/>
                              <a:gd name="T82" fmla="*/ 8402 w 8730"/>
                              <a:gd name="T83" fmla="*/ 445 h 800"/>
                              <a:gd name="T84" fmla="*/ 8343 w 8730"/>
                              <a:gd name="T85" fmla="*/ 486 h 800"/>
                              <a:gd name="T86" fmla="*/ 8285 w 8730"/>
                              <a:gd name="T87" fmla="*/ 320 h 800"/>
                              <a:gd name="T88" fmla="*/ 8320 w 8730"/>
                              <a:gd name="T89" fmla="*/ 145 h 800"/>
                              <a:gd name="T90" fmla="*/ 8402 w 8730"/>
                              <a:gd name="T91" fmla="*/ 103 h 800"/>
                              <a:gd name="T92" fmla="*/ 8473 w 8730"/>
                              <a:gd name="T93" fmla="*/ 176 h 800"/>
                              <a:gd name="T94" fmla="*/ 8508 w 8730"/>
                              <a:gd name="T95" fmla="*/ 382 h 800"/>
                              <a:gd name="T96" fmla="*/ 8449 w 8730"/>
                              <a:gd name="T97" fmla="*/ 620 h 800"/>
                              <a:gd name="T98" fmla="*/ 8285 w 8730"/>
                              <a:gd name="T99" fmla="*/ 724 h 8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FF9900"/>
                          </a:solidFill>
                          <a:ln w="9525">
                            <a:solidFill>
                              <a:srgbClr val="000000"/>
                            </a:solidFill>
                            <a:round/>
                            <a:headEnd/>
                            <a:tailEnd/>
                          </a:ln>
                        </wps:spPr>
                        <wps:bodyPr rot="0" vert="horz" wrap="square" lIns="91440" tIns="45720" rIns="91440" bIns="45720" anchor="t" anchorCtr="0" upright="1">
                          <a:noAutofit/>
                        </wps:bodyPr>
                      </wps:wsp>
                      <wps:wsp>
                        <wps:cNvPr id="87" name="Freeform 109"/>
                        <wps:cNvSpPr>
                          <a:spLocks/>
                        </wps:cNvSpPr>
                        <wps:spPr bwMode="auto">
                          <a:xfrm>
                            <a:off x="1451" y="1699"/>
                            <a:ext cx="364" cy="12794"/>
                          </a:xfrm>
                          <a:custGeom>
                            <a:avLst/>
                            <a:gdLst>
                              <a:gd name="T0" fmla="*/ 59 w 372"/>
                              <a:gd name="T1" fmla="*/ 12412 h 12398"/>
                              <a:gd name="T2" fmla="*/ 141 w 372"/>
                              <a:gd name="T3" fmla="*/ 12670 h 12398"/>
                              <a:gd name="T4" fmla="*/ 247 w 372"/>
                              <a:gd name="T5" fmla="*/ 12670 h 12398"/>
                              <a:gd name="T6" fmla="*/ 305 w 372"/>
                              <a:gd name="T7" fmla="*/ 12536 h 12398"/>
                              <a:gd name="T8" fmla="*/ 317 w 372"/>
                              <a:gd name="T9" fmla="*/ 12350 h 12398"/>
                              <a:gd name="T10" fmla="*/ 270 w 372"/>
                              <a:gd name="T11" fmla="*/ 12216 h 12398"/>
                              <a:gd name="T12" fmla="*/ 176 w 372"/>
                              <a:gd name="T13" fmla="*/ 12226 h 12398"/>
                              <a:gd name="T14" fmla="*/ 153 w 372"/>
                              <a:gd name="T15" fmla="*/ 12412 h 12398"/>
                              <a:gd name="T16" fmla="*/ 188 w 372"/>
                              <a:gd name="T17" fmla="*/ 12453 h 12398"/>
                              <a:gd name="T18" fmla="*/ 223 w 372"/>
                              <a:gd name="T19" fmla="*/ 12392 h 12398"/>
                              <a:gd name="T20" fmla="*/ 200 w 372"/>
                              <a:gd name="T21" fmla="*/ 12330 h 12398"/>
                              <a:gd name="T22" fmla="*/ 258 w 372"/>
                              <a:gd name="T23" fmla="*/ 12350 h 12398"/>
                              <a:gd name="T24" fmla="*/ 258 w 372"/>
                              <a:gd name="T25" fmla="*/ 12474 h 12398"/>
                              <a:gd name="T26" fmla="*/ 223 w 372"/>
                              <a:gd name="T27" fmla="*/ 12557 h 12398"/>
                              <a:gd name="T28" fmla="*/ 153 w 372"/>
                              <a:gd name="T29" fmla="*/ 12536 h 12398"/>
                              <a:gd name="T30" fmla="*/ 117 w 372"/>
                              <a:gd name="T31" fmla="*/ 12412 h 12398"/>
                              <a:gd name="T32" fmla="*/ 117 w 372"/>
                              <a:gd name="T33" fmla="*/ 12247 h 12398"/>
                              <a:gd name="T34" fmla="*/ 188 w 372"/>
                              <a:gd name="T35" fmla="*/ 12113 h 12398"/>
                              <a:gd name="T36" fmla="*/ 282 w 372"/>
                              <a:gd name="T37" fmla="*/ 12113 h 12398"/>
                              <a:gd name="T38" fmla="*/ 352 w 372"/>
                              <a:gd name="T39" fmla="*/ 12288 h 12398"/>
                              <a:gd name="T40" fmla="*/ 352 w 372"/>
                              <a:gd name="T41" fmla="*/ 12577 h 12398"/>
                              <a:gd name="T42" fmla="*/ 247 w 372"/>
                              <a:gd name="T43" fmla="*/ 12773 h 12398"/>
                              <a:gd name="T44" fmla="*/ 117 w 372"/>
                              <a:gd name="T45" fmla="*/ 12753 h 12398"/>
                              <a:gd name="T46" fmla="*/ 12 w 372"/>
                              <a:gd name="T47" fmla="*/ 12453 h 12398"/>
                              <a:gd name="T48" fmla="*/ 0 w 372"/>
                              <a:gd name="T49" fmla="*/ 12195 h 12398"/>
                              <a:gd name="T50" fmla="*/ 12 w 372"/>
                              <a:gd name="T51" fmla="*/ 485 h 12398"/>
                              <a:gd name="T52" fmla="*/ 59 w 372"/>
                              <a:gd name="T53" fmla="*/ 155 h 12398"/>
                              <a:gd name="T54" fmla="*/ 188 w 372"/>
                              <a:gd name="T55" fmla="*/ 0 h 12398"/>
                              <a:gd name="T56" fmla="*/ 305 w 372"/>
                              <a:gd name="T57" fmla="*/ 103 h 12398"/>
                              <a:gd name="T58" fmla="*/ 364 w 372"/>
                              <a:gd name="T59" fmla="*/ 423 h 12398"/>
                              <a:gd name="T60" fmla="*/ 329 w 372"/>
                              <a:gd name="T61" fmla="*/ 619 h 12398"/>
                              <a:gd name="T62" fmla="*/ 223 w 372"/>
                              <a:gd name="T63" fmla="*/ 702 h 12398"/>
                              <a:gd name="T64" fmla="*/ 153 w 372"/>
                              <a:gd name="T65" fmla="*/ 640 h 12398"/>
                              <a:gd name="T66" fmla="*/ 117 w 372"/>
                              <a:gd name="T67" fmla="*/ 485 h 12398"/>
                              <a:gd name="T68" fmla="*/ 129 w 372"/>
                              <a:gd name="T69" fmla="*/ 320 h 12398"/>
                              <a:gd name="T70" fmla="*/ 188 w 372"/>
                              <a:gd name="T71" fmla="*/ 237 h 12398"/>
                              <a:gd name="T72" fmla="*/ 258 w 372"/>
                              <a:gd name="T73" fmla="*/ 299 h 12398"/>
                              <a:gd name="T74" fmla="*/ 270 w 372"/>
                              <a:gd name="T75" fmla="*/ 382 h 12398"/>
                              <a:gd name="T76" fmla="*/ 223 w 372"/>
                              <a:gd name="T77" fmla="*/ 506 h 12398"/>
                              <a:gd name="T78" fmla="*/ 211 w 372"/>
                              <a:gd name="T79" fmla="*/ 464 h 12398"/>
                              <a:gd name="T80" fmla="*/ 223 w 372"/>
                              <a:gd name="T81" fmla="*/ 361 h 12398"/>
                              <a:gd name="T82" fmla="*/ 164 w 372"/>
                              <a:gd name="T83" fmla="*/ 361 h 12398"/>
                              <a:gd name="T84" fmla="*/ 153 w 372"/>
                              <a:gd name="T85" fmla="*/ 485 h 12398"/>
                              <a:gd name="T86" fmla="*/ 223 w 372"/>
                              <a:gd name="T87" fmla="*/ 599 h 12398"/>
                              <a:gd name="T88" fmla="*/ 294 w 372"/>
                              <a:gd name="T89" fmla="*/ 526 h 12398"/>
                              <a:gd name="T90" fmla="*/ 317 w 372"/>
                              <a:gd name="T91" fmla="*/ 361 h 12398"/>
                              <a:gd name="T92" fmla="*/ 282 w 372"/>
                              <a:gd name="T93" fmla="*/ 175 h 12398"/>
                              <a:gd name="T94" fmla="*/ 188 w 372"/>
                              <a:gd name="T95" fmla="*/ 103 h 12398"/>
                              <a:gd name="T96" fmla="*/ 82 w 372"/>
                              <a:gd name="T97" fmla="*/ 237 h 12398"/>
                              <a:gd name="T98" fmla="*/ 47 w 372"/>
                              <a:gd name="T99" fmla="*/ 599 h 123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88" name="Freeform 110"/>
                        <wps:cNvSpPr>
                          <a:spLocks/>
                        </wps:cNvSpPr>
                        <wps:spPr bwMode="auto">
                          <a:xfrm>
                            <a:off x="10275" y="1296"/>
                            <a:ext cx="306" cy="704"/>
                          </a:xfrm>
                          <a:custGeom>
                            <a:avLst/>
                            <a:gdLst>
                              <a:gd name="T0" fmla="*/ 59 w 312"/>
                              <a:gd name="T1" fmla="*/ 21 h 680"/>
                              <a:gd name="T2" fmla="*/ 24 w 312"/>
                              <a:gd name="T3" fmla="*/ 0 h 680"/>
                              <a:gd name="T4" fmla="*/ 12 w 312"/>
                              <a:gd name="T5" fmla="*/ 21 h 680"/>
                              <a:gd name="T6" fmla="*/ 0 w 312"/>
                              <a:gd name="T7" fmla="*/ 83 h 680"/>
                              <a:gd name="T8" fmla="*/ 12 w 312"/>
                              <a:gd name="T9" fmla="*/ 114 h 680"/>
                              <a:gd name="T10" fmla="*/ 259 w 312"/>
                              <a:gd name="T11" fmla="*/ 683 h 680"/>
                              <a:gd name="T12" fmla="*/ 271 w 312"/>
                              <a:gd name="T13" fmla="*/ 704 h 680"/>
                              <a:gd name="T14" fmla="*/ 294 w 312"/>
                              <a:gd name="T15" fmla="*/ 683 h 680"/>
                              <a:gd name="T16" fmla="*/ 306 w 312"/>
                              <a:gd name="T17" fmla="*/ 642 h 680"/>
                              <a:gd name="T18" fmla="*/ 294 w 312"/>
                              <a:gd name="T19" fmla="*/ 580 h 680"/>
                              <a:gd name="T20" fmla="*/ 59 w 312"/>
                              <a:gd name="T21" fmla="*/ 21 h 6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FF6600"/>
                          </a:solidFill>
                          <a:ln w="9525">
                            <a:solidFill>
                              <a:srgbClr val="000000"/>
                            </a:solidFill>
                            <a:round/>
                            <a:headEnd/>
                            <a:tailEnd/>
                          </a:ln>
                        </wps:spPr>
                        <wps:bodyPr rot="0" vert="horz" wrap="square" lIns="91440" tIns="45720" rIns="91440" bIns="45720" anchor="t" anchorCtr="0" upright="1">
                          <a:noAutofit/>
                        </wps:bodyPr>
                      </wps:wsp>
                      <wps:wsp>
                        <wps:cNvPr id="89" name="Freeform 111"/>
                        <wps:cNvSpPr>
                          <a:spLocks/>
                        </wps:cNvSpPr>
                        <wps:spPr bwMode="auto">
                          <a:xfrm>
                            <a:off x="1697" y="1296"/>
                            <a:ext cx="294" cy="704"/>
                          </a:xfrm>
                          <a:custGeom>
                            <a:avLst/>
                            <a:gdLst>
                              <a:gd name="T0" fmla="*/ 259 w 300"/>
                              <a:gd name="T1" fmla="*/ 21 h 680"/>
                              <a:gd name="T2" fmla="*/ 270 w 300"/>
                              <a:gd name="T3" fmla="*/ 0 h 680"/>
                              <a:gd name="T4" fmla="*/ 294 w 300"/>
                              <a:gd name="T5" fmla="*/ 21 h 680"/>
                              <a:gd name="T6" fmla="*/ 294 w 300"/>
                              <a:gd name="T7" fmla="*/ 83 h 680"/>
                              <a:gd name="T8" fmla="*/ 294 w 300"/>
                              <a:gd name="T9" fmla="*/ 114 h 680"/>
                              <a:gd name="T10" fmla="*/ 47 w 300"/>
                              <a:gd name="T11" fmla="*/ 683 h 680"/>
                              <a:gd name="T12" fmla="*/ 24 w 300"/>
                              <a:gd name="T13" fmla="*/ 704 h 680"/>
                              <a:gd name="T14" fmla="*/ 12 w 300"/>
                              <a:gd name="T15" fmla="*/ 683 h 680"/>
                              <a:gd name="T16" fmla="*/ 0 w 300"/>
                              <a:gd name="T17" fmla="*/ 642 h 680"/>
                              <a:gd name="T18" fmla="*/ 12 w 300"/>
                              <a:gd name="T19" fmla="*/ 580 h 680"/>
                              <a:gd name="T20" fmla="*/ 259 w 300"/>
                              <a:gd name="T21" fmla="*/ 21 h 6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90" name="Freeform 112"/>
                        <wps:cNvSpPr>
                          <a:spLocks/>
                        </wps:cNvSpPr>
                        <wps:spPr bwMode="auto">
                          <a:xfrm>
                            <a:off x="10275" y="14214"/>
                            <a:ext cx="306" cy="681"/>
                          </a:xfrm>
                          <a:custGeom>
                            <a:avLst/>
                            <a:gdLst>
                              <a:gd name="T0" fmla="*/ 59 w 312"/>
                              <a:gd name="T1" fmla="*/ 660 h 660"/>
                              <a:gd name="T2" fmla="*/ 24 w 312"/>
                              <a:gd name="T3" fmla="*/ 681 h 660"/>
                              <a:gd name="T4" fmla="*/ 12 w 312"/>
                              <a:gd name="T5" fmla="*/ 660 h 660"/>
                              <a:gd name="T6" fmla="*/ 0 w 312"/>
                              <a:gd name="T7" fmla="*/ 619 h 660"/>
                              <a:gd name="T8" fmla="*/ 12 w 312"/>
                              <a:gd name="T9" fmla="*/ 568 h 660"/>
                              <a:gd name="T10" fmla="*/ 259 w 312"/>
                              <a:gd name="T11" fmla="*/ 21 h 660"/>
                              <a:gd name="T12" fmla="*/ 271 w 312"/>
                              <a:gd name="T13" fmla="*/ 0 h 660"/>
                              <a:gd name="T14" fmla="*/ 294 w 312"/>
                              <a:gd name="T15" fmla="*/ 21 h 660"/>
                              <a:gd name="T16" fmla="*/ 306 w 312"/>
                              <a:gd name="T17" fmla="*/ 62 h 660"/>
                              <a:gd name="T18" fmla="*/ 294 w 312"/>
                              <a:gd name="T19" fmla="*/ 124 h 660"/>
                              <a:gd name="T20" fmla="*/ 59 w 312"/>
                              <a:gd name="T21" fmla="*/ 660 h 6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91" name="Freeform 113"/>
                        <wps:cNvSpPr>
                          <a:spLocks/>
                        </wps:cNvSpPr>
                        <wps:spPr bwMode="auto">
                          <a:xfrm>
                            <a:off x="1697" y="14214"/>
                            <a:ext cx="294" cy="681"/>
                          </a:xfrm>
                          <a:custGeom>
                            <a:avLst/>
                            <a:gdLst>
                              <a:gd name="T0" fmla="*/ 259 w 300"/>
                              <a:gd name="T1" fmla="*/ 660 h 660"/>
                              <a:gd name="T2" fmla="*/ 270 w 300"/>
                              <a:gd name="T3" fmla="*/ 681 h 660"/>
                              <a:gd name="T4" fmla="*/ 294 w 300"/>
                              <a:gd name="T5" fmla="*/ 660 h 660"/>
                              <a:gd name="T6" fmla="*/ 294 w 300"/>
                              <a:gd name="T7" fmla="*/ 619 h 660"/>
                              <a:gd name="T8" fmla="*/ 294 w 300"/>
                              <a:gd name="T9" fmla="*/ 568 h 660"/>
                              <a:gd name="T10" fmla="*/ 47 w 300"/>
                              <a:gd name="T11" fmla="*/ 21 h 660"/>
                              <a:gd name="T12" fmla="*/ 24 w 300"/>
                              <a:gd name="T13" fmla="*/ 0 h 660"/>
                              <a:gd name="T14" fmla="*/ 12 w 300"/>
                              <a:gd name="T15" fmla="*/ 21 h 660"/>
                              <a:gd name="T16" fmla="*/ 0 w 300"/>
                              <a:gd name="T17" fmla="*/ 62 h 660"/>
                              <a:gd name="T18" fmla="*/ 12 w 300"/>
                              <a:gd name="T19" fmla="*/ 124 h 660"/>
                              <a:gd name="T20" fmla="*/ 259 w 300"/>
                              <a:gd name="T21" fmla="*/ 660 h 6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B09870"/>
                          </a:solidFill>
                          <a:ln w="9525">
                            <a:solidFill>
                              <a:srgbClr val="000000"/>
                            </a:solidFill>
                            <a:round/>
                            <a:headEnd/>
                            <a:tailEnd/>
                          </a:ln>
                        </wps:spPr>
                        <wps:bodyPr rot="0" vert="horz" wrap="square" lIns="91440" tIns="45720" rIns="91440" bIns="45720" anchor="t" anchorCtr="0" upright="1">
                          <a:noAutofit/>
                        </wps:bodyPr>
                      </wps:wsp>
                      <wps:wsp>
                        <wps:cNvPr id="92" name="Freeform 114"/>
                        <wps:cNvSpPr>
                          <a:spLocks/>
                        </wps:cNvSpPr>
                        <wps:spPr bwMode="auto">
                          <a:xfrm>
                            <a:off x="1200" y="1075"/>
                            <a:ext cx="9878" cy="143"/>
                          </a:xfrm>
                          <a:custGeom>
                            <a:avLst/>
                            <a:gdLst>
                              <a:gd name="T0" fmla="*/ 49 w 9774"/>
                              <a:gd name="T1" fmla="*/ 143 h 110"/>
                              <a:gd name="T2" fmla="*/ 0 w 9774"/>
                              <a:gd name="T3" fmla="*/ 0 h 110"/>
                              <a:gd name="T4" fmla="*/ 9878 w 9774"/>
                              <a:gd name="T5" fmla="*/ 0 h 110"/>
                              <a:gd name="T6" fmla="*/ 9829 w 9774"/>
                              <a:gd name="T7" fmla="*/ 143 h 110"/>
                              <a:gd name="T8" fmla="*/ 49 w 9774"/>
                              <a:gd name="T9" fmla="*/ 143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74" h="110">
                                <a:moveTo>
                                  <a:pt x="48" y="110"/>
                                </a:moveTo>
                                <a:lnTo>
                                  <a:pt x="0" y="0"/>
                                </a:lnTo>
                                <a:lnTo>
                                  <a:pt x="9774" y="0"/>
                                </a:lnTo>
                                <a:lnTo>
                                  <a:pt x="9726" y="110"/>
                                </a:lnTo>
                                <a:lnTo>
                                  <a:pt x="48" y="110"/>
                                </a:lnTo>
                                <a:close/>
                              </a:path>
                            </a:pathLst>
                          </a:custGeom>
                          <a:solidFill>
                            <a:srgbClr val="B0B0B0"/>
                          </a:solidFill>
                          <a:ln w="9525">
                            <a:solidFill>
                              <a:srgbClr val="000000"/>
                            </a:solidFill>
                            <a:round/>
                            <a:headEnd/>
                            <a:tailEnd/>
                          </a:ln>
                        </wps:spPr>
                        <wps:bodyPr rot="0" vert="horz" wrap="square" lIns="91440" tIns="45720" rIns="91440" bIns="45720" anchor="t" anchorCtr="0" upright="1">
                          <a:noAutofit/>
                        </wps:bodyPr>
                      </wps:wsp>
                      <wps:wsp>
                        <wps:cNvPr id="93" name="Freeform 115"/>
                        <wps:cNvSpPr>
                          <a:spLocks/>
                        </wps:cNvSpPr>
                        <wps:spPr bwMode="auto">
                          <a:xfrm rot="10800000" flipH="1">
                            <a:off x="10933" y="1075"/>
                            <a:ext cx="145" cy="14795"/>
                          </a:xfrm>
                          <a:custGeom>
                            <a:avLst/>
                            <a:gdLst>
                              <a:gd name="T0" fmla="*/ 0 w 48"/>
                              <a:gd name="T1" fmla="*/ 14704 h 14698"/>
                              <a:gd name="T2" fmla="*/ 145 w 48"/>
                              <a:gd name="T3" fmla="*/ 14795 h 14698"/>
                              <a:gd name="T4" fmla="*/ 145 w 48"/>
                              <a:gd name="T5" fmla="*/ 0 h 14698"/>
                              <a:gd name="T6" fmla="*/ 0 w 48"/>
                              <a:gd name="T7" fmla="*/ 111 h 14698"/>
                              <a:gd name="T8" fmla="*/ 0 w 48"/>
                              <a:gd name="T9" fmla="*/ 14704 h 14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4698">
                                <a:moveTo>
                                  <a:pt x="0" y="14608"/>
                                </a:moveTo>
                                <a:lnTo>
                                  <a:pt x="48" y="14698"/>
                                </a:lnTo>
                                <a:lnTo>
                                  <a:pt x="48" y="0"/>
                                </a:lnTo>
                                <a:lnTo>
                                  <a:pt x="0" y="110"/>
                                </a:lnTo>
                                <a:lnTo>
                                  <a:pt x="0" y="14608"/>
                                </a:lnTo>
                                <a:close/>
                              </a:path>
                            </a:pathLst>
                          </a:custGeom>
                          <a:solidFill>
                            <a:srgbClr val="FF9900"/>
                          </a:solidFill>
                          <a:ln w="9525">
                            <a:solidFill>
                              <a:srgbClr val="000000"/>
                            </a:solidFill>
                            <a:round/>
                            <a:headEnd/>
                            <a:tailEnd/>
                          </a:ln>
                        </wps:spPr>
                        <wps:bodyPr rot="0" vert="horz" wrap="square" lIns="91440" tIns="45720" rIns="91440" bIns="45720" anchor="t" anchorCtr="0" upright="1">
                          <a:noAutofit/>
                        </wps:bodyPr>
                      </wps:wsp>
                      <wps:wsp>
                        <wps:cNvPr id="94" name="Freeform 116"/>
                        <wps:cNvSpPr>
                          <a:spLocks/>
                        </wps:cNvSpPr>
                        <wps:spPr bwMode="auto">
                          <a:xfrm>
                            <a:off x="1200" y="15728"/>
                            <a:ext cx="9878" cy="151"/>
                          </a:xfrm>
                          <a:custGeom>
                            <a:avLst/>
                            <a:gdLst>
                              <a:gd name="T0" fmla="*/ 49 w 9774"/>
                              <a:gd name="T1" fmla="*/ 0 h 90"/>
                              <a:gd name="T2" fmla="*/ 0 w 9774"/>
                              <a:gd name="T3" fmla="*/ 151 h 90"/>
                              <a:gd name="T4" fmla="*/ 9878 w 9774"/>
                              <a:gd name="T5" fmla="*/ 151 h 90"/>
                              <a:gd name="T6" fmla="*/ 9829 w 9774"/>
                              <a:gd name="T7" fmla="*/ 0 h 90"/>
                              <a:gd name="T8" fmla="*/ 49 w 9774"/>
                              <a:gd name="T9" fmla="*/ 0 h 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74" h="90">
                                <a:moveTo>
                                  <a:pt x="48" y="0"/>
                                </a:moveTo>
                                <a:lnTo>
                                  <a:pt x="0" y="90"/>
                                </a:lnTo>
                                <a:lnTo>
                                  <a:pt x="9774" y="90"/>
                                </a:lnTo>
                                <a:lnTo>
                                  <a:pt x="9726" y="0"/>
                                </a:lnTo>
                                <a:lnTo>
                                  <a:pt x="48" y="0"/>
                                </a:lnTo>
                                <a:close/>
                              </a:path>
                            </a:pathLst>
                          </a:custGeom>
                          <a:solidFill>
                            <a:srgbClr val="B0B0B0"/>
                          </a:solidFill>
                          <a:ln w="9525">
                            <a:solidFill>
                              <a:srgbClr val="000000"/>
                            </a:solidFill>
                            <a:round/>
                            <a:headEnd/>
                            <a:tailEnd/>
                          </a:ln>
                        </wps:spPr>
                        <wps:bodyPr rot="0" vert="horz" wrap="square" lIns="91440" tIns="45720" rIns="91440" bIns="45720" anchor="t" anchorCtr="0" upright="1">
                          <a:noAutofit/>
                        </wps:bodyPr>
                      </wps:wsp>
                      <wps:wsp>
                        <wps:cNvPr id="95" name="Freeform 117"/>
                        <wps:cNvSpPr>
                          <a:spLocks/>
                        </wps:cNvSpPr>
                        <wps:spPr bwMode="auto">
                          <a:xfrm>
                            <a:off x="1200" y="1075"/>
                            <a:ext cx="145" cy="14786"/>
                          </a:xfrm>
                          <a:custGeom>
                            <a:avLst/>
                            <a:gdLst>
                              <a:gd name="T0" fmla="*/ 145 w 48"/>
                              <a:gd name="T1" fmla="*/ 14695 h 14698"/>
                              <a:gd name="T2" fmla="*/ 0 w 48"/>
                              <a:gd name="T3" fmla="*/ 14786 h 14698"/>
                              <a:gd name="T4" fmla="*/ 0 w 48"/>
                              <a:gd name="T5" fmla="*/ 0 h 14698"/>
                              <a:gd name="T6" fmla="*/ 145 w 48"/>
                              <a:gd name="T7" fmla="*/ 111 h 14698"/>
                              <a:gd name="T8" fmla="*/ 145 w 48"/>
                              <a:gd name="T9" fmla="*/ 14695 h 14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4698">
                                <a:moveTo>
                                  <a:pt x="48" y="14608"/>
                                </a:moveTo>
                                <a:lnTo>
                                  <a:pt x="0" y="14698"/>
                                </a:lnTo>
                                <a:lnTo>
                                  <a:pt x="0" y="0"/>
                                </a:lnTo>
                                <a:lnTo>
                                  <a:pt x="48" y="110"/>
                                </a:lnTo>
                                <a:lnTo>
                                  <a:pt x="48" y="14608"/>
                                </a:lnTo>
                                <a:close/>
                              </a:path>
                            </a:pathLst>
                          </a:custGeom>
                          <a:solidFill>
                            <a:srgbClr val="FF99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23.75pt;margin-top:-12.8pt;width:501.7pt;height:762.25pt;z-index:251659264" coordorigin="1119,892" coordsize="10024,1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">
                <v:shape id="Freeform 61" o:spid="_x0000_s1027" style="position:absolute;left:10352;top:1776;width:375;height:12495;visibility:visible;mso-wrap-style:square;v-text-anchor:top" coordsize="372,12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sCr8MA&#10;AADaAAAADwAAAGRycy9kb3ducmV2LnhtbESPT4vCMBTE7wt+h/AEb2uqoKvVKCIoe9ll/XPx9mie&#10;bbF5qUms7bffLCx4HGbmN8xy3ZpKNOR8aVnBaJiAIM6sLjlXcD7t3mcgfEDWWFkmBR15WK96b0tM&#10;tX3ygZpjyEWEsE9RQRFCnUrps4IM+qGtiaN3tc5giNLlUjt8Rrip5DhJptJgyXGhwJq2BWW348Mo&#10;+DjMsXPTxnbf98sWf/bJvvo6KzXot5sFiEBteIX/259awQT+rsQb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sCr8MAAADaAAAADwAAAAAAAAAAAAAAAACYAgAAZHJzL2Rv&#10;d25yZXYueG1sUEsFBgAAAAAEAAQA9QAAAIgDA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b09870">
                  <v:path arrowok="t" o:connecttype="custom" o:connectlocs="378,12135;318,12441;196,12593;48,12491;0,12197;48,12003;134,11902;232,11983;268,12135;244,12298;170,12359;122,12319;98,12217;146,12095;158,12156;158,12257;196,12257;220,12135;146,12003;60,12075;48,12257;86,12420;170,12491;280,12379;330,12003;318,376;232,132;122,112;48,254;48,436;98,568;196,548;220,376;170,336;134,416;170,478;110,458;98,336;134,254;220,254;268,376;244,548;196,670;86,670;12,518;12,234;122,20;256,40;354,336;378,610" o:connectangles="0,0,0,0,0,0,0,0,0,0,0,0,0,0,0,0,0,0,0,0,0,0,0,0,0,0,0,0,0,0,0,0,0,0,0,0,0,0,0,0,0,0,0,0,0,0,0,0,0,0"/>
                </v:shape>
                <v:rect id="Rectangle 62" o:spid="_x0000_s1028" style="position:absolute;left:1119;top:892;width:10024;height:15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CYsQA&#10;AADaAAAADwAAAGRycy9kb3ducmV2LnhtbESPUWvCMBSF3wf+h3AHe5GZOkYp1SgiDAQHw26Ce7sk&#10;17asuemSqPXfL4Kwx8M55zuc+XKwnTiTD61jBdNJBoJYO9NyreDr8+25ABEissHOMSm4UoDlYvQw&#10;x9K4C+/oXMVaJAiHEhU0MfallEE3ZDFMXE+cvKPzFmOSvpbG4yXBbSdfsiyXFltOCw32tG5I/1Qn&#10;q2D8mluzP/xe/Xe1Pew/Cr16D1qpp8dhNQMRaYj/4Xt7YxTkcLuSb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2gmLEAAAA2gAAAA8AAAAAAAAAAAAAAAAAmAIAAGRycy9k&#10;b3ducmV2LnhtbFBLBQYAAAAABAAEAPUAAACJAwAAAAA=&#10;" filled="f" strokeweight="1.5pt"/>
                <v:shape id="Freeform 63" o:spid="_x0000_s1029" style="position:absolute;left:9945;top:1234;width:578;height:1227;visibility:visible;mso-wrap-style:square;v-text-anchor:top" coordsize="589,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XcMUA&#10;AADaAAAADwAAAGRycy9kb3ducmV2LnhtbESPQWvCQBSE7wX/w/KEXkrd1IOV1FVEKxSKUJMq9fbM&#10;PpNg9m3IbnX9992C4HGYmW+YySyYRpypc7VlBS+DBARxYXXNpYLvfPU8BuE8ssbGMim4koPZtPcw&#10;wVTbC2/onPlSRAi7FBVU3replK6oyKAb2JY4ekfbGfRRdqXUHV4i3DRymCQjabDmuFBhS4uKilP2&#10;axSE5PD59GPz8S57D1/79bLh/Wir1GM/zN9AeAr+Hr61P7SCV/i/Em+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6tdwxQAAANoAAAAPAAAAAAAAAAAAAAAAAJgCAABkcnMv&#10;ZG93bnJldi54bWxQSwUGAAAAAAQABAD1AAAAigMAAAAA&#10;" path="m144,310r24,20l156,390r-12,60l144,550r,110l193,800r60,80l313,900r48,-20l409,800,493,590,505,470r,-60l493,350,481,290r12,-40l505,160,529,80,541,40,541,r12,20l577,120r12,110l589,350,577,470,517,680,445,880r-60,140l325,1090r-60,60l217,1190r-49,l120,1150,48,1050,12,960,,840,,720,12,610,36,490,72,410r36,-60l144,310xe" fillcolor="#f60">
                  <v:path arrowok="t" o:connecttype="custom" o:connectlocs="138,330;162,351;150,414;138,478;138,585;138,702;185,851;243,935;301,957;347,935;394,851;475,627;487,500;487,436;475,372;463,308;475,266;487,170;509,85;521,42;521,0;533,22;555,128;567,244;567,372;555,500;498,723;429,935;371,1085;313,1159;255,1223;209,1265;162,1265;116,1223;46,1117;12,1021;0,893;0,765;12,649;34,521;70,436;104,372;138,330" o:connectangles="0,0,0,0,0,0,0,0,0,0,0,0,0,0,0,0,0,0,0,0,0,0,0,0,0,0,0,0,0,0,0,0,0,0,0,0,0,0,0,0,0,0,0"/>
                </v:shape>
                <v:shape id="Freeform 64" o:spid="_x0000_s1030" style="position:absolute;left:10299;top:1451;width:528;height:1310;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IMbwA&#10;AADaAAAADwAAAGRycy9kb3ducmV2LnhtbERPy4rCMBTdC/5DuII7m4wL0Y5RRvG1Eq1+wKW50xab&#10;m9JErX9vFoLLw3nPl52txYNaXznW8JMoEMS5MxUXGq6X7WgKwgdkg7Vj0vAiD8tFvzfH1Lgnn+mR&#10;hULEEPYpaihDaFIpfV6SRZ+4hjhy/661GCJsC2lafMZwW8uxUhNpseLYUGJD65LyW3a3Go737LTb&#10;oVupvZyR4mazoutN6+Gg+/sFEagLX/HHfTAa4tZ4Jd4AuXg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CAQgxvAAAANoAAAAPAAAAAAAAAAAAAAAAAJgCAABkcnMvZG93bnJldi54&#10;bWxQSwUGAAAAAAQABAD1AAAAgQMAAAAA&#10;" path="m396,940r,-40l372,940r-24,20l300,980,240,960,180,860,144,730,132,610,144,470,180,370,276,200r60,-40l360,180r24,40l408,240r24,-40l468,160r36,-40l528,100r12,l540,80,492,20,444,,396,,336,20,228,140,144,300,84,450,36,570,12,710,,800,,920r12,100l72,1180r36,50l156,1270r60,l276,1230r48,-40l360,1140r36,-100l396,940xe" fillcolor="#f60">
                  <v:path arrowok="t" o:connecttype="custom" o:connectlocs="378,1001;378,957;356,1001;332,1021;286,1043;230,1021;172,915;138,777;126,649;138,500;172,394;264,212;322,170;344,192;367,234;390,256;413,212;448,170;482,128;505,106;516,106;516,86;470,22;424,0;378,0;322,22;218,149;138,319;80,479;34,607;12,755;0,851;0,979;12,1085;68,1255;104,1309;150,1351;206,1351;264,1309;310,1266;344,1213;378,1107;378,1001" o:connectangles="0,0,0,0,0,0,0,0,0,0,0,0,0,0,0,0,0,0,0,0,0,0,0,0,0,0,0,0,0,0,0,0,0,0,0,0,0,0,0,0,0,0,0"/>
                </v:shape>
                <v:shape id="Freeform 65" o:spid="_x0000_s1031" style="position:absolute;left:9970;top:1234;width:822;height:1868;visibility:visible;mso-wrap-style:square;v-text-anchor:top" coordsize="841,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BScMA&#10;AADaAAAADwAAAGRycy9kb3ducmV2LnhtbESPwW7CMBBE75X4B2uRuBWHHqCkGFQhLMGtDRw4ruJt&#10;EjVeB9slga+vkSr1OJqZN5rVZrCtuJIPjWMFs2kGgrh0puFKwemon19BhIhssHVMCm4UYLMePa0w&#10;N67nT7oWsRIJwiFHBXWMXS5lKGuyGKauI07el/MWY5K+ksZjn+C2lS9ZNpcWG04LNXa0ran8Ln6s&#10;Au1vJ/2xvxwWu4vuivvWLXV/VmoyHt7fQEQa4n/4r703CpbwuJJu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oBScMAAADaAAAADwAAAAAAAAAAAAAAAACYAgAAZHJzL2Rv&#10;d25yZXYueG1sUEsFBgAAAAAEAAQA9QAAAIgDAAA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f60">
                  <v:path arrowok="t" o:connecttype="custom" o:connectlocs="792,0;803,106;781,266;769,394;792,501;781,522;769,543;757,522;723,543;631,618;529,745;425,937;379,1097;322,1289;287,1513;287,1640;299,1747;299,1810;299,1832;265,1854;207,1832;185,1832;114,1874;22,1906;12,1928;0,1928;0,1906;0,1854;22,1640;46,1491;46,1438;22,1289;34,1183;46,1183;68,1203;114,1225;173,1225;253,1139;345,1011;413,873;483,639;540,394;574,160;574,106;574,64;574,22;597,22;631,64;689,42;746,0;792,0" o:connectangles="0,0,0,0,0,0,0,0,0,0,0,0,0,0,0,0,0,0,0,0,0,0,0,0,0,0,0,0,0,0,0,0,0,0,0,0,0,0,0,0,0,0,0,0,0,0,0,0,0,0,0"/>
                </v:shape>
                <v:shape id="Freeform 66" o:spid="_x0000_s1032" style="position:absolute;left:1756;top:1234;width:577;height:1227;visibility:visible;mso-wrap-style:square;v-text-anchor:top" coordsize="589,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7PMMA&#10;AADbAAAADwAAAGRycy9kb3ducmV2LnhtbESP0WoCMRBF3wv+Q5hC32q2FlrZGkUtBSkIuvUDhs24&#10;WdxMliS66993Hgp9m+HeuffMYjX6Tt0opjawgZdpAYq4DrblxsDp5+t5DiplZItdYDJwpwSr5eRh&#10;gaUNAx/pVuVGSQinEg24nPtS61Q78pimoScW7RyixyxrbLSNOEi47/SsKN60x5alwWFPW0f1pbp6&#10;A9dd+xnnm1N8DQG/79X74C77gzFPj+P6A1SmMf+b/653VvCFXn6RAf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u7PMMAAADbAAAADwAAAAAAAAAAAAAAAACYAgAAZHJzL2Rv&#10;d25yZXYueG1sUEsFBgAAAAAEAAQA9QAAAIgDAAAAAA==&#10;" path="m433,310r-12,20l433,390r12,60l457,550,445,660,397,800r-61,80l276,900,216,880,168,800,96,590,72,470,84,410,96,350r12,-60l96,250,72,160,60,80,48,40,48,,36,20,12,120,,230,,350,12,470,60,680r72,200l204,1020r60,70l324,1150r48,40l433,1190r36,-40l541,1050r36,-90l589,840r,-120l577,610,553,490,517,410,481,350,433,310xe" fillcolor="#f60" strokecolor="#f60">
                  <v:path arrowok="t" o:connecttype="custom" o:connectlocs="415,330;404,351;415,414;427,478;439,585;427,702;381,851;322,935;264,957;208,935;162,851;92,627;70,500;80,436;92,372;104,308;92,266;70,170;58,85;46,42;46,0;34,22;12,128;0,244;0,372;12,500;58,723;126,935;196,1085;254,1159;311,1223;357,1265;415,1265;450,1223;519,1117;553,1021;565,893;565,765;553,649;531,521;496,436;461,372;415,330" o:connectangles="0,0,0,0,0,0,0,0,0,0,0,0,0,0,0,0,0,0,0,0,0,0,0,0,0,0,0,0,0,0,0,0,0,0,0,0,0,0,0,0,0,0,0"/>
                </v:shape>
                <v:shape id="Freeform 67" o:spid="_x0000_s1033" style="position:absolute;left:1451;top:1451;width:529;height:1310;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Q68AA&#10;AADbAAAADwAAAGRycy9kb3ducmV2LnhtbERPzWrCQBC+F/oOywje6m56EJu6iik1epIafYAhO02C&#10;2dmQXWN8e7dQ8DYf3+8s16NtxUC9bxxrSGYKBHHpTMOVhvNp+7YA4QOywdYxabiTh/Xq9WWJqXE3&#10;PtJQhErEEPYpaqhD6FIpfVmTRT9zHXHkfl1vMUTYV9L0eIvhtpXvSs2lxYZjQ40dfdVUXoqr1XC4&#10;Fj95ji5TO/lBirvvjM4XraeTcfMJItAYnuJ/997E+Qn8/RIPkK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XVQ68AAAADbAAAADwAAAAAAAAAAAAAAAACYAgAAZHJzL2Rvd25y&#10;ZXYueG1sUEsFBgAAAAAEAAQA9QAAAIUDAAAAAA==&#10;" path="m132,940r12,-40l168,940r24,20l240,980r60,-20l360,860,396,730,408,610,396,470,360,370,264,200,204,160r-24,20l156,220r-36,20l108,200,72,160,24,120,12,100,,100,12,80,48,20,96,r60,l204,20r96,120l396,300r60,150l492,570r24,140l540,800r,120l516,1020r-36,160l432,1230r-60,40l324,1270r-60,-40l216,1190r-36,-50l156,1040,132,940xe" fillcolor="#f60">
                  <v:path arrowok="t" o:connecttype="custom" o:connectlocs="126,1001;138,957;162,1001;184,1021;230,1043;288,1021;346,915;380,777;392,649;380,500;346,394;254,212;196,170;172,192;150,234;116,256;104,212;70,170;24,128;12,106;0,106;12,86;46,22;92,0;150,0;196,22;288,149;380,319;438,479;472,607;495,755;518,851;518,979;495,1085;460,1255;414,1309;357,1351;311,1351;254,1309;208,1266;172,1213;150,1107;126,1001" o:connectangles="0,0,0,0,0,0,0,0,0,0,0,0,0,0,0,0,0,0,0,0,0,0,0,0,0,0,0,0,0,0,0,0,0,0,0,0,0,0,0,0,0,0,0"/>
                </v:shape>
                <v:shape id="Freeform 68" o:spid="_x0000_s1034" style="position:absolute;left:1497;top:1234;width:824;height:1868;visibility:visible;mso-wrap-style:square;v-text-anchor:top" coordsize="841,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1q8IA&#10;AADbAAAADwAAAGRycy9kb3ducmV2LnhtbERPPW/CMBDdK/U/WFepW3HKUGiKQRXCEmwlzdDxFF+T&#10;qPE52IYEfn2NhMR2T+/zFqvRduJEPrSOFbxOMhDElTMt1wrKb/0yBxEissHOMSk4U4DV8vFhgblx&#10;A+/pVMRapBAOOSpoYuxzKUPVkMUwcT1x4n6dtxgT9LU0HocUbjs5zbI3abHl1NBgT+uGqr/iaBVo&#10;fy711/awm20Oui8ua/euhx+lnp/Gzw8QkcZ4F9/cW5PmT+H6Sz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PWrwgAAANsAAAAPAAAAAAAAAAAAAAAAAJgCAABkcnMvZG93&#10;bnJldi54bWxQSwUGAAAAAAQABAD1AAAAhwMAAAAA&#10;" path="m,l,100,12,250,24,370,,470r,20l24,510,36,490r36,20l168,580,276,700r96,180l432,1030r60,180l528,1420r,120l516,1640r-12,60l504,1720r48,20l612,1720r36,l709,1760r96,30l829,1810r12,l841,1790r-12,-50l805,1540,793,1400r,-50l805,1210,793,1110r-12,l757,1130r-60,20l648,1150r-96,-80l468,950,396,820,324,600,264,370,228,150,216,100,228,60,216,20,168,60,108,40,36,,,xe" fillcolor="#f60">
                  <v:path arrowok="t" o:connecttype="custom" o:connectlocs="0,0;0,106;12,266;24,394;0,501;0,522;24,543;34,522;70,543;162,618;265,745;357,937;414,1097;472,1289;507,1513;507,1640;496,1747;484,1810;484,1832;530,1854;588,1832;622,1832;681,1874;773,1906;796,1928;807,1928;807,1906;796,1854;773,1640;761,1491;761,1438;773,1289;761,1183;750,1183;727,1203;669,1225;622,1225;530,1139;450,1011;380,873;311,639;254,394;218,160;208,106;218,64;208,22;208,22;162,64;104,42;34,0;0,0" o:connectangles="0,0,0,0,0,0,0,0,0,0,0,0,0,0,0,0,0,0,0,0,0,0,0,0,0,0,0,0,0,0,0,0,0,0,0,0,0,0,0,0,0,0,0,0,0,0,0,0,0,0,0"/>
                </v:shape>
                <v:shape id="Freeform 69" o:spid="_x0000_s1035" style="position:absolute;left:9945;top:14254;width:578;height:1207;visibility:visible;mso-wrap-style:square;v-text-anchor:top" coordsize="589,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D/8MA&#10;AADbAAAADwAAAGRycy9kb3ducmV2LnhtbESPQWvCQBCF7wX/wzKCt7qxFtHoKiXQ4qEEqoLXITsm&#10;wexsurtN4r/vBgq9zfDe++bN7jCYRnTkfG1ZwWKegCAurK65VHA5vz+vQfiArLGxTAoe5OGwnzzt&#10;MNW25y/qTqEUEcI+RQVVCG0qpS8qMujntiWO2s06gyGurpTaYR/hppEvSbKSBmuOFypsKauouJ9+&#10;zEjJu5XZLL5dVsiPa3hd5+bTKzWbDm9bEIGG8G/+Sx91rL+E8Zc4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JD/8MAAADbAAAADwAAAAAAAAAAAAAAAACYAgAAZHJzL2Rv&#10;d25yZXYueG1sUEsFBgAAAAAEAAQA9QAAAIgDAAAAAA==&#10;" path="m144,860r24,-20l156,800,144,740r,-100l144,510,193,390,253,290r60,-20l361,310r48,60l493,580r12,140l505,780r-12,40l481,880r12,60l505,1010r24,80l541,1150r,20l553,1150r24,-100l589,950r,-110l577,720,517,490,445,290,385,170,325,80,265,20,217,,168,,120,20,48,130,12,230,,330,,470,12,580,36,680,72,780r36,60l144,860xe" fillcolor="gray">
                  <v:path arrowok="t" o:connecttype="custom" o:connectlocs="138,915;162,894;150,851;138,787;138,681;138,543;185,415;243,308;301,288;347,330;394,394;475,617;487,766;487,830;475,873;463,937;475,1001;487,1075;509,1160;521,1224;521,1245;533,1224;555,1117;567,1011;567,894;555,766;498,521;429,308;371,181;313,86;255,22;209,0;162,0;116,22;46,138;12,244;0,351;0,500;12,617;34,724;70,830;104,894;138,915" o:connectangles="0,0,0,0,0,0,0,0,0,0,0,0,0,0,0,0,0,0,0,0,0,0,0,0,0,0,0,0,0,0,0,0,0,0,0,0,0,0,0,0,0,0,0"/>
                </v:shape>
                <v:shape id="Freeform 70" o:spid="_x0000_s1036" style="position:absolute;left:10299;top:13449;width:528;height:1311;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qawMMA&#10;AADbAAAADwAAAGRycy9kb3ducmV2LnhtbERP32vCMBB+F/wfwgl703RTRKpRdCDINhna7f1ozrZr&#10;c6lJpt3++kUQ9nYf389brDrTiAs5X1lW8DhKQBDnVldcKPjItsMZCB+QNTaWScEPeVgt+70Fptpe&#10;+UCXYyhEDGGfooIyhDaV0uclGfQj2xJH7mSdwRChK6R2eI3hppFPSTKVBiuODSW29FxSXh+/jYI6&#10;O2cv6/eNfdu81rvJePvl9p+/Sj0MuvUcRKAu/Ivv7p2O8ydw+yU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qawMMAAADbAAAADwAAAAAAAAAAAAAAAACYAgAAZHJzL2Rv&#10;d25yZXYueG1sUEsFBgAAAAAEAAQA9QAAAIgDAAAAAA==&#10;" path="m396,310r,40l372,330,348,290,300,270r-60,40l180,390,144,520,132,660r12,120l180,880r96,170l336,1090r24,-20l384,1050r24,-20l432,1050r36,40l504,1130r24,20l540,1150r,40l492,1250r-48,20l396,1270r-60,-40l228,1110,144,950,84,820,36,680,12,560,,450,,350,12,250,72,90,108,20,156,r60,l276,20r48,50l360,130r36,80l396,310xe" fillcolor="gray">
                  <v:path arrowok="t" o:connecttype="custom" o:connectlocs="378,330;378,373;356,352;332,309;286,288;230,330;172,416;138,554;126,703;138,831;172,937;264,1119;322,1161;344,1141;367,1119;390,1097;413,1119;448,1161;482,1204;505,1225;516,1225;516,1268;470,1332;424,1353;378,1353;322,1311;218,1183;138,1013;80,873;34,725;12,597;0,480;0,373;12,266;68,96;104,22;150,0;206,0;264,22;310,74;344,138;378,224;378,330" o:connectangles="0,0,0,0,0,0,0,0,0,0,0,0,0,0,0,0,0,0,0,0,0,0,0,0,0,0,0,0,0,0,0,0,0,0,0,0,0,0,0,0,0,0,0"/>
                </v:shape>
                <v:shape id="Freeform 71" o:spid="_x0000_s1037" style="position:absolute;left:9970;top:13501;width:822;height:1879;visibility:visible;mso-wrap-style:square;v-text-anchor:top" coordsize="841,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3Or8A&#10;AADbAAAADwAAAGRycy9kb3ducmV2LnhtbERPTYvCMBC9L/gfwgje1tQFF6lGEXHFk1AV8Tg0Y1ts&#10;JiWJtvrrN4LgbR7vc2aLztTiTs5XlhWMhgkI4tzqigsFx8Pf9wSED8gaa8uk4EEeFvPe1wxTbVvO&#10;6L4PhYgh7FNUUIbQpFL6vCSDfmgb4shdrDMYInSF1A7bGG5q+ZMkv9JgxbGhxIZWJeXX/c0oOK3b&#10;625jsrw7P3jjD+hOz8wpNeh3yymIQF34iN/urY7zx/D6JR4g5/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lfc6vwAAANsAAAAPAAAAAAAAAAAAAAAAAJgCAABkcnMvZG93bnJl&#10;di54bWxQSwUGAAAAAAQABAD1AAAAhAMA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f60">
                  <v:path arrowok="t" o:connecttype="custom" o:connectlocs="792,1918;803,1812;781,1674;769,1546;792,1439;781,1396;769,1396;757,1396;723,1396;631,1321;529,1173;425,1001;379,842;322,629;287,405;287,298;299,170;299,128;299,86;265,64;207,106;185,106;114,64;22,0;12,0;0,0;0,22;0,64;22,277;46,437;46,501;22,650;22,693;34,735;46,735;68,714;114,693;173,714;253,778;345,917;413,1045;483,1279;540,1546;574,1758;574,1834;574,1876;574,1898;597,1918;631,1876;689,1898;746,1940;792,1918" o:connectangles="0,0,0,0,0,0,0,0,0,0,0,0,0,0,0,0,0,0,0,0,0,0,0,0,0,0,0,0,0,0,0,0,0,0,0,0,0,0,0,0,0,0,0,0,0,0,0,0,0,0,0,0"/>
                </v:shape>
                <v:shape id="Freeform 72" o:spid="_x0000_s1038" style="position:absolute;left:1756;top:14254;width:577;height:1207;visibility:visible;mso-wrap-style:square;v-text-anchor:top" coordsize="589,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gZ8MA&#10;AADbAAAADwAAAGRycy9kb3ducmV2LnhtbESPQWvCQBCF74X+h2UKvdWNpYQ0uooIiociNAq9Drtj&#10;EszOxt1tTP+9Kwi9zfDe++bNfDnaTgzkQ+tYwXSSgSDWzrRcKzgeNm8FiBCRDXaOScEfBVgunp/m&#10;WBp35W8aqliLBOFQooImxr6UMuiGLIaJ64mTdnLeYkyrr6XxeE1w28n3LMulxZbThQZ7Wjekz9Wv&#10;vVP2Q24/pxe/1nL7Ez+Kvf0KSr2+jKsZiEhj/Dc/0juT6udw/yUN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XgZ8MAAADbAAAADwAAAAAAAAAAAAAAAACYAgAAZHJzL2Rv&#10;d25yZXYueG1sUEsFBgAAAAAEAAQA9QAAAIgDAAAAAA==&#10;" path="m433,860l421,840r12,-40l445,740,457,640,445,510,397,390,336,290,276,270r-60,40l168,370,96,580,72,720r12,60l96,820r12,60l96,940r-24,70l60,1090r-12,60l48,1170,36,1150,12,1050,,950,,840,12,720,60,490,132,290,204,170,264,80,324,20,372,r61,l469,20r72,110l577,230r12,100l589,470,577,580,553,680,517,780r-36,60l433,860xe" fillcolor="gray">
                  <v:path arrowok="t" o:connecttype="custom" o:connectlocs="415,915;404,894;415,851;427,787;439,681;427,543;381,415;322,308;264,288;208,330;162,394;92,617;70,766;80,830;92,873;104,937;92,1001;70,1075;58,1160;46,1224;46,1245;34,1224;12,1117;0,1011;0,894;12,766;58,521;126,308;196,181;254,86;311,22;357,0;415,0;450,22;519,138;553,244;565,351;565,500;553,617;531,724;496,830;461,894;415,915" o:connectangles="0,0,0,0,0,0,0,0,0,0,0,0,0,0,0,0,0,0,0,0,0,0,0,0,0,0,0,0,0,0,0,0,0,0,0,0,0,0,0,0,0,0,0"/>
                </v:shape>
                <v:shape id="Freeform 73" o:spid="_x0000_s1039" style="position:absolute;left:1451;top:13449;width:529;height:1311;visibility:visible;mso-wrap-style:square;v-text-anchor:top" coordsize="54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Et8MA&#10;AADbAAAADwAAAGRycy9kb3ducmV2LnhtbERP22rCQBB9F/yHZQTfdGNbWomuogVBeqFo9H3IjklM&#10;djbdXTXt13cLhb7N4VxnvuxMI67kfGVZwWScgCDOra64UHDINqMpCB+QNTaWScEXeVgu+r05ptre&#10;eEfXfShEDGGfooIyhDaV0uclGfRj2xJH7mSdwRChK6R2eIvhppF3SfIoDVYcG0ps6bmkvN5fjII6&#10;+8xeVh9r+7Z+rbcP95uzez9+KzUcdKsZiEBd+Bf/ubc6zn+C31/iA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gEt8MAAADbAAAADwAAAAAAAAAAAAAAAACYAgAAZHJzL2Rv&#10;d25yZXYueG1sUEsFBgAAAAAEAAQA9QAAAIgDAAAAAA==&#10;" path="m132,310r12,40l168,330r24,-40l240,270r60,40l360,390r36,130l408,660,396,780,360,880r-96,170l204,1090r-24,-20l156,1050r-36,-20l108,1050r-36,40l24,1130r-12,20l,1150r12,40l48,1250r48,20l156,1270r48,-40l300,1110,396,950,456,820,492,680,516,560,540,450r,-100l516,250,480,90,432,20,372,,324,,264,20,216,70r-36,60l156,210,132,310xe" fillcolor="gray">
                  <v:path arrowok="t" o:connecttype="custom" o:connectlocs="126,330;138,373;162,352;184,309;230,288;288,330;346,416;380,554;392,703;380,831;346,937;254,1119;196,1161;172,1141;150,1119;116,1097;104,1119;70,1161;24,1204;12,1225;0,1225;12,1268;46,1332;92,1353;150,1353;196,1311;288,1183;380,1013;438,873;472,725;495,597;518,480;518,373;495,266;460,96;414,22;357,0;311,0;254,22;208,74;172,138;150,224;126,330" o:connectangles="0,0,0,0,0,0,0,0,0,0,0,0,0,0,0,0,0,0,0,0,0,0,0,0,0,0,0,0,0,0,0,0,0,0,0,0,0,0,0,0,0,0,0"/>
                </v:shape>
                <v:shape id="Freeform 74" o:spid="_x0000_s1040" style="position:absolute;left:1497;top:13501;width:824;height:1879;visibility:visible;mso-wrap-style:square;v-text-anchor:top" coordsize="841,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RYpMIA&#10;AADbAAAADwAAAGRycy9kb3ducmV2LnhtbESPQWvCQBCF7wX/wzKCt7qxBympq4ioeBKiRXocsmMS&#10;zM6G3a2J/nrnUOhthvfmvW8Wq8G16k4hNp4NzKYZKOLS24YrA9/n3fsnqJiQLbaeycCDIqyWo7cF&#10;5tb3XND9lColIRxzNFCn1OVax7Imh3HqO2LRrj44TLKGStuAvYS7Vn9k2Vw7bFgaauxoU1N5O/06&#10;A5dtfzvuXVEOPw/exzOGy7MIxkzGw/oLVKIh/Zv/rg9W8AVWfpEB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FikwgAAANsAAAAPAAAAAAAAAAAAAAAAAJgCAABkcnMvZG93&#10;bnJldi54bWxQSwUGAAAAAAQABAD1AAAAhwMA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f60">
                  <v:path arrowok="t" o:connecttype="custom" o:connectlocs="0,1918;0,1812;12,1674;24,1546;0,1439;0,1396;24,1396;34,1396;70,1396;162,1321;265,1173;357,1001;414,842;472,629;507,405;507,298;496,170;484,128;484,86;530,64;588,106;622,106;681,64;773,0;796,0;807,0;807,22;796,64;773,277;761,437;761,501;773,650;773,693;761,735;750,735;727,714;669,693;622,714;530,778;450,917;380,1045;311,1279;254,1546;218,1758;208,1834;218,1876;208,1898;208,1918;162,1876;104,1898;34,1940;0,1918" o:connectangles="0,0,0,0,0,0,0,0,0,0,0,0,0,0,0,0,0,0,0,0,0,0,0,0,0,0,0,0,0,0,0,0,0,0,0,0,0,0,0,0,0,0,0,0,0,0,0,0,0,0,0,0"/>
                </v:shape>
                <v:shape id="Freeform 75" o:spid="_x0000_s1041" style="position:absolute;left:10016;top:1935;width:295;height:714;visibility:visible;mso-wrap-style:square;v-text-anchor:top" coordsize="301,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lMIA&#10;AADbAAAADwAAAGRycy9kb3ducmV2LnhtbERPTWvCQBC9F/wPyxS8NZvWIm2ajYgieBCKWqjehuw0&#10;CWZnt9k1pv++Kwje5vE+J58NphU9db6xrOA5SUEQl1Y3XCn42q+e3kD4gKyxtUwK/sjDrBg95Jhp&#10;e+Et9btQiRjCPkMFdQguk9KXNRn0iXXEkfuxncEQYVdJ3eElhptWvqTpVBpsODbU6GhRU3nanY0C&#10;PC4X35PP0h3dK1ZLPh36381BqfHjMP8AEWgId/HNvdZx/jtcf4kHy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1GUwgAAANsAAAAPAAAAAAAAAAAAAAAAAJgCAABkcnMvZG93&#10;bnJldi54bWxQSwUGAAAAAAQABAD1AAAAhwMAAAAA&#10;" path="m181,610r36,40l253,650r,-80l241,450,253,280,265,180,289,40,301,20,289,,277,40r-36,80l145,330,48,550,12,610,,650r,40l12,690,60,670r48,-20l145,610r12,l181,610xe" fillcolor="#f60" strokeweight=".6pt">
                  <v:path arrowok="t" o:connecttype="custom" o:connectlocs="173,653;209,696;243,696;243,611;231,482;243,300;255,192;277,42;289,22;277,0;266,42;231,128;139,353;46,589;12,653;0,696;0,739;12,739;58,717;104,696;139,653;151,653;173,653" o:connectangles="0,0,0,0,0,0,0,0,0,0,0,0,0,0,0,0,0,0,0,0,0,0,0"/>
                </v:shape>
                <v:shape id="Freeform 76" o:spid="_x0000_s1042" style="position:absolute;left:10369;top:1853;width:83;height:548;visibility:visible;mso-wrap-style:square;v-text-anchor:top" coordsize="8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3O8EA&#10;AADbAAAADwAAAGRycy9kb3ducmV2LnhtbERPy4rCMBTdC/MP4Q7MTlM7IKVjFBEENx3xgbO9NNem&#10;2tzUJlPr35vFwCwP5z1fDrYRPXW+dqxgOklAEJdO11wpOB034wyED8gaG8ek4Ekelou30Rxz7R68&#10;p/4QKhFD2OeowITQ5lL60pBFP3EtceQurrMYIuwqqTt8xHDbyDRJZtJizbHBYEtrQ+Xt8GsV/OyO&#10;35fzzRXJdVPcOavT7HNvlfp4H1ZfIAIN4V/8595qBWlcH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ntzvBAAAA2wAAAA8AAAAAAAAAAAAAAAAAmAIAAGRycy9kb3du&#10;cmV2LnhtbFBLBQYAAAAABAAEAPUAAACGAwAAAAA=&#10;" path="m60,l12,140,,300,,410,24,510r24,20l72,490,84,470,72,430,48,320,36,220,48,120,72,40,72,,60,xe" strokeweight=".6pt">
                  <v:path arrowok="t" o:connecttype="custom" o:connectlocs="58,0;12,150;0,321;0,438;24,545;46,567;70,524;82,503;70,460;46,342;36,235;46,128;70,42;70,0;58,0" o:connectangles="0,0,0,0,0,0,0,0,0,0,0,0,0,0,0"/>
                </v:shape>
                <v:shape id="Freeform 77" o:spid="_x0000_s1043" style="position:absolute;left:10358;top:2504;width:223;height:217;visibility:visible;mso-wrap-style:square;v-text-anchor:top" coordsize="22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7SMIA&#10;AADbAAAADwAAAGRycy9kb3ducmV2LnhtbESPQWvCQBSE7wX/w/IEb3UTlSKpqxSlUAo9GPX+yL4m&#10;odm3MftM0n/fFYQeh5n5htnsRteonrpQezaQzhNQxIW3NZcGzqf35zWoIMgWG89k4JcC7LaTpw1m&#10;1g98pD6XUkUIhwwNVCJtpnUoKnIY5r4ljt637xxKlF2pbYdDhLtGL5LkRTusOS5U2NK+ouInv7lI&#10;+dKSpylehvVydSivN/15kN6Y2XR8ewUlNMp/+NH+sAYWKdy/xB+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kXtIwgAAANsAAAAPAAAAAAAAAAAAAAAAAJgCAABkcnMvZG93&#10;bnJldi54bWxQSwUGAAAAAAQABAD1AAAAhwMAAAAA&#10;" path="m12,140r36,50l108,210r48,l216,170r12,-10l228,140r-24,l120,120,84,80,48,20,24,,12,40,,80r12,60xe" strokeweight=".6pt">
                  <v:path arrowok="t" o:connecttype="custom" o:connectlocs="12,150;46,203;104,224;150,224;206,182;218,171;218,150;218,150;196,150;114,128;80,86;46,22;22,0;12,42;0,86;12,150" o:connectangles="0,0,0,0,0,0,0,0,0,0,0,0,0,0,0,0"/>
                </v:shape>
                <v:shape id="Freeform 78" o:spid="_x0000_s1044" style="position:absolute;left:10592;top:1554;width:189;height:104;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icCsIA&#10;AADbAAAADwAAAGRycy9kb3ducmV2LnhtbESP0WoCMRRE3wv+Q7hC32rWpS26GkUEQexT1Q+4bq6b&#10;1c3NmsR1/fumUOjjMDNnmPmyt43oyIfasYLxKANBXDpdc6XgeNi8TUCEiKyxcUwKnhRguRi8zLHQ&#10;7sHf1O1jJRKEQ4EKTIxtIWUoDVkMI9cSJ+/svMWYpK+k9vhIcNvIPMs+pcWa04LBltaGyuv+bhV8&#10;nT5u5uIZp+P1blJdYndYvZ+Veh32qxmISH38D/+1t1pBnsPvl/QD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JwKwgAAANsAAAAPAAAAAAAAAAAAAAAAAJgCAABkcnMvZG93&#10;bnJldi54bWxQSwUGAAAAAAQABAD1AAAAhwMAAAAA&#10;" path="m12,20r36,l84,80r12,20l120,80,180,20,192,,168,,120,20r-24,l60,,24,,,20,,40,12,20xe" fillcolor="#f60" strokeweight=".6pt">
                  <v:path arrowok="t" o:connecttype="custom" o:connectlocs="12,22;46,22;82,86;94,108;116,86;174,22;186,0;162,0;116,22;94,22;58,0;24,0;0,22;0,44;12,22" o:connectangles="0,0,0,0,0,0,0,0,0,0,0,0,0,0,0"/>
                </v:shape>
                <v:shape id="Freeform 79" o:spid="_x0000_s1045" style="position:absolute;left:10475;top:1234;width:294;height:662;visibility:visible;mso-wrap-style:square;v-text-anchor:top" coordsize="30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8yHcIA&#10;AADbAAAADwAAAGRycy9kb3ducmV2LnhtbESPT4vCMBTE78J+h/AWvGnqH0S6RpFdFPGkdWGvj+Zt&#10;W21eShJr/fZGEDwOM/MbZrHqTC1acr6yrGA0TEAQ51ZXXCj4PW0GcxA+IGusLZOCO3lYLT96C0y1&#10;vfGR2iwUIkLYp6igDKFJpfR5SQb90DbE0fu3zmCI0hVSO7xFuKnlOElm0mDFcaHEhr5Lyi/Z1Sho&#10;DvjXTs/7n/lo7yxtyU4u051S/c9u/QUiUBfe4Vd7pxWMJ/D8En+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zIdwgAAANsAAAAPAAAAAAAAAAAAAAAAAJgCAABkcnMvZG93&#10;bnJldi54bWxQSwUGAAAAAAQABAD1AAAAhwMAAAAA&#10;" path="m,620l24,600,60,520,144,330,240,110,276,40,288,r12,20l300,70,276,230r,80l288,390r,20l276,410r-60,l156,470,84,540,36,620,,640,,620xe" strokeweight=".6pt">
                  <v:path arrowok="t" o:connecttype="custom" o:connectlocs="0,663;24,642;58,556;138,353;230,118;265,42;276,0;288,22;288,74;265,246;265,332;276,417;276,439;265,439;208,439;150,503;80,578;34,663;0,685;0,663" o:connectangles="0,0,0,0,0,0,0,0,0,0,0,0,0,0,0,0,0,0,0,0"/>
                </v:shape>
                <v:shape id="Freeform 80" o:spid="_x0000_s1046" style="position:absolute;left:10452;top:1234;width:58;height:485;visibility:visible;mso-wrap-style:square;v-text-anchor:top" coordsize="60,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3kj8QA&#10;AADbAAAADwAAAGRycy9kb3ducmV2LnhtbESPT2sCMRTE7wW/Q3iCt5pVRMpqlEUs9CL+aUG9PTbP&#10;zeLmZUniuv32TaHQ4zAzv2GW6942oiMfascKJuMMBHHpdM2Vgq/P99c3ECEia2wck4JvCrBeDV6W&#10;mGv35CN1p1iJBOGQowITY5tLGUpDFsPYtcTJuzlvMSbpK6k9PhPcNnKaZXNpsea0YLCljaHyfnpY&#10;BcXlcT/sWuez/bm4yu3k6LubUWo07IsFiEh9/A//tT+0gukM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95I/EAAAA2wAAAA8AAAAAAAAAAAAAAAAAmAIAAGRycy9k&#10;b3ducmV2LnhtbFBLBQYAAAAABAAEAPUAAACJAwAAAAA=&#10;" path="m24,20l,120r,40l12,190r12,80l24,410,12,450r12,20l24,450,48,350,60,230,48,120,24,r,20xe" strokeweight=".6pt">
                  <v:path arrowok="t" o:connecttype="custom" o:connectlocs="22,22;0,128;0,170;12,202;22,288;22,437;12,479;22,500;22,479;44,373;56,245;44,128;22,0;22,22" o:connectangles="0,0,0,0,0,0,0,0,0,0,0,0,0,0"/>
                </v:shape>
                <v:shape id="Freeform 81" o:spid="_x0000_s1047" style="position:absolute;left:10075;top:1677;width:248;height:219;visibility:visible;mso-wrap-style:square;v-text-anchor:top" coordsize="25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HP8MA&#10;AADbAAAADwAAAGRycy9kb3ducmV2LnhtbESPT4vCMBTE7wv7HcJb2MuiqV0U6RpFhC71Ivjv/mie&#10;bdnmpSSx1m9vFgSPw8z8hlmsBtOKnpxvLCuYjBMQxKXVDVcKTsd8NAfhA7LG1jIpuJOH1fL9bYGZ&#10;tjfeU38IlYgQ9hkqqEPoMil9WZNBP7YdcfQu1hkMUbpKaoe3CDetTJNkJg02HBdq7GhTU/l3uBoF&#10;hba53xXp91n3v9t8dtmVd/el1OfHsP4BEWgIr/CzXWgF6RT+v8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RHP8MAAADbAAAADwAAAAAAAAAAAAAAAACYAgAAZHJzL2Rv&#10;d25yZXYueG1sUEsFBgAAAAAEAAQA9QAAAIgDAAAAAA==&#10;" path="m253,20l193,120r-60,70l61,210,36,190,12,150,,120,,80r12,l24,80r49,40l133,120,193,80,241,20,253,r,20xe" strokeweight=".6pt">
                  <v:path arrowok="t" o:connecttype="custom" o:connectlocs="243,22;185,130;127,206;59,228;34,206;12,163;0,130;0,87;12,87;24,87;71,130;127,130;185,87;231,22;243,0;243,22" o:connectangles="0,0,0,0,0,0,0,0,0,0,0,0,0,0,0,0"/>
                </v:shape>
                <v:shape id="Freeform 82" o:spid="_x0000_s1048" style="position:absolute;left:10004;top:1234;width:83;height:465;visibility:visible;mso-wrap-style:square;v-text-anchor:top" coordsize="84,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IBn8QA&#10;AADbAAAADwAAAGRycy9kb3ducmV2LnhtbESPwWrDMBBE74H+g9hCL6GWY4IpbpRQAg2GXtLEhx4X&#10;a205sVbGUmL376tCocdhZt4wm91se3Gn0XeOFaySFARx7XTHrYLq/P78AsIHZI29Y1LwTR5224fF&#10;BgvtJv6k+ym0IkLYF6jAhDAUUvrakEWfuIE4eo0bLYYox1bqEacIt73M0jSXFjuOCwYH2huqr6eb&#10;VeCyxq8Oy/36Q1bHnnNTXtrwpdTT4/z2CiLQHP7Df+1SK8hy+P0Sf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AZ/EAAAA2wAAAA8AAAAAAAAAAAAAAAAAmAIAAGRycy9k&#10;b3ducmV2LnhtbFBLBQYAAAAABAAEAPUAAACJAwAAAAA=&#10;" path="m84,450r-24,l36,410,12,330,,260,12,160,48,40,60,,72,,84,20,72,80,60,140r,60l72,310r12,80l84,450xe" strokeweight=".6pt">
                  <v:path arrowok="t" o:connecttype="custom" o:connectlocs="82,481;58,481;36,438;12,352;0,278;12,171;46,42;58,0;70,0;82,22;70,86;58,150;58,214;70,331;82,416;82,481" o:connectangles="0,0,0,0,0,0,0,0,0,0,0,0,0,0,0,0"/>
                </v:shape>
                <v:shape id="Freeform 83" o:spid="_x0000_s1049" style="position:absolute;left:1955;top:1935;width:307;height:714;visibility:visible;mso-wrap-style:square;v-text-anchor:top" coordsize="313,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qxW8EA&#10;AADbAAAADwAAAGRycy9kb3ducmV2LnhtbERPW2vCMBR+H+w/hCPsbaZ2bko1ytgcyHAPXsDXQ3Ns&#10;is1JSbK2/nvzMNjjx3dfrgfbiI58qB0rmIwzEMSl0zVXCk7Hr+c5iBCRNTaOScGNAqxXjw9LLLTr&#10;eU/dIVYihXAoUIGJsS2kDKUhi2HsWuLEXZy3GBP0ldQe+xRuG5ln2Zu0WHNqMNjSh6Hyevi1Cr5P&#10;xu8+N73s3M/MvPLmTNP8Ramn0fC+ABFpiP/iP/dWK8jT2PQl/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KsVvBAAAA2wAAAA8AAAAAAAAAAAAAAAAAmAIAAGRycy9kb3du&#10;cmV2LnhtbFBLBQYAAAAABAAEAPUAAACGAwAAAAA=&#10;" path="m144,610l96,650r-36,l60,570,72,450r,-170l48,180,12,40,,20,12,,36,40r36,80l168,330r97,220l301,610r12,40l313,690r-12,l265,670,217,650,168,610r-12,l144,610xe" fillcolor="#f60" strokeweight=".6pt">
                  <v:path arrowok="t" o:connecttype="custom" o:connectlocs="138,653;92,696;58,696;58,611;70,482;70,300;46,192;12,42;0,22;12,0;34,42;70,128;162,353;255,589;289,653;301,696;301,739;289,739;255,717;209,696;162,653;150,653;138,653" o:connectangles="0,0,0,0,0,0,0,0,0,0,0,0,0,0,0,0,0,0,0,0,0,0,0"/>
                </v:shape>
                <v:shape id="Freeform 84" o:spid="_x0000_s1050" style="position:absolute;left:1826;top:1853;width:83;height:548;visibility:visible;mso-wrap-style:square;v-text-anchor:top" coordsize="8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0epsIA&#10;AADbAAAADwAAAGRycy9kb3ducmV2LnhtbESPQYvCMBSE74L/ITzBm6ZWkNo1yiIIXlTUxb0+mmfb&#10;tXmpTdT6740g7HGYmW+Y2aI1lbhT40rLCkbDCARxZnXJuYKf42qQgHAeWWNlmRQ8ycFi3u3MMNX2&#10;wXu6H3wuAoRdigoK7+tUSpcVZNANbU0cvLNtDPogm1zqBh8BbioZR9FEGiw5LBRY07Kg7HK4GQW/&#10;u+P2fLrYTfS32lw5KeNkvDdK9Xvt9xcIT63/D3/aa60gnsL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XR6mwgAAANsAAAAPAAAAAAAAAAAAAAAAAJgCAABkcnMvZG93&#10;bnJldi54bWxQSwUGAAAAAAQABAD1AAAAhwMAAAAA&#10;" path="m24,l60,140,84,300r,110l60,510,36,530,12,490,,470,,430,24,320,48,220,36,120,12,40,12,,24,xe" strokeweight=".6pt">
                  <v:path arrowok="t" o:connecttype="custom" o:connectlocs="24,0;58,150;82,321;82,438;58,545;36,567;12,524;0,503;0,460;24,342;46,235;36,128;12,42;12,0;24,0" o:connectangles="0,0,0,0,0,0,0,0,0,0,0,0,0,0,0"/>
                </v:shape>
                <v:shape id="Freeform 85" o:spid="_x0000_s1051" style="position:absolute;left:1686;top:2504;width:234;height:217;visibility:visible;mso-wrap-style:square;v-text-anchor:top" coordsize="24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Jtb8IA&#10;AADbAAAADwAAAGRycy9kb3ducmV2LnhtbERPy2oCMRTdC/5DuEJ3mqkFLVOjFNGiVBdOW3B5mdx5&#10;1MnNNIk67dc3C8Hl4bxni8404kLO15YVPI4SEMS51TWXCj4/1sNnED4ga2wsk4Jf8rCY93szTLW9&#10;8oEuWShFDGGfooIqhDaV0ucVGfQj2xJHrrDOYIjQlVI7vMZw08hxkkykwZpjQ4UtLSvKT9nZKODt&#10;1+pY7Kd/zduuoPb4je59/KPUw6B7fQERqAt38c290Qqe4vr4Jf4A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m1vwgAAANsAAAAPAAAAAAAAAAAAAAAAAJgCAABkcnMvZG93&#10;bnJldi54bWxQSwUGAAAAAAQABAD1AAAAhwMAAAAA&#10;" path="m228,140r-48,50l132,210r-60,l24,170,,160,,140r12,l36,140r84,-20l156,80,192,20,204,r24,40l240,80r-12,60xe" fillcolor="#f60" strokeweight=".6pt">
                  <v:path arrowok="t" o:connecttype="custom" o:connectlocs="216,150;172,203;126,224;68,224;22,182;0,171;0,150;12,150;34,150;114,128;148,86;182,22;194,0;216,42;228,86;216,150" o:connectangles="0,0,0,0,0,0,0,0,0,0,0,0,0,0,0,0"/>
                </v:shape>
                <v:shape id="Freeform 86" o:spid="_x0000_s1052" style="position:absolute;left:1497;top:1554;width:189;height:104;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9ScQA&#10;AADbAAAADwAAAGRycy9kb3ducmV2LnhtbESP0WrCQBRE3wv9h+UWfCm6UUE0ugmltMWKEKp+wCV7&#10;TdJm78bdraZ/7wpCH4eZOcOs8t604kzON5YVjEcJCOLS6oYrBYf9+3AOwgdkja1lUvBHHvLs8WGF&#10;qbYX/qLzLlQiQtinqKAOoUul9GVNBv3IdsTRO1pnMETpKqkdXiLctHKSJDNpsOG4UGNHrzWVP7tf&#10;owA/3ypXbIt5sTD0PducPp7tySg1eOpfliAC9eE/fG+vtYLpGG5f4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2/UnEAAAA2wAAAA8AAAAAAAAAAAAAAAAAmAIAAGRycy9k&#10;b3ducmV2LnhtbFBLBQYAAAAABAAEAPUAAACJAwAAAAA=&#10;" path="m180,20r-36,l108,80,84,100,72,80,,20,,,12,,72,20r24,l132,r48,l180,20r12,20l180,20xe" strokeweight=".6pt">
                  <v:path arrowok="t" o:connecttype="custom" o:connectlocs="174,22;140,22;104,86;82,108;70,86;0,22;0,0;12,0;70,22;94,22;128,0;174,0;174,22;186,44;174,22" o:connectangles="0,0,0,0,0,0,0,0,0,0,0,0,0,0,0"/>
                </v:shape>
                <v:shape id="Freeform 87" o:spid="_x0000_s1053" style="position:absolute;left:1509;top:1234;width:282;height:662;visibility:visible;mso-wrap-style:square;v-text-anchor:top" coordsize="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uZMQA&#10;AADbAAAADwAAAGRycy9kb3ducmV2LnhtbESPQWvCQBSE7wX/w/IEL0U3lRIkuooIUsGTqUJ7e2af&#10;Sdrs25DdNfHfdwuFHoeZ+YZZbQbTiDt1rras4GWWgCAurK65VHB+308XIJxH1thYJgUPcrBZj55W&#10;mGnb84nuuS9FhLDLUEHlfZtJ6YqKDLqZbYmjd7OdQR9lV0rdYR/hppHzJEmlwZrjQoUt7SoqvvNg&#10;FIS3YNPnr0/MG3c1l20fjvYjKDUZD9slCE+D/w//tQ9aQfoK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CLmTEAAAA2wAAAA8AAAAAAAAAAAAAAAAAmAIAAGRycy9k&#10;b3ducmV2LnhtbFBLBQYAAAAABAAEAPUAAACJAwAAAAA=&#10;" path="m288,620l276,600,240,520,156,330,60,110,24,40,,,,20,,70,24,230r,80l12,390r,20l24,410r48,l144,470r72,70l264,620r24,20l288,620xe" strokeweight=".6pt">
                  <v:path arrowok="t" o:connecttype="custom" o:connectlocs="276,663;264,642;230,556;150,353;58,118;24,42;0,0;0,22;0,74;24,246;24,332;12,417;12,439;24,439;70,439;138,503;208,578;254,663;276,685;276,663" o:connectangles="0,0,0,0,0,0,0,0,0,0,0,0,0,0,0,0,0,0,0,0"/>
                </v:shape>
                <v:shape id="Freeform 88" o:spid="_x0000_s1054" style="position:absolute;left:1780;top:1234;width:35;height:485;visibility:visible;mso-wrap-style:square;v-text-anchor:top" coordsize="3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XJMUA&#10;AADbAAAADwAAAGRycy9kb3ducmV2LnhtbESPzWrDMBCE74W+g9hALyWRU4gxbpTgBgppD4X809ti&#10;bWwTa2UkNXbevioUchxm5htmvhxMK67kfGNZwXSSgCAurW64UrDfvY8zED4ga2wtk4IbeVguHh/m&#10;mGvb84au21CJCGGfo4I6hC6X0pc1GfQT2xFH72ydwRClq6R22Ee4aeVLkqTSYMNxocaOVjWVl+2P&#10;UXA4pcfyYvrN4SsrPr8/1oV7fiuUehoNxSuIQEO4h//ba60gncHfl/g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ZckxQAAANsAAAAPAAAAAAAAAAAAAAAAAJgCAABkcnMv&#10;ZG93bnJldi54bWxQSwUGAAAAAAQABAD1AAAAigMAAAAA&#10;" path="m24,20l36,120r,40l36,190,24,270,36,410r,40l36,470r-12,l12,450,,350,,230,,120,12,,24,r,20xe" strokeweight=".6pt">
                  <v:path arrowok="t" o:connecttype="custom" o:connectlocs="22,22;34,128;34,170;34,202;22,288;34,437;34,479;34,500;22,500;12,479;0,373;0,245;0,128;12,0;22,0;22,22" o:connectangles="0,0,0,0,0,0,0,0,0,0,0,0,0,0,0,0"/>
                </v:shape>
                <v:shape id="Freeform 89" o:spid="_x0000_s1055" style="position:absolute;left:1955;top:1677;width:260;height:219;visibility:visible;mso-wrap-style:square;v-text-anchor:top" coordsize="2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pgx8MA&#10;AADbAAAADwAAAGRycy9kb3ducmV2LnhtbESPUWvCMBSF3wf+h3AHe5GZTqRKZxQZCtuLYPUH3DXX&#10;ptjclCRq++8XQdjj4ZzzHc5y3dtW3MiHxrGCj0kGgrhyuuFawem4e1+ACBFZY+uYFAwUYL0avSyx&#10;0O7OB7qVsRYJwqFABSbGrpAyVIYshonriJN3dt5iTNLXUnu8J7ht5TTLcmmx4bRgsKMvQ9WlvFoF&#10;h+p82f4Mx/F4+EVTz3K/L+1cqbfXfvMJIlIf/8PP9rdWkOfw+J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pgx8MAAADbAAAADwAAAAAAAAAAAAAAAACYAgAAZHJzL2Rv&#10;d25yZXYueG1sUEsFBgAAAAAEAAQA9QAAAIgDAAAAAA==&#10;" path="m,20l48,120r72,70l193,210r36,-20l253,150r12,-30l253,80r-12,l229,80r-49,40l108,120,48,80,,20,,,,20xe" strokeweight=".6pt">
                  <v:path arrowok="t" o:connecttype="custom" o:connectlocs="0,22;46,130;116,206;185,228;221,206;243,163;255,130;243,87;232,87;221,87;174,130;104,130;46,87;0,22;0,0;0,22" o:connectangles="0,0,0,0,0,0,0,0,0,0,0,0,0,0,0,0"/>
                </v:shape>
                <v:shape id="Freeform 90" o:spid="_x0000_s1056" style="position:absolute;left:2179;top:1234;width:95;height:465;visibility:visible;mso-wrap-style:square;v-text-anchor:top" coordsize="9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LicMA&#10;AADbAAAADwAAAGRycy9kb3ducmV2LnhtbESPT2sCMRTE70K/Q3gFb5qtgpatUcpCQTyIf9vr6+Z1&#10;d+nmJSRR129vBMHjMDO/YWaLzrTiTD40lhW8DTMQxKXVDVcKDvuvwTuIEJE1tpZJwZUCLOYvvRnm&#10;2l54S+ddrESCcMhRQR2jy6UMZU0Gw9A64uT9WW8wJukrqT1eEty0cpRlE2mw4bRQo6OipvJ/dzIK&#10;NkXWfhdbcvujO4Vq/fvjV8exUv3X7vMDRKQuPsOP9lIrmEzh/iX9A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JLicMAAADbAAAADwAAAAAAAAAAAAAAAACYAgAAZHJzL2Rv&#10;d25yZXYueG1sUEsFBgAAAAAEAAQA9QAAAIgDAAAAAA==&#10;" path="m12,450r24,l72,410,84,330,96,260,84,160,48,40,36,,24,r,20l36,80r,60l36,200,24,310,,390r12,60xe" strokeweight=".6pt">
                  <v:path arrowok="t" o:connecttype="custom" o:connectlocs="12,481;36,481;70,438;82,352;94,278;82,171;48,42;36,0;24,0;24,22;36,86;36,150;36,214;24,331;0,416;12,481" o:connectangles="0,0,0,0,0,0,0,0,0,0,0,0,0,0,0,0"/>
                </v:shape>
                <v:shape id="Freeform 91" o:spid="_x0000_s1057" style="position:absolute;left:10016;top:13563;width:295;height:691;visibility:visible;mso-wrap-style:square;v-text-anchor:top" coordsize="301,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gbsAA&#10;AADbAAAADwAAAGRycy9kb3ducmV2LnhtbERPy2qDQBTdF/IPww10V0fTEqxxEkKgxZ3kYdcX50ZN&#10;nDviTKP9+86i0OXhvPPdbHrxoNF1lhUkUQyCuLa640bB5fzxkoJwHlljb5kU/JCD3XbxlGOm7cRH&#10;epx8I0IIuwwVtN4PmZSubsmgi+xAHLirHQ36AMdG6hGnEG56uYrjtTTYcWhocaBDS/X99G0UFPa9&#10;/DoO6av5LMvLGyfVLV1VSj0v5/0GhKfZ/4v/3IVWsA5jw5fwA+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NgbsAAAADbAAAADwAAAAAAAAAAAAAAAACYAgAAZHJzL2Rvd25y&#10;ZXYueG1sUEsFBgAAAAAEAAQA9QAAAIUDAAAAAA==&#10;" path="m181,60l217,40r36,l253,100,241,220r12,170l265,510r24,120l301,670r-12,l277,630,241,550,145,350,48,140,12,60,,20,,,12,,60,20r48,20l145,80r12,l181,60xe" fillcolor="#f60" strokeweight=".6pt">
                  <v:path arrowok="t" o:connecttype="custom" o:connectlocs="173,64;209,42;243,42;243,106;231,234;243,415;255,542;277,670;289,713;277,713;266,670;231,585;139,372;46,149;12,64;0,22;0,0;12,0;58,22;104,42;139,86;151,86;173,64" o:connectangles="0,0,0,0,0,0,0,0,0,0,0,0,0,0,0,0,0,0,0,0,0,0,0"/>
                </v:shape>
                <v:shape id="Freeform 92" o:spid="_x0000_s1058" style="position:absolute;left:10369;top:13811;width:83;height:526;visibility:visible;mso-wrap-style:square;v-text-anchor:top" coordsize="8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p5MEA&#10;AADbAAAADwAAAGRycy9kb3ducmV2LnhtbESPQYvCMBSE7wv+h/AEb2uqB1ersaiwILIXqwePj+bZ&#10;FpuX0mTb7L/fCILHYWa+YTZZMI3oqXO1ZQWzaQKCuLC65lLB9fL9uQThPLLGxjIp+CMH2Xb0scFU&#10;24HP1Oe+FBHCLkUFlfdtKqUrKjLoprYljt7ddgZ9lF0pdYdDhJtGzpNkIQ3WHBcqbOlQUfHIf42C&#10;PvzQuV/W9HWToSBpV/lpr5WajMNuDcJT8O/wq33UChYreH6JP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5KeTBAAAA2wAAAA8AAAAAAAAAAAAAAAAAmAIAAGRycy9kb3du&#10;cmV2LnhtbFBLBQYAAAAABAAEAPUAAACGAwAAAAA=&#10;" path="m60,510l12,370,,230,,100,24,,48,,72,20,84,60,72,100,48,190,36,310,48,410r24,80l72,510r-12,xe" strokeweight=".6pt">
                  <v:path arrowok="t" o:connecttype="custom" o:connectlocs="58,543;12,394;0,244;0,106;24,0;46,0;70,22;82,64;70,106;46,202;36,330;46,436;70,521;70,543;58,543" o:connectangles="0,0,0,0,0,0,0,0,0,0,0,0,0,0,0"/>
                </v:shape>
                <v:shape id="Freeform 93" o:spid="_x0000_s1059" style="position:absolute;left:10358;top:13469;width:223;height:219;visibility:visible;mso-wrap-style:square;v-text-anchor:top" coordsize="22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JUVcIA&#10;AADbAAAADwAAAGRycy9kb3ducmV2LnhtbESPQWvCQBSE7wX/w/KE3uomtVRJXUUqQin00Gjvj+xr&#10;Epp9G7PPJP57tyB4HGbmG2a1GV2jeupC7dlAOktAERfe1lwaOB72T0tQQZAtNp7JwIUCbNaThxVm&#10;1g/8TX0upYoQDhkaqETaTOtQVOQwzHxLHL1f3zmUKLtS2w6HCHeNfk6SV+2w5rhQYUvvFRV/+dlF&#10;ypeWPE3xZ1jOX3bl6aw/d9Ib8zgdt2+ghEa5h2/tD2tgkcL/l/gD9P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IlRVwgAAANsAAAAPAAAAAAAAAAAAAAAAAJgCAABkcnMvZG93&#10;bnJldi54bWxQSwUGAAAAAAQABAD1AAAAhwMAAAAA&#10;" path="m12,90l48,30,108,r48,l216,30r12,40l228,90r-24,l120,110,84,130,48,190,24,210,12,190,,150,12,90xe" strokeweight=".6pt">
                  <v:path arrowok="t" o:connecttype="custom" o:connectlocs="12,98;46,32;104,0;150,0;206,32;218,76;218,98;218,98;196,98;114,120;80,142;46,206;22,228;12,206;0,163;12,98" o:connectangles="0,0,0,0,0,0,0,0,0,0,0,0,0,0,0,0"/>
                </v:shape>
                <v:shape id="Freeform 94" o:spid="_x0000_s1060" style="position:absolute;left:10592;top:14553;width:189;height:104;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7a/sUA&#10;AADbAAAADwAAAGRycy9kb3ducmV2LnhtbESP0WrCQBRE3wX/YblCX6Ru6oO10U0QaYsWIVT9gEv2&#10;mqTN3o27W41/7xYKfRxm5gyzzHvTigs531hW8DRJQBCXVjdcKTge3h7nIHxA1thaJgU38pBnw8ES&#10;U22v/EmXfahEhLBPUUEdQpdK6cuaDPqJ7Yijd7LOYIjSVVI7vEa4aeU0SWbSYMNxocaO1jWV3/sf&#10;owC3r5UrdsW8eDH0Nfs4v4/t2Sj1MOpXCxCB+vAf/mtvtILnKfx+iT9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jtr+xQAAANsAAAAPAAAAAAAAAAAAAAAAAJgCAABkcnMv&#10;ZG93bnJldi54bWxQSwUGAAAAAAQABAD1AAAAigMAAAAA&#10;" path="m12,60r36,l84,20,96,r24,l180,80r12,l168,100,120,60r-24,l60,100,24,80,,60r12,xe" strokeweight=".6pt">
                  <v:path arrowok="t" o:connecttype="custom" o:connectlocs="12,64;46,64;82,22;94,0;116,0;174,86;186,86;162,108;116,64;94,64;58,108;24,86;0,64;12,64" o:connectangles="0,0,0,0,0,0,0,0,0,0,0,0,0,0"/>
                </v:shape>
                <v:shape id="Freeform 95" o:spid="_x0000_s1061" style="position:absolute;left:10475;top:14636;width:294;height:661;visibility:visible;mso-wrap-style:square;v-text-anchor:top" coordsize="30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t0E8MA&#10;AADbAAAADwAAAGRycy9kb3ducmV2LnhtbESPT4vCMBTE78J+h/AEL7KmW2X/dI0ioqBH273s7W3z&#10;tik2L6WJWr+9EQSPw8z8hpkve9uIM3W+dqzgbZKAIC6drrlS8FNsXz9B+ICssXFMCq7kYbl4Gcwx&#10;0+7CBzrnoRIRwj5DBSaENpPSl4Ys+olriaP37zqLIcqukrrDS4TbRqZJ8i4t1hwXDLa0NlQe85NV&#10;QIX+S6ebdLxZXat9/+tmX4WZKTUa9qtvEIH68Aw/2jut4GMK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t0E8MAAADbAAAADwAAAAAAAAAAAAAAAACYAgAAZHJzL2Rv&#10;d25yZXYueG1sUEsFBgAAAAAEAAQA9QAAAIgDAAAAAA==&#10;" path="m,20l24,60r36,80l144,330r96,200l276,600r12,40l300,620r,-40l276,410r,-80l288,270r,-20l276,250,216,230,156,170,84,100,36,20,,,,20xe" fillcolor="#f60" strokeweight=".6pt">
                  <v:path arrowok="t" o:connecttype="custom" o:connectlocs="0,22;24,64;58,150;138,352;230,565;265,640;276,683;288,661;288,619;265,437;265,352;276,288;276,266;265,266;208,246;150,182;80,106;34,22;0,0;0,22" o:connectangles="0,0,0,0,0,0,0,0,0,0,0,0,0,0,0,0,0,0,0,0"/>
                </v:shape>
                <v:shape id="Freeform 96" o:spid="_x0000_s1062" style="position:absolute;left:10452;top:14955;width:58;height:466;visibility:visible;mso-wrap-style:square;v-text-anchor:top" coordsize="6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lCcIA&#10;AADbAAAADwAAAGRycy9kb3ducmV2LnhtbESPQYvCMBSE74L/IbwFb5oqotI1liIKetjDWn/As3nb&#10;lm1eapNq9ddvhAWPw8x8w6yT3tTiRq2rLCuYTiIQxLnVFRcKztl+vALhPLLG2jIpeJCDZDMcrDHW&#10;9s7fdDv5QgQIuxgVlN43sZQuL8mgm9iGOHg/tjXog2wLqVu8B7ip5SyKFtJgxWGhxIa2JeW/p84o&#10;OHI35ez6nF26XHc7XnlO919KjT769BOEp96/w//tg1awnM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CUJwgAAANsAAAAPAAAAAAAAAAAAAAAAAJgCAABkcnMvZG93&#10;bnJldi54bWxQSwUGAAAAAAQABAD1AAAAhwMAAAAA&#10;" path="m24,430l,350,,310,12,270,24,180,24,60,12,20,24,r,20l48,120,60,240,48,350,24,450r,-20xe" fillcolor="#f60" strokeweight=".6pt">
                  <v:path arrowok="t" o:connecttype="custom" o:connectlocs="22,461;0,375;0,332;12,290;22,193;22,64;12,22;22,0;22,22;44,128;56,258;44,375;22,483;22,461" o:connectangles="0,0,0,0,0,0,0,0,0,0,0,0,0,0"/>
                </v:shape>
                <v:shape id="Freeform 97" o:spid="_x0000_s1063" style="position:absolute;left:10075;top:14317;width:248;height:194;visibility:visible;mso-wrap-style:square;v-text-anchor:top" coordsize="25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SsUA&#10;AADbAAAADwAAAGRycy9kb3ducmV2LnhtbESP3WoCMRSE7wXfIRzBG6lZhdayGsUfCraFirZ4fdgc&#10;N8tuTtZNquvbm0LBy2FmvmFmi9ZW4kKNLxwrGA0TEMSZ0wXnCn6+355eQfiArLFyTApu5GEx73Zm&#10;mGp35T1dDiEXEcI+RQUmhDqV0meGLPqhq4mjd3KNxRBlk0vd4DXCbSXHSfIiLRYcFwzWtDaUlYdf&#10;q+BjsP8sdnQ+leV2tfkKx9X7aGCU6vfa5RREoDY8wv/trVYweYa/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9JKxQAAANsAAAAPAAAAAAAAAAAAAAAAAJgCAABkcnMv&#10;ZG93bnJldi54bWxQSwUGAAAAAAQABAD1AAAAigMAAAAA&#10;" path="m253,170l193,90,133,20,61,,36,,12,40,,70r,40l12,130,24,110,73,70r60,20l193,130r48,60l253,190r,-20xe" fillcolor="#f60" strokeweight=".6pt">
                  <v:path arrowok="t" o:connecttype="custom" o:connectlocs="243,178;185,94;127,20;59,0;34,0;12,42;0,72;0,114;12,136;24,114;71,72;127,94;185,136;231,198;243,198;243,178" o:connectangles="0,0,0,0,0,0,0,0,0,0,0,0,0,0,0,0"/>
                </v:shape>
                <v:shape id="Freeform 98" o:spid="_x0000_s1064" style="position:absolute;left:10004;top:14615;width:83;height:464;visibility:visible;mso-wrap-style:square;v-text-anchor:top" coordsize="84,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ugsIA&#10;AADbAAAADwAAAGRycy9kb3ducmV2LnhtbESPQYvCMBSE74L/ITxhL6KpIt2lGkUERfCiroc9Pppn&#10;U21eShO1+++NIHgcZuYbZrZobSXu1PjSsYLRMAFBnDtdcqHg9Lse/IDwAVlj5ZgU/JOHxbzbmWGm&#10;3YMPdD+GQkQI+wwVmBDqTEqfG7Loh64mjt7ZNRZDlE0hdYOPCLeVHCdJKi2WHBcM1rQylF+PN6vA&#10;jc9+tOmvJjt52lecmu2lCH9KffXa5RREoDZ8wu/2Viv4TuH1Jf4A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IS6CwgAAANsAAAAPAAAAAAAAAAAAAAAAAJgCAABkcnMvZG93&#10;bnJldi54bWxQSwUGAAAAAAQABAD1AAAAhwMAAAAA&#10;" path="m84,l60,,36,60,12,120,,210,12,310,48,430r12,20l72,450,84,430,72,390,60,310r,-60l72,160,84,80,84,xe" strokeweight=".6pt">
                  <v:path arrowok="t" o:connecttype="custom" o:connectlocs="82,0;58,0;36,64;12,128;0,224;12,330;46,457;58,478;70,478;82,457;70,415;58,330;58,266;70,170;82,85;82,0" o:connectangles="0,0,0,0,0,0,0,0,0,0,0,0,0,0,0,0"/>
                </v:shape>
                <v:shape id="Freeform 99" o:spid="_x0000_s1065" style="position:absolute;left:1955;top:13563;width:307;height:691;visibility:visible;mso-wrap-style:square;v-text-anchor:top" coordsize="313,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3fw8MA&#10;AADbAAAADwAAAGRycy9kb3ducmV2LnhtbESPUWvCMBSF3wf+h3CFvQxNt4GVahQVBfcyqPoDLs21&#10;LTY3Jclq/PdmMNjj4ZzzHc5yHU0nBnK+tazgfZqBIK6sbrlWcDkfJnMQPiBr7CyTggd5WK9GL0ss&#10;tL1zScMp1CJB2BeooAmhL6T0VUMG/dT2xMm7WmcwJOlqqR3eE9x08iPLZtJgy2mhwZ52DVW3049R&#10;8EVelrNDOey3x1i7+Pnd6/xNqddx3CxABIrhP/zXPmoFeQ6/X9I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3fw8MAAADbAAAADwAAAAAAAAAAAAAAAACYAgAAZHJzL2Rv&#10;d25yZXYueG1sUEsFBgAAAAAEAAQA9QAAAIgDAAAAAA==&#10;" path="m144,60l96,40r-36,l60,100,72,220r,170l48,510,12,630,,670r12,l36,630,72,550,168,350,265,140,301,60,313,20,313,,301,,265,20,217,40,168,80r-12,l144,60xe" fillcolor="#f60" strokeweight=".6pt">
                  <v:path arrowok="t" o:connecttype="custom" o:connectlocs="138,64;92,42;58,42;58,106;70,234;70,415;46,542;12,670;0,713;12,713;34,670;70,585;162,372;255,149;289,64;301,22;301,0;289,0;255,22;209,42;162,86;150,86;138,64" o:connectangles="0,0,0,0,0,0,0,0,0,0,0,0,0,0,0,0,0,0,0,0,0,0,0"/>
                </v:shape>
                <v:shape id="Freeform 100" o:spid="_x0000_s1066" style="position:absolute;left:1826;top:13811;width:83;height:526;visibility:visible;mso-wrap-style:square;v-text-anchor:top" coordsize="8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waor4A&#10;AADbAAAADwAAAGRycy9kb3ducmV2LnhtbERPTYvCMBC9C/sfwix4s+l6ULcay+6CIOLFugePQzO2&#10;xWZSmtjGf28OgsfH+97kwbRioN41lhV8JSkI4tLqhisF/+fdbAXCeWSNrWVS8CAH+fZjssFM25FP&#10;NBS+EjGEXYYKau+7TEpX1mTQJbYjjtzV9gZ9hH0ldY9jDDetnKfpQhpsODbU2NFfTeWtuBsFQzjS&#10;aVg1tLzIUJK038XhVys1/Qw/axCegn+LX+69VrCMY+OX+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NsGqK+AAAA2wAAAA8AAAAAAAAAAAAAAAAAmAIAAGRycy9kb3ducmV2&#10;LnhtbFBLBQYAAAAABAAEAPUAAACDAwAAAAA=&#10;" path="m24,510l60,370,84,230r,-130l60,,36,,12,20,,60r,40l24,190,48,310,36,410,12,490r,20l24,510xe" strokeweight=".6pt">
                  <v:path arrowok="t" o:connecttype="custom" o:connectlocs="24,543;58,394;82,244;82,106;58,0;36,0;12,22;0,64;0,106;24,202;46,330;36,436;12,521;12,543;24,543" o:connectangles="0,0,0,0,0,0,0,0,0,0,0,0,0,0,0"/>
                </v:shape>
                <v:shape id="Freeform 101" o:spid="_x0000_s1067" style="position:absolute;left:1686;top:13469;width:234;height:219;visibility:visible;mso-wrap-style:square;v-text-anchor:top" coordsize="24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fLWMQA&#10;AADbAAAADwAAAGRycy9kb3ducmV2LnhtbESP3WrCQBSE7wu+w3IE7+rGCmqiq4hYEfyjtr0/ZI9J&#10;MHs2ZFcT394VCr0cZuYbZrZoTSnuVLvCsoJBPwJBnFpdcKbg5/vzfQLCeWSNpWVS8CAHi3nnbYaJ&#10;tg1/0f3sMxEg7BJUkHtfJVK6NCeDrm8r4uBdbG3QB1lnUtfYBLgp5UcUjaTBgsNCjhWtckqv55tR&#10;sI/N7teVxfEUHzfD3bo5rLf+oFSv2y6nIDy1/j/8195qBeMYXl/CD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Hy1jEAAAA2wAAAA8AAAAAAAAAAAAAAAAAmAIAAGRycy9k&#10;b3ducmV2LnhtbFBLBQYAAAAABAAEAPUAAACJAwAAAAA=&#10;" path="m228,90l180,30,132,,72,,24,30,,70,,90r12,l36,90r84,20l156,130r36,60l204,210r24,-20l240,150,228,90xe" strokeweight=".6pt">
                  <v:path arrowok="t" o:connecttype="custom" o:connectlocs="216,98;172,32;126,0;68,0;22,32;0,76;0,98;12,98;34,98;114,120;148,142;182,206;194,228;216,206;228,163;216,98" o:connectangles="0,0,0,0,0,0,0,0,0,0,0,0,0,0,0,0"/>
                </v:shape>
                <v:shape id="Freeform 102" o:spid="_x0000_s1068" style="position:absolute;left:1497;top:14553;width:189;height:104;visibility:visible;mso-wrap-style:square;v-text-anchor:top" coordsize="19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WRNcAA&#10;AADbAAAADwAAAGRycy9kb3ducmV2LnhtbERP3WrCMBS+H/gO4QjejJnqhdTOKCIqKoMy3QMcmrO2&#10;2pzUJGp9e3Mx2OXH9z9bdKYRd3K+tqxgNExAEBdW11wq+DltPlIQPiBrbCyTgid5WMx7bzPMtH3w&#10;N92PoRQxhH2GCqoQ2kxKX1Rk0A9tSxy5X+sMhghdKbXDRww3jRwnyUQarDk2VNjSqqLicrwZBbhf&#10;ly7/ytN8aug8OVy37/ZqlBr0u+UniEBd+Bf/uXdaQRrXxy/x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WRNcAAAADbAAAADwAAAAAAAAAAAAAAAACYAgAAZHJzL2Rvd25y&#10;ZXYueG1sUEsFBgAAAAAEAAQA9QAAAIUDAAAAAA==&#10;" path="m180,60r-36,l108,20,84,,72,,,80r12,20l72,60r24,l132,100,180,80r,-20l192,60r-12,xe" strokeweight=".6pt">
                  <v:path arrowok="t" o:connecttype="custom" o:connectlocs="174,64;140,64;104,22;82,0;70,0;0,86;12,108;70,64;94,64;128,108;174,86;174,64;186,64;174,64" o:connectangles="0,0,0,0,0,0,0,0,0,0,0,0,0,0"/>
                </v:shape>
                <v:shape id="Freeform 103" o:spid="_x0000_s1069" style="position:absolute;left:1509;top:14636;width:282;height:661;visibility:visible;mso-wrap-style:square;v-text-anchor:top" coordsize="288,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ndcQA&#10;AADbAAAADwAAAGRycy9kb3ducmV2LnhtbESPT2sCMRTE74LfITyhF9GsPRRZjVIKhV4qdP2Dx8fm&#10;uVncvGyT6G799KYgeBxm5jfMct3bRlzJh9qxgtk0A0FcOl1zpWC3/ZzMQYSIrLFxTAr+KMB6NRws&#10;Mdeu4x+6FrESCcIhRwUmxjaXMpSGLIapa4mTd3LeYkzSV1J77BLcNvI1y96kxZrTgsGWPgyV5+Ji&#10;Fdy+97HbHRvtzeF3Mzbhsi3OG6VeRv37AkSkPj7Dj/aXVjCfwf+X9A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J53XEAAAA2wAAAA8AAAAAAAAAAAAAAAAAmAIAAGRycy9k&#10;b3ducmV2LnhtbFBLBQYAAAAABAAEAPUAAACJAwAAAAA=&#10;" path="m288,20l276,60r-36,80l156,330,60,530,24,600,,640,,620,,580,24,410r,-80l12,270r,-20l24,250,72,230r72,-60l216,100,264,20,288,r,20xe" fillcolor="#f60" strokeweight=".6pt">
                  <v:path arrowok="t" o:connecttype="custom" o:connectlocs="276,22;264,64;230,150;150,352;58,565;24,640;0,683;0,661;0,619;24,437;24,352;12,288;12,266;24,266;70,246;138,182;208,106;254,22;276,0;276,22" o:connectangles="0,0,0,0,0,0,0,0,0,0,0,0,0,0,0,0,0,0,0,0"/>
                </v:shape>
                <v:shape id="Freeform 104" o:spid="_x0000_s1070" style="position:absolute;left:1780;top:14955;width:35;height:466;visibility:visible;mso-wrap-style:square;v-text-anchor:top" coordsize="3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xj8YA&#10;AADbAAAADwAAAGRycy9kb3ducmV2LnhtbESP3WoCMRSE7wu+QziCN0UTt1RkNYoWCqVQaf3B20Ny&#10;3F3dnCybqNu3bwqFXg4z8w0zX3auFjdqQ+VZw3ikQBAbbysuNOx3r8MpiBCRLdaeScM3BVgueg9z&#10;zK2/8xfdtrEQCcIhRw1ljE0uZTAlOQwj3xAn7+RbhzHJtpC2xXuCu1pmSk2kw4rTQokNvZRkLtur&#10;03DcFKvnj8en/dpkjXpX5nDefI61HvS71QxEpC7+h//ab1bDNIPfL+kH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qxj8YAAADbAAAADwAAAAAAAAAAAAAAAACYAgAAZHJz&#10;L2Rvd25yZXYueG1sUEsFBgAAAAAEAAQA9QAAAIsDAAAAAA==&#10;" path="m24,430l36,350r,-40l36,270,24,180,36,60r,-40l36,,24,,12,20,,120,,240,,350,12,450r12,l24,430xe" strokeweight=".6pt">
                  <v:path arrowok="t" o:connecttype="custom" o:connectlocs="22,461;34,375;34,332;34,290;22,193;34,64;34,22;34,0;22,0;12,22;0,128;0,258;0,375;12,483;22,483;22,461" o:connectangles="0,0,0,0,0,0,0,0,0,0,0,0,0,0,0,0"/>
                </v:shape>
                <v:shape id="Freeform 105" o:spid="_x0000_s1071" style="position:absolute;left:1955;top:14317;width:260;height:194;visibility:visible;mso-wrap-style:square;v-text-anchor:top" coordsize="265,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cJCcQA&#10;AADbAAAADwAAAGRycy9kb3ducmV2LnhtbESPQWvCQBSE74L/YXmCN92oUCS6ihaKYqnU6MXbM/tM&#10;otm3Mbtq+u+7hYLHYWa+YabzxpTiQbUrLCsY9CMQxKnVBWcKDvuP3hiE88gaS8uk4IcczGft1hRj&#10;bZ+8o0fiMxEg7GJUkHtfxVK6NCeDrm8r4uCdbW3QB1lnUtf4DHBTymEUvUmDBYeFHCt6zym9Jnej&#10;YHWLEt4et8vN1/f+IAf+c3e+nJTqdprFBISnxr/C/+21VjAewd+X8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XCQnEAAAA2wAAAA8AAAAAAAAAAAAAAAAAmAIAAGRycy9k&#10;b3ducmV2LnhtbFBLBQYAAAAABAAEAPUAAACJAwAAAAA=&#10;" path="m,170l48,90,120,20,193,r36,l253,40r12,30l253,110r-12,20l229,110,180,70,108,90,48,130,,190,,170xe" fillcolor="#f60" strokeweight=".6pt">
                  <v:path arrowok="t" o:connecttype="custom" o:connectlocs="0,178;46,94;116,20;185,0;221,0;243,42;255,72;243,114;232,136;221,114;174,72;104,94;46,136;0,198;0,198;0,178" o:connectangles="0,0,0,0,0,0,0,0,0,0,0,0,0,0,0,0"/>
                </v:shape>
                <v:shape id="Freeform 106" o:spid="_x0000_s1072" style="position:absolute;left:2179;top:14615;width:95;height:464;visibility:visible;mso-wrap-style:square;v-text-anchor:top" coordsize="9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EosUA&#10;AADbAAAADwAAAGRycy9kb3ducmV2LnhtbESPT2vCQBTE7wW/w/IKvdWNUiWkbkIRBKVS0ebS2yP7&#10;zJ9m34bsGtN++m5B8DjMzG+YVTaaVgzUu9qygtk0AkFcWF1zqSD/3DzHIJxH1thaJgU/5CBLJw8r&#10;TLS98pGGky9FgLBLUEHlfZdI6YqKDLqp7YiDd7a9QR9kX0rd4zXATSvnUbSUBmsOCxV2tK6o+D5d&#10;jAKzPu8G+s0/8vfmwE3ztV8cZrFST4/j2ysIT6O/h2/trVYQv8D/l/AD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ASixQAAANsAAAAPAAAAAAAAAAAAAAAAAJgCAABkcnMv&#10;ZG93bnJldi54bWxQSwUGAAAAAAQABAD1AAAAigMAAAAA&#10;" path="m12,l36,,72,60r12,60l96,210,84,310,48,430,36,450r-12,l24,430,36,390r,-80l36,250,24,160,,80,12,xe" fillcolor="#f60" strokeweight=".6pt">
                  <v:path arrowok="t" o:connecttype="custom" o:connectlocs="12,0;36,0;70,64;82,128;94,224;82,330;48,457;36,478;24,478;24,457;36,415;36,330;36,266;24,170;0,85;12,0" o:connectangles="0,0,0,0,0,0,0,0,0,0,0,0,0,0,0,0"/>
                </v:shape>
                <v:shape id="Freeform 107" o:spid="_x0000_s1073" style="position:absolute;left:1862;top:1317;width:8543;height:824;visibility:visible;mso-wrap-style:square;v-text-anchor:top" coordsize="873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9YsUA&#10;AADbAAAADwAAAGRycy9kb3ducmV2LnhtbESPT2sCMRTE7wW/Q3hCbzWrYCurUUQQFA/+qQjeHptn&#10;dnHzsiZRt/30TaHQ4zAzv2Ems9bW4kE+VI4V9HsZCOLC6YqNguPn8m0EIkRkjbVjUvBFAWbTzssE&#10;c+2evKfHIRqRIBxyVFDG2ORShqIki6HnGuLkXZy3GJP0RmqPzwS3tRxk2bu0WHFaKLGhRUnF9XC3&#10;Cja3D2Oazd5/2+36dJxvd+fBbafUa7edj0FEauN/+K+90gpGQ/j9kn6An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1ixQAAANsAAAAPAAAAAAAAAAAAAAAAAJgCAABkcnMv&#10;ZG93bnJldi54bWxQSwUGAAAAAAQABAD1AAAAigMA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f90">
                  <v:path arrowok="t" o:connecttype="custom" o:connectlocs="160,148;58,329;58,584;114,721;196,743;252,647;242,414;160,372;150,456;184,541;206,478;196,605;150,626;114,541;114,372;160,266;242,286;299,435;299,658;230,827;104,827;12,584;23,266;150,42;264,0;8164,22;8302,148;8360,435;8326,721;8188,849;8108,764;8061,541;8096,350;8164,266;8234,308;8256,456;8246,605;8200,647;8154,520;8176,499;8222,499;8222,414;8164,350;8108,541;8142,700;8222,743;8292,658;8326,456;8268,202;8108,128" o:connectangles="0,0,0,0,0,0,0,0,0,0,0,0,0,0,0,0,0,0,0,0,0,0,0,0,0,0,0,0,0,0,0,0,0,0,0,0,0,0,0,0,0,0,0,0,0,0,0,0,0,0"/>
                </v:shape>
                <v:shape id="Freeform 108" o:spid="_x0000_s1074" style="position:absolute;left:1862;top:14720;width:8543;height:827;visibility:visible;mso-wrap-style:square;v-text-anchor:top" coordsize="873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jFcUA&#10;AADbAAAADwAAAGRycy9kb3ducmV2LnhtbESPT2sCMRTE7wW/Q3hCbzWrB5XVKCIIigf/VAq9PTbP&#10;7OLmZU1SXf30plDocZiZ3zDTeWtrcSMfKscK+r0MBHHhdMVGwelz9TEGESKyxtoxKXhQgPms8zbF&#10;XLs7H+h2jEYkCIccFZQxNrmUoSjJYui5hjh5Z+ctxiS9kdrjPcFtLQdZNpQWK04LJTa0LKm4HH+s&#10;gu11ZEyzPfin3W2+Tovd/ntw3Sv13m0XExCR2vgf/muvtYLxEH6/pB8gZ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MVxQAAANsAAAAPAAAAAAAAAAAAAAAAAJgCAABkcnMv&#10;ZG93bnJldi54bWxQSwUGAAAAAAQABAD1AAAAigM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f90">
                  <v:path arrowok="t" o:connecttype="custom" o:connectlocs="160,727;58,545;58,288;114,128;196,106;252,224;242,438;160,502;150,395;184,331;206,395;196,246;150,224;114,310;114,502;160,609;242,588;299,438;299,203;230,22;104,42;12,267;23,588;150,813;264,855;8164,855;8302,727;8360,438;8326,150;8188,0;8108,106;8061,310;8096,524;8164,609;8234,566;8256,395;8246,267;8200,224;8154,331;8176,353;8222,353;8222,460;8164,502;8108,331;8142,150;8222,106;8292,182;8326,395;8268,641;8108,748" o:connectangles="0,0,0,0,0,0,0,0,0,0,0,0,0,0,0,0,0,0,0,0,0,0,0,0,0,0,0,0,0,0,0,0,0,0,0,0,0,0,0,0,0,0,0,0,0,0,0,0,0,0"/>
                </v:shape>
                <v:shape id="Freeform 109" o:spid="_x0000_s1075" style="position:absolute;left:1451;top:1699;width:364;height:12794;visibility:visible;mso-wrap-style:square;v-text-anchor:top" coordsize="372,12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o3MIA&#10;AADbAAAADwAAAGRycy9kb3ducmV2LnhtbESP0WqDQBRE3wP9h+UW+hbXJpCIdRUTaCh5SqwfcHFv&#10;Verete7W2L/vFgp5HGbmDJMVixnETJPrLSt4jmIQxI3VPbcK6vfXdQLCeWSNg2VS8EMOivxhlWGq&#10;7Y2vNFe+FQHCLkUFnfdjKqVrOjLoIjsSB+/DTgZ9kFMr9YS3ADeD3MTxThrsOSx0ONKxo+az+jYK&#10;xq/DQV/OdWlO/dzSdklkZROlnh6X8gWEp8Xfw//tN60g2cPfl/AD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5ijcwgAAANsAAAAPAAAAAAAAAAAAAAAAAJgCAABkcnMvZG93&#10;bnJldi54bWxQSwUGAAAAAAQABAD1AAAAhwM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f60">
                  <v:path arrowok="t" o:connecttype="custom" o:connectlocs="58,12808;138,13075;242,13075;298,12936;310,12744;264,12606;172,12617;150,12808;184,12851;218,12788;196,12724;252,12744;252,12872;218,12958;150,12936;114,12808;114,12638;184,12500;276,12500;344,12680;344,12979;242,13181;114,13160;12,12851;0,12585;12,500;58,160;184,0;298,106;356,437;322,639;218,724;150,660;114,500;126,330;184,245;252,309;264,394;218,522;206,479;218,373;160,373;150,500;218,618;288,543;310,373;276,181;184,106;80,245;46,618" o:connectangles="0,0,0,0,0,0,0,0,0,0,0,0,0,0,0,0,0,0,0,0,0,0,0,0,0,0,0,0,0,0,0,0,0,0,0,0,0,0,0,0,0,0,0,0,0,0,0,0,0,0"/>
                </v:shape>
                <v:shape id="Freeform 110" o:spid="_x0000_s1076" style="position:absolute;left:10275;top:1296;width:306;height:704;visibility:visible;mso-wrap-style:square;v-text-anchor:top" coordsize="31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dxbwA&#10;AADbAAAADwAAAGRycy9kb3ducmV2LnhtbERPyQrCMBC9C/5DGMGbpq5INYoogjdxAa9DM7bVZlKb&#10;WOvfm4Pg8fH2xaoxhaipcrllBYN+BII4sTrnVMHlvOvNQDiPrLGwTAo+5GC1bLcWGGv75iPVJ5+K&#10;EMIuRgWZ92UspUsyMuj6tiQO3M1WBn2AVSp1he8Qbgo5jKKpNJhzaMiwpE1GyeP0Mgqu02ZcD9yz&#10;fk7y0eFuH/dkuz8r1e006zkIT43/i3/uvVYwC2PDl/AD5P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Ult3FvAAAANsAAAAPAAAAAAAAAAAAAAAAAJgCAABkcnMvZG93bnJldi54&#10;bWxQSwUGAAAAAAQABAD1AAAAgQMAAAAA&#10;" path="m60,20l24,,12,20,,80r12,30l264,660r12,20l300,660r12,-40l300,560,60,20xe" fillcolor="#f60">
                  <v:path arrowok="t" o:connecttype="custom" o:connectlocs="58,22;24,0;12,22;0,86;12,118;254,707;266,729;288,707;300,665;288,600;58,22" o:connectangles="0,0,0,0,0,0,0,0,0,0,0"/>
                </v:shape>
                <v:shape id="Freeform 111" o:spid="_x0000_s1077" style="position:absolute;left:1697;top:1296;width:294;height:704;visibility:visible;mso-wrap-style:square;v-text-anchor:top" coordsize="300,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bI8UA&#10;AADbAAAADwAAAGRycy9kb3ducmV2LnhtbESPzWrDMBCE74W8g9hAbrWcHkLqRgkhIeBDCK1Tio+L&#10;tbWNrZWxVP/06atCocdhZr5hdofJtGKg3tWWFayjGARxYXXNpYL3++VxC8J5ZI2tZVIwk4PDfvGw&#10;w0Tbkd9oyHwpAoRdggoq77tESldUZNBFtiMO3qftDfog+1LqHscAN618iuONNFhzWKiwo1NFRZN9&#10;GQUfOfkh/m6bvOnkdb5lr+d1Oiq1Wk7HFxCeJv8f/munWsH2GX6/hB8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9sjxQAAANsAAAAPAAAAAAAAAAAAAAAAAJgCAABkcnMv&#10;ZG93bnJldi54bWxQSwUGAAAAAAQABAD1AAAAigMAAAAA&#10;" path="m264,20l276,r24,20l300,80r,30l48,660,24,680,12,660,,620,12,560,264,20xe" fillcolor="#b09870">
                  <v:path arrowok="t" o:connecttype="custom" o:connectlocs="254,22;265,0;288,22;288,86;288,118;46,707;24,729;12,707;0,665;12,600;254,22" o:connectangles="0,0,0,0,0,0,0,0,0,0,0"/>
                </v:shape>
                <v:shape id="Freeform 112" o:spid="_x0000_s1078" style="position:absolute;left:10275;top:14214;width:306;height:681;visibility:visible;mso-wrap-style:square;v-text-anchor:top" coordsize="312,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38e8AA&#10;AADbAAAADwAAAGRycy9kb3ducmV2LnhtbERPTYvCMBC9C/6HMIIXsak9rGs1ioji3ha7eh+asa02&#10;k9LEWv31m8PCHh/ve7XpTS06al1lWcEsikEQ51ZXXCg4/xymnyCcR9ZYWyYFL3KwWQ8HK0y1ffKJ&#10;uswXIoSwS1FB6X2TSunykgy6yDbEgbva1qAPsC2kbvEZwk0tkzj+kAYrDg0lNrQrKb9nD6Ngv0/6&#10;pksO2fE2L27ZRU/09/uh1HjUb5cgPPX+X/zn/tIKFmF9+BJ+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638e8AAAADbAAAADwAAAAAAAAAAAAAAAACYAgAAZHJzL2Rvd25y&#10;ZXYueG1sUEsFBgAAAAAEAAQA9QAAAIUDAAAAAA==&#10;" path="m60,640l24,660,12,640,,600,12,550,264,20,276,r24,20l312,60r-12,60l60,640xe" fillcolor="#b09870">
                  <v:path arrowok="t" o:connecttype="custom" o:connectlocs="58,681;24,703;12,681;0,639;12,586;254,22;266,0;288,22;300,64;288,128;58,681" o:connectangles="0,0,0,0,0,0,0,0,0,0,0"/>
                </v:shape>
                <v:shape id="Freeform 113" o:spid="_x0000_s1079" style="position:absolute;left:1697;top:14214;width:294;height:681;visibility:visible;mso-wrap-style:square;v-text-anchor:top" coordsize="30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dLZ8QA&#10;AADbAAAADwAAAGRycy9kb3ducmV2LnhtbESPwWrDMBBE74X+g9hCL6WRHdOSOFFCMRRMbk38AYu1&#10;sZ1YKyOpjuuvrwKFHoeZecNs95PpxUjOd5YVpIsEBHFtdceNgur0+boC4QOyxt4yKfghD/vd48MW&#10;c21v/EXjMTQiQtjnqKANYcil9HVLBv3CDsTRO1tnMETpGqkd3iLc9HKZJO/SYMdxocWBipbq6/Hb&#10;KJgzdtmlupSFnw+rt+VIXZhflHp+mj42IAJN4T/81y61gnUK9y/xB8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XS2fEAAAA2wAAAA8AAAAAAAAAAAAAAAAAmAIAAGRycy9k&#10;b3ducmV2LnhtbFBLBQYAAAAABAAEAPUAAACJAwAAAAA=&#10;" path="m264,640r12,20l300,640r,-40l300,550,48,20,24,,12,20,,60r12,60l264,640xe" fillcolor="#b09870">
                  <v:path arrowok="t" o:connecttype="custom" o:connectlocs="254,681;265,703;288,681;288,639;288,586;46,22;24,0;12,22;0,64;12,128;254,681" o:connectangles="0,0,0,0,0,0,0,0,0,0,0"/>
                </v:shape>
                <v:shape id="Freeform 114" o:spid="_x0000_s1080" style="position:absolute;left:1200;top:1075;width:9878;height:143;visibility:visible;mso-wrap-style:square;v-text-anchor:top" coordsize="977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JBcMUA&#10;AADbAAAADwAAAGRycy9kb3ducmV2LnhtbESP3WrCQBSE7wu+w3KE3tWNUopG1xAExZZC8Qf08pA9&#10;JovZszG7jenbdwsFL4eZ+YZZZL2tRUetN44VjEcJCOLCacOlguNh/TIF4QOyxtoxKfghD9ly8LTA&#10;VLs776jbh1JECPsUFVQhNKmUvqjIoh+5hjh6F9daDFG2pdQt3iPc1nKSJG/SouG4UGFDq4qK6/7b&#10;KjDNht533Wsuz6ejWd10Mf36+FTqedjncxCB+vAI/7e3WsFsAn9f4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FwxQAAANsAAAAPAAAAAAAAAAAAAAAAAJgCAABkcnMv&#10;ZG93bnJldi54bWxQSwUGAAAAAAQABAD1AAAAigMAAAAA&#10;" path="m48,110l,,9774,r-48,110l48,110xe" fillcolor="#b0b0b0">
                  <v:path arrowok="t" o:connecttype="custom" o:connectlocs="50,186;0,0;9983,0;9934,186;50,186" o:connectangles="0,0,0,0,0"/>
                </v:shape>
                <v:shape id="Freeform 115" o:spid="_x0000_s1081" style="position:absolute;left:10933;top:1075;width:145;height:14795;rotation:180;flip:x;visibility:visible;mso-wrap-style:square;v-text-anchor:top" coordsize="48,14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V3w8UA&#10;AADbAAAADwAAAGRycy9kb3ducmV2LnhtbESPzWrDMBCE74W8g9hALyWR05b8OJZDKRjaQ0ua5AE2&#10;1sY2sVbGkn/y9lWhkOMwM98wyW40teipdZVlBYt5BII4t7riQsHpmM3WIJxH1lhbJgU3crBLJw8J&#10;xtoO/EP9wRciQNjFqKD0vomldHlJBt3cNsTBu9jWoA+yLaRucQhwU8vnKFpKgxWHhRIbei8pvx46&#10;o+DT9efVuH/6umX71ffAy+41s51Sj9PxbQvC0+jv4f/2h1aweYG/L+EH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lXfDxQAAANsAAAAPAAAAAAAAAAAAAAAAAJgCAABkcnMv&#10;ZG93bnJldi54bWxQSwUGAAAAAAQABAD1AAAAigMAAAAA&#10;" path="m,14608r48,90l48,,,110,,14608xe" fillcolor="#f90">
                  <v:path arrowok="t" o:connecttype="custom" o:connectlocs="0,14801;438,14893;438,0;0,112;0,14801" o:connectangles="0,0,0,0,0"/>
                </v:shape>
                <v:shape id="Freeform 116" o:spid="_x0000_s1082" style="position:absolute;left:1200;top:15728;width:9878;height:151;visibility:visible;mso-wrap-style:square;v-text-anchor:top" coordsize="977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oPsYA&#10;AADbAAAADwAAAGRycy9kb3ducmV2LnhtbESPQWsCMRSE7wX/Q3iFXopmlVLb1SgqFCpqQS2Ct8fm&#10;Nbu4eVk3Udd/bwShx2FmvmGG48aW4ky1Lxwr6HYSEMSZ0wUbBb/br/YHCB+QNZaOScGVPIxHrach&#10;ptpdeE3nTTAiQtinqCAPoUql9FlOFn3HVcTR+3O1xRBlbaSu8RLhtpS9JHmXFguOCzlWNMspO2xO&#10;VsHK9pdmvdqH5U92Wsx3OzM9vhqlXp6byQBEoCb8hx/tb63g8w3uX+IPkK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VoPsYAAADbAAAADwAAAAAAAAAAAAAAAACYAgAAZHJz&#10;L2Rvd25yZXYueG1sUEsFBgAAAAAEAAQA9QAAAIsDAAAAAA==&#10;" path="m48,l,90r9774,l9726,,48,xe" fillcolor="#b0b0b0">
                  <v:path arrowok="t" o:connecttype="custom" o:connectlocs="50,0;0,253;9983,253;9934,0;50,0" o:connectangles="0,0,0,0,0"/>
                </v:shape>
                <v:shape id="Freeform 117" o:spid="_x0000_s1083" style="position:absolute;left:1200;top:1075;width:145;height:14786;visibility:visible;mso-wrap-style:square;v-text-anchor:top" coordsize="48,14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ypsIA&#10;AADbAAAADwAAAGRycy9kb3ducmV2LnhtbESPS4sCMRCE74L/IbSwN824sD5mjbIuKF4dxXPPpOfB&#10;TjpDktXx3xtB8FhU1VfUatObVlzJ+caygukkAUFcWN1wpeB82o0XIHxA1thaJgV38rBZDwcrTLW9&#10;8ZGuWahEhLBPUUEdQpdK6YuaDPqJ7YijV1pnMETpKqkd3iLctPIzSWbSYMNxocaOfmsq/rJ/o6DM&#10;Z0u7v5zm2+m2XbiuyfLdPlPqY9T/fIMI1Id3+NU+aAXLL3h+iT9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LKmwgAAANsAAAAPAAAAAAAAAAAAAAAAAJgCAABkcnMvZG93&#10;bnJldi54bWxQSwUGAAAAAAQABAD1AAAAhwMAAAAA&#10;" path="m48,14608l,14698,,,48,110r,14498xe" fillcolor="#f90">
                  <v:path arrowok="t" o:connecttype="custom" o:connectlocs="438,14783;0,14875;0,0;438,112;438,14783" o:connectangles="0,0,0,0,0"/>
                </v:shape>
              </v:group>
            </w:pict>
          </mc:Fallback>
        </mc:AlternateContent>
      </w:r>
      <w:r w:rsidR="00D855DD" w:rsidRPr="00527A02">
        <w:rPr>
          <w:rFonts w:eastAsia="Times New Roman" w:cs="Times New Roman"/>
          <w:sz w:val="28"/>
          <w:szCs w:val="28"/>
        </w:rPr>
        <w:t xml:space="preserve"> </w:t>
      </w:r>
    </w:p>
    <w:p w:rsidR="00D855DD" w:rsidRPr="00D855DD" w:rsidRDefault="00D855DD" w:rsidP="00D855DD">
      <w:pPr>
        <w:tabs>
          <w:tab w:val="left" w:pos="3000"/>
        </w:tabs>
        <w:spacing w:after="0"/>
        <w:jc w:val="center"/>
        <w:rPr>
          <w:rFonts w:ascii="Times New Roman" w:eastAsia="Times New Roman" w:hAnsi="Times New Roman" w:cs="Times New Roman"/>
          <w:color w:val="0000CC"/>
          <w:sz w:val="28"/>
          <w:szCs w:val="28"/>
        </w:rPr>
      </w:pPr>
      <w:r w:rsidRPr="00D855DD">
        <w:rPr>
          <w:rFonts w:ascii="Times New Roman" w:eastAsia="Times New Roman" w:hAnsi="Times New Roman" w:cs="Times New Roman"/>
          <w:b/>
          <w:color w:val="0000CC"/>
          <w:sz w:val="28"/>
          <w:szCs w:val="28"/>
        </w:rPr>
        <w:t>ỦY BAN NHÂN DÂN GIA LÂM</w:t>
      </w:r>
    </w:p>
    <w:p w:rsidR="00D855DD" w:rsidRPr="00D855DD" w:rsidRDefault="00D855DD" w:rsidP="00D855DD">
      <w:pPr>
        <w:spacing w:after="0"/>
        <w:jc w:val="center"/>
        <w:outlineLvl w:val="0"/>
        <w:rPr>
          <w:rFonts w:ascii="Times New Roman" w:eastAsia="Times New Roman" w:hAnsi="Times New Roman" w:cs="Times New Roman"/>
          <w:b/>
          <w:color w:val="0000CC"/>
          <w:sz w:val="28"/>
          <w:szCs w:val="28"/>
        </w:rPr>
      </w:pPr>
      <w:r w:rsidRPr="00D855DD">
        <w:rPr>
          <w:rFonts w:ascii="Times New Roman" w:eastAsia="Times New Roman" w:hAnsi="Times New Roman" w:cs="Times New Roman"/>
          <w:b/>
          <w:color w:val="0000CC"/>
          <w:sz w:val="28"/>
          <w:szCs w:val="28"/>
        </w:rPr>
        <w:t>TRƯỜNG MẦM NON QUANG TRUNG</w:t>
      </w:r>
    </w:p>
    <w:p w:rsidR="00D855DD" w:rsidRPr="00D855DD" w:rsidRDefault="00D855DD" w:rsidP="00D855DD">
      <w:pPr>
        <w:spacing w:after="0"/>
        <w:jc w:val="center"/>
        <w:outlineLvl w:val="0"/>
        <w:rPr>
          <w:rFonts w:ascii="Times New Roman" w:eastAsia="Times New Roman" w:hAnsi="Times New Roman" w:cs="Times New Roman"/>
          <w:b/>
          <w:color w:val="0000CC"/>
          <w:sz w:val="28"/>
          <w:szCs w:val="28"/>
        </w:rPr>
      </w:pPr>
      <w:r w:rsidRPr="00D855DD">
        <w:rPr>
          <w:rFonts w:ascii="Times New Roman" w:eastAsia="Times New Roman" w:hAnsi="Times New Roman" w:cs="Times New Roman"/>
          <w:b/>
          <w:color w:val="0000CC"/>
          <w:sz w:val="28"/>
          <w:szCs w:val="28"/>
        </w:rPr>
        <w:t>=====o0o=====</w:t>
      </w:r>
    </w:p>
    <w:p w:rsidR="00D855DD" w:rsidRPr="00D855DD" w:rsidRDefault="00D855DD" w:rsidP="00D855DD">
      <w:pPr>
        <w:spacing w:after="0"/>
        <w:jc w:val="center"/>
        <w:outlineLvl w:val="0"/>
        <w:rPr>
          <w:rFonts w:ascii="Times New Roman" w:eastAsia="Times New Roman" w:hAnsi="Times New Roman" w:cs="Times New Roman"/>
          <w:b/>
          <w:sz w:val="28"/>
          <w:szCs w:val="28"/>
        </w:rPr>
      </w:pPr>
    </w:p>
    <w:p w:rsidR="00D855DD" w:rsidRPr="00D855DD" w:rsidRDefault="00D855DD" w:rsidP="00D855DD">
      <w:pPr>
        <w:spacing w:after="0"/>
        <w:jc w:val="center"/>
        <w:outlineLvl w:val="0"/>
        <w:rPr>
          <w:rFonts w:ascii="Times New Roman" w:eastAsia="Times New Roman" w:hAnsi="Times New Roman" w:cs="Times New Roman"/>
          <w:b/>
          <w:sz w:val="28"/>
          <w:szCs w:val="28"/>
        </w:rPr>
      </w:pPr>
      <w:r w:rsidRPr="00D855DD">
        <w:rPr>
          <w:rFonts w:ascii="Times New Roman" w:hAnsi="Times New Roman" w:cs="Times New Roman"/>
        </w:rPr>
        <w:drawing>
          <wp:inline distT="0" distB="0" distL="0" distR="0" wp14:anchorId="69CA5488" wp14:editId="1219E0AB">
            <wp:extent cx="1560830" cy="1560830"/>
            <wp:effectExtent l="0" t="0" r="1270" b="1270"/>
            <wp:docPr id="119" name="Picture 9" descr="Description: Description: C:\Users\Administrator\Downloads\logo MNQ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C:\Users\Administrator\Downloads\logo MNQT.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60830" cy="1560830"/>
                    </a:xfrm>
                    <a:prstGeom prst="rect">
                      <a:avLst/>
                    </a:prstGeom>
                    <a:noFill/>
                  </pic:spPr>
                </pic:pic>
              </a:graphicData>
            </a:graphic>
          </wp:inline>
        </w:drawing>
      </w:r>
      <w:r w:rsidRPr="00D855DD">
        <w:rPr>
          <w:rFonts w:ascii="Times New Roman" w:eastAsia="Times New Roman" w:hAnsi="Times New Roman" w:cs="Times New Roman"/>
          <w:b/>
          <w:sz w:val="28"/>
          <w:szCs w:val="28"/>
        </w:rPr>
        <w:br w:type="textWrapping" w:clear="all"/>
        <w:t xml:space="preserve"> </w:t>
      </w:r>
    </w:p>
    <w:p w:rsidR="00D855DD" w:rsidRPr="00D855DD" w:rsidRDefault="00D855DD" w:rsidP="00D855DD">
      <w:pPr>
        <w:spacing w:after="0"/>
        <w:jc w:val="center"/>
        <w:outlineLvl w:val="0"/>
        <w:rPr>
          <w:rFonts w:ascii="Times New Roman" w:eastAsia="Times New Roman" w:hAnsi="Times New Roman" w:cs="Times New Roman"/>
          <w:b/>
          <w:sz w:val="28"/>
          <w:szCs w:val="28"/>
        </w:rPr>
      </w:pPr>
    </w:p>
    <w:p w:rsidR="00D855DD" w:rsidRPr="00D855DD" w:rsidRDefault="00D855DD" w:rsidP="00D855DD">
      <w:pPr>
        <w:spacing w:after="0"/>
        <w:jc w:val="center"/>
        <w:outlineLvl w:val="0"/>
        <w:rPr>
          <w:rFonts w:ascii="Times New Roman" w:eastAsia="Times New Roman" w:hAnsi="Times New Roman" w:cs="Times New Roman"/>
          <w:b/>
          <w:color w:val="FF0000"/>
          <w:sz w:val="48"/>
          <w:szCs w:val="28"/>
        </w:rPr>
      </w:pPr>
      <w:r w:rsidRPr="00D855DD">
        <w:rPr>
          <w:rFonts w:ascii="Times New Roman" w:eastAsia="Times New Roman" w:hAnsi="Times New Roman" w:cs="Times New Roman"/>
          <w:b/>
          <w:color w:val="FF0000"/>
          <w:sz w:val="48"/>
          <w:szCs w:val="28"/>
        </w:rPr>
        <w:t>SÁNG KIẾN KINH NGIỆM</w:t>
      </w:r>
    </w:p>
    <w:p w:rsidR="00D855DD" w:rsidRPr="00D93B81" w:rsidRDefault="00D855DD" w:rsidP="00D855DD">
      <w:pPr>
        <w:spacing w:after="0"/>
        <w:jc w:val="center"/>
        <w:outlineLvl w:val="0"/>
        <w:rPr>
          <w:rFonts w:ascii="Times New Roman" w:eastAsia="Times New Roman" w:hAnsi="Times New Roman" w:cs="Times New Roman"/>
          <w:b/>
          <w:sz w:val="84"/>
          <w:szCs w:val="28"/>
        </w:rPr>
      </w:pPr>
    </w:p>
    <w:p w:rsidR="00D855DD" w:rsidRPr="00D855DD" w:rsidRDefault="00D855DD" w:rsidP="00D855DD">
      <w:pPr>
        <w:spacing w:after="0"/>
        <w:jc w:val="center"/>
        <w:outlineLvl w:val="0"/>
        <w:rPr>
          <w:rFonts w:ascii="Times New Roman" w:eastAsia="Times New Roman" w:hAnsi="Times New Roman" w:cs="Times New Roman"/>
          <w:b/>
          <w:i/>
          <w:caps/>
          <w:color w:val="0000CC"/>
          <w:sz w:val="32"/>
          <w:szCs w:val="32"/>
        </w:rPr>
      </w:pPr>
      <w:r w:rsidRPr="00D855DD">
        <w:rPr>
          <w:rFonts w:asciiTheme="majorBidi" w:hAnsiTheme="majorBidi" w:cstheme="majorBidi"/>
          <w:b/>
          <w:color w:val="0000CC"/>
          <w:sz w:val="32"/>
          <w:szCs w:val="32"/>
          <w:lang w:val="nl-NL"/>
        </w:rPr>
        <w:t>M</w:t>
      </w:r>
      <w:r w:rsidRPr="00D855DD">
        <w:rPr>
          <w:rFonts w:asciiTheme="majorBidi" w:hAnsiTheme="majorBidi" w:cstheme="majorBidi"/>
          <w:b/>
          <w:caps/>
          <w:color w:val="0000CC"/>
          <w:sz w:val="32"/>
          <w:szCs w:val="32"/>
          <w:lang w:val="nl-NL"/>
        </w:rPr>
        <w:t>ột số biện pháp cải tiến chế biến món ăn nâng cao chất lượng bữa ăn cho trẻ mầm non</w:t>
      </w:r>
    </w:p>
    <w:p w:rsidR="00D855DD" w:rsidRPr="00D855DD" w:rsidRDefault="00D855DD" w:rsidP="00D855DD">
      <w:pPr>
        <w:spacing w:after="0"/>
        <w:jc w:val="center"/>
        <w:outlineLvl w:val="0"/>
        <w:rPr>
          <w:rFonts w:ascii="Times New Roman" w:eastAsia="Times New Roman" w:hAnsi="Times New Roman" w:cs="Times New Roman"/>
          <w:b/>
          <w:i/>
          <w:caps/>
          <w:color w:val="0000CC"/>
          <w:sz w:val="32"/>
          <w:szCs w:val="32"/>
        </w:rPr>
      </w:pPr>
    </w:p>
    <w:p w:rsidR="00D855DD" w:rsidRPr="00D855DD" w:rsidRDefault="00D855DD" w:rsidP="00D855DD">
      <w:pPr>
        <w:spacing w:after="0"/>
        <w:jc w:val="center"/>
        <w:outlineLvl w:val="0"/>
        <w:rPr>
          <w:rFonts w:ascii="Times New Roman" w:eastAsia="Times New Roman" w:hAnsi="Times New Roman" w:cs="Times New Roman"/>
          <w:b/>
          <w:i/>
          <w:color w:val="0000CC"/>
          <w:sz w:val="34"/>
          <w:szCs w:val="28"/>
        </w:rPr>
      </w:pPr>
    </w:p>
    <w:p w:rsidR="00D855DD" w:rsidRPr="00D93B81" w:rsidRDefault="00D855DD" w:rsidP="00D855DD">
      <w:pPr>
        <w:spacing w:after="0"/>
        <w:jc w:val="center"/>
        <w:outlineLvl w:val="0"/>
        <w:rPr>
          <w:rFonts w:ascii="Times New Roman" w:eastAsia="Times New Roman" w:hAnsi="Times New Roman" w:cs="Times New Roman"/>
          <w:b/>
          <w:color w:val="0000CC"/>
          <w:sz w:val="38"/>
          <w:szCs w:val="28"/>
        </w:rPr>
      </w:pPr>
    </w:p>
    <w:p w:rsidR="00D855DD" w:rsidRPr="00D855DD" w:rsidRDefault="00D855DD" w:rsidP="00D855DD">
      <w:pPr>
        <w:spacing w:after="0"/>
        <w:jc w:val="both"/>
        <w:rPr>
          <w:rFonts w:ascii="Times New Roman" w:eastAsia="Times New Roman" w:hAnsi="Times New Roman" w:cs="Times New Roman"/>
          <w:b/>
          <w:i/>
          <w:color w:val="0000CC"/>
          <w:sz w:val="28"/>
          <w:szCs w:val="28"/>
        </w:rPr>
      </w:pPr>
    </w:p>
    <w:p w:rsidR="00D855DD" w:rsidRPr="00D855DD" w:rsidRDefault="00D855DD" w:rsidP="00D855DD">
      <w:pPr>
        <w:spacing w:after="0"/>
        <w:ind w:left="2880"/>
        <w:jc w:val="both"/>
        <w:rPr>
          <w:rFonts w:ascii="Times New Roman" w:eastAsia="Times New Roman" w:hAnsi="Times New Roman" w:cs="Times New Roman"/>
          <w:b/>
          <w:color w:val="0000CC"/>
          <w:sz w:val="28"/>
          <w:szCs w:val="28"/>
          <w:lang w:val="pt-BR"/>
        </w:rPr>
      </w:pPr>
      <w:r w:rsidRPr="00D855DD">
        <w:rPr>
          <w:rFonts w:ascii="Times New Roman" w:eastAsia="Times New Roman" w:hAnsi="Times New Roman" w:cs="Times New Roman"/>
          <w:b/>
          <w:color w:val="0000CC"/>
          <w:sz w:val="28"/>
          <w:szCs w:val="28"/>
          <w:lang w:val="pt-BR"/>
        </w:rPr>
        <w:t>Tên tác giả</w:t>
      </w:r>
      <w:r w:rsidRPr="00D855DD">
        <w:rPr>
          <w:rFonts w:ascii="Times New Roman" w:eastAsia="Times New Roman" w:hAnsi="Times New Roman" w:cs="Times New Roman"/>
          <w:b/>
          <w:color w:val="0000CC"/>
          <w:sz w:val="28"/>
          <w:szCs w:val="28"/>
          <w:lang w:val="pt-BR"/>
        </w:rPr>
        <w:tab/>
        <w:t xml:space="preserve">: </w:t>
      </w:r>
      <w:bookmarkStart w:id="1" w:name="_GoBack"/>
      <w:r>
        <w:rPr>
          <w:rFonts w:ascii="Times New Roman" w:eastAsia="Times New Roman" w:hAnsi="Times New Roman" w:cs="Times New Roman"/>
          <w:b/>
          <w:color w:val="0000CC"/>
          <w:sz w:val="28"/>
          <w:szCs w:val="28"/>
          <w:lang w:val="pt-BR"/>
        </w:rPr>
        <w:t>Đào Thị Hòa</w:t>
      </w:r>
      <w:bookmarkEnd w:id="1"/>
    </w:p>
    <w:p w:rsidR="00D855DD" w:rsidRPr="00D855DD" w:rsidRDefault="00D855DD" w:rsidP="00D855DD">
      <w:pPr>
        <w:spacing w:after="0"/>
        <w:ind w:left="2880"/>
        <w:jc w:val="both"/>
        <w:rPr>
          <w:rFonts w:ascii="Times New Roman" w:eastAsia="Times New Roman" w:hAnsi="Times New Roman" w:cs="Times New Roman"/>
          <w:b/>
          <w:color w:val="0000CC"/>
          <w:sz w:val="28"/>
          <w:szCs w:val="28"/>
          <w:lang w:val="pt-BR"/>
        </w:rPr>
      </w:pPr>
      <w:r w:rsidRPr="00D855DD">
        <w:rPr>
          <w:rFonts w:ascii="Times New Roman" w:eastAsia="Times New Roman" w:hAnsi="Times New Roman" w:cs="Times New Roman"/>
          <w:b/>
          <w:color w:val="0000CC"/>
          <w:sz w:val="28"/>
          <w:szCs w:val="28"/>
          <w:lang w:val="pt-BR"/>
        </w:rPr>
        <w:t>Lĩnh vực</w:t>
      </w:r>
      <w:r w:rsidRPr="00D855DD">
        <w:rPr>
          <w:rFonts w:ascii="Times New Roman" w:eastAsia="Times New Roman" w:hAnsi="Times New Roman" w:cs="Times New Roman"/>
          <w:b/>
          <w:color w:val="0000CC"/>
          <w:sz w:val="28"/>
          <w:szCs w:val="28"/>
          <w:lang w:val="pt-BR"/>
        </w:rPr>
        <w:tab/>
        <w:t xml:space="preserve">: </w:t>
      </w:r>
      <w:r w:rsidR="00D93B81">
        <w:rPr>
          <w:rFonts w:ascii="Times New Roman" w:eastAsia="Times New Roman" w:hAnsi="Times New Roman" w:cs="Times New Roman"/>
          <w:b/>
          <w:color w:val="0000CC"/>
          <w:sz w:val="28"/>
          <w:szCs w:val="28"/>
          <w:lang w:val="pt-BR"/>
        </w:rPr>
        <w:t xml:space="preserve">Nhân viên </w:t>
      </w:r>
    </w:p>
    <w:p w:rsidR="00D855DD" w:rsidRPr="00D855DD" w:rsidRDefault="00D855DD" w:rsidP="00D855DD">
      <w:pPr>
        <w:spacing w:after="0"/>
        <w:ind w:left="2880"/>
        <w:jc w:val="both"/>
        <w:rPr>
          <w:rFonts w:ascii="Times New Roman" w:eastAsia="Times New Roman" w:hAnsi="Times New Roman" w:cs="Times New Roman"/>
          <w:b/>
          <w:color w:val="0000CC"/>
          <w:sz w:val="28"/>
          <w:szCs w:val="28"/>
          <w:lang w:val="pt-BR"/>
        </w:rPr>
      </w:pPr>
      <w:r w:rsidRPr="00D855DD">
        <w:rPr>
          <w:rFonts w:ascii="Times New Roman" w:eastAsia="Times New Roman" w:hAnsi="Times New Roman" w:cs="Times New Roman"/>
          <w:b/>
          <w:color w:val="0000CC"/>
          <w:sz w:val="28"/>
          <w:szCs w:val="28"/>
          <w:lang w:val="pt-BR"/>
        </w:rPr>
        <w:t>Cấp học</w:t>
      </w:r>
      <w:r w:rsidRPr="00D855DD">
        <w:rPr>
          <w:rFonts w:ascii="Times New Roman" w:eastAsia="Times New Roman" w:hAnsi="Times New Roman" w:cs="Times New Roman"/>
          <w:b/>
          <w:color w:val="0000CC"/>
          <w:sz w:val="28"/>
          <w:szCs w:val="28"/>
          <w:lang w:val="pt-BR"/>
        </w:rPr>
        <w:tab/>
        <w:t>: Mầm non</w:t>
      </w:r>
    </w:p>
    <w:p w:rsidR="00D855DD" w:rsidRPr="00D855DD" w:rsidRDefault="00D855DD" w:rsidP="00D855DD">
      <w:pPr>
        <w:spacing w:after="0"/>
        <w:jc w:val="both"/>
        <w:rPr>
          <w:rFonts w:ascii="Times New Roman" w:eastAsia="Times New Roman" w:hAnsi="Times New Roman" w:cs="Times New Roman"/>
          <w:b/>
          <w:color w:val="0000CC"/>
          <w:sz w:val="28"/>
          <w:szCs w:val="28"/>
          <w:lang w:val="pt-BR"/>
        </w:rPr>
      </w:pPr>
    </w:p>
    <w:p w:rsidR="00D855DD" w:rsidRPr="00D855DD" w:rsidRDefault="00D855DD" w:rsidP="00D855DD">
      <w:pPr>
        <w:spacing w:after="0"/>
        <w:jc w:val="center"/>
        <w:rPr>
          <w:rFonts w:ascii="Times New Roman" w:eastAsia="Times New Roman" w:hAnsi="Times New Roman" w:cs="Times New Roman"/>
          <w:b/>
          <w:sz w:val="28"/>
          <w:szCs w:val="28"/>
          <w:lang w:val="pt-BR"/>
        </w:rPr>
      </w:pPr>
    </w:p>
    <w:p w:rsidR="00D855DD" w:rsidRPr="00D855DD" w:rsidRDefault="00D855DD" w:rsidP="00D855DD">
      <w:pPr>
        <w:spacing w:after="0"/>
        <w:jc w:val="center"/>
        <w:rPr>
          <w:rFonts w:ascii="Times New Roman" w:eastAsia="Times New Roman" w:hAnsi="Times New Roman" w:cs="Times New Roman"/>
          <w:b/>
          <w:sz w:val="28"/>
          <w:szCs w:val="28"/>
          <w:lang w:val="pt-BR"/>
        </w:rPr>
      </w:pPr>
    </w:p>
    <w:p w:rsidR="00D855DD" w:rsidRPr="00D855DD" w:rsidRDefault="00D855DD" w:rsidP="00D855DD">
      <w:pPr>
        <w:spacing w:after="0"/>
        <w:jc w:val="center"/>
        <w:rPr>
          <w:rFonts w:ascii="Times New Roman" w:eastAsia="Times New Roman" w:hAnsi="Times New Roman" w:cs="Times New Roman"/>
          <w:b/>
          <w:sz w:val="28"/>
          <w:szCs w:val="28"/>
          <w:lang w:val="pt-BR"/>
        </w:rPr>
      </w:pPr>
    </w:p>
    <w:p w:rsidR="00D855DD" w:rsidRPr="00D855DD" w:rsidRDefault="00D855DD" w:rsidP="00D855DD">
      <w:pPr>
        <w:spacing w:after="0"/>
        <w:jc w:val="center"/>
        <w:rPr>
          <w:rFonts w:ascii="Times New Roman" w:eastAsia="Times New Roman" w:hAnsi="Times New Roman" w:cs="Times New Roman"/>
          <w:b/>
          <w:sz w:val="64"/>
          <w:szCs w:val="28"/>
          <w:lang w:val="pt-BR"/>
        </w:rPr>
      </w:pPr>
    </w:p>
    <w:p w:rsidR="00D855DD" w:rsidRPr="00D855DD" w:rsidRDefault="00D855DD" w:rsidP="00D855DD">
      <w:pPr>
        <w:spacing w:after="0"/>
        <w:jc w:val="center"/>
        <w:rPr>
          <w:rFonts w:ascii="Times New Roman" w:eastAsia="Times New Roman" w:hAnsi="Times New Roman" w:cs="Times New Roman"/>
          <w:b/>
          <w:sz w:val="28"/>
          <w:szCs w:val="28"/>
          <w:lang w:val="pt-BR"/>
        </w:rPr>
      </w:pPr>
    </w:p>
    <w:p w:rsidR="00D855DD" w:rsidRPr="00D93B81" w:rsidRDefault="00D855DD" w:rsidP="00D855DD">
      <w:pPr>
        <w:spacing w:after="0"/>
        <w:jc w:val="center"/>
        <w:rPr>
          <w:rFonts w:ascii="Times New Roman" w:eastAsia="Times New Roman" w:hAnsi="Times New Roman" w:cs="Times New Roman"/>
          <w:b/>
          <w:sz w:val="50"/>
          <w:szCs w:val="28"/>
          <w:lang w:val="pt-BR"/>
        </w:rPr>
      </w:pPr>
    </w:p>
    <w:p w:rsidR="00D855DD" w:rsidRPr="00D93B81" w:rsidRDefault="00D855DD" w:rsidP="00D855DD">
      <w:pPr>
        <w:spacing w:after="0"/>
        <w:jc w:val="center"/>
        <w:outlineLvl w:val="0"/>
        <w:rPr>
          <w:rFonts w:ascii="Times New Roman" w:eastAsia="Times New Roman" w:hAnsi="Times New Roman" w:cs="Times New Roman"/>
          <w:b/>
          <w:color w:val="0000CC"/>
          <w:sz w:val="28"/>
          <w:szCs w:val="28"/>
          <w:lang w:val="pt-BR"/>
        </w:rPr>
        <w:sectPr w:rsidR="00D855DD" w:rsidRPr="00D93B81" w:rsidSect="00D855DD">
          <w:headerReference w:type="default" r:id="rId10"/>
          <w:footerReference w:type="even" r:id="rId11"/>
          <w:footerReference w:type="default" r:id="rId12"/>
          <w:pgSz w:w="11907" w:h="16840" w:code="9"/>
          <w:pgMar w:top="1134" w:right="1134" w:bottom="1134" w:left="1701" w:header="720" w:footer="720" w:gutter="0"/>
          <w:pgNumType w:fmt="lowerRoman" w:start="1"/>
          <w:cols w:space="720"/>
          <w:titlePg/>
          <w:docGrid w:linePitch="360"/>
        </w:sectPr>
      </w:pPr>
      <w:r w:rsidRPr="00D93B81">
        <w:rPr>
          <w:rFonts w:ascii="Times New Roman" w:eastAsia="Times New Roman" w:hAnsi="Times New Roman" w:cs="Times New Roman"/>
          <w:b/>
          <w:color w:val="0000CC"/>
          <w:sz w:val="28"/>
          <w:szCs w:val="28"/>
          <w:lang w:val="pt-BR"/>
        </w:rPr>
        <w:t>NĂM HỌC: 2018-2019</w:t>
      </w:r>
    </w:p>
    <w:p w:rsidR="00D855DD" w:rsidRDefault="00B07ED8" w:rsidP="00D855DD">
      <w:pPr>
        <w:pStyle w:val="a"/>
        <w:rPr>
          <w:caps/>
        </w:rPr>
      </w:pPr>
      <w:r w:rsidRPr="00D855DD">
        <w:rPr>
          <w:caps/>
        </w:rPr>
        <w:lastRenderedPageBreak/>
        <w:t>Mục lục</w:t>
      </w:r>
      <w:bookmarkEnd w:id="0"/>
    </w:p>
    <w:p w:rsidR="00D855DD" w:rsidRPr="00D855DD" w:rsidRDefault="00D855DD" w:rsidP="00D855DD">
      <w:pPr>
        <w:pStyle w:val="a"/>
        <w:rPr>
          <w:rFonts w:ascii="Times New Roman" w:hAnsi="Times New Roman" w:cs="Times New Roman"/>
        </w:rPr>
      </w:pPr>
      <w:r w:rsidRPr="00D855DD">
        <w:rPr>
          <w:rFonts w:ascii="Times New Roman" w:hAnsi="Times New Roman" w:cs="Times New Roman"/>
        </w:rPr>
        <w:fldChar w:fldCharType="begin"/>
      </w:r>
      <w:r w:rsidRPr="00D855DD">
        <w:rPr>
          <w:rFonts w:ascii="Times New Roman" w:hAnsi="Times New Roman" w:cs="Times New Roman"/>
        </w:rPr>
        <w:instrText xml:space="preserve"> TOC \o "1-3" \h \z \t "a,1,B,1,C,1" </w:instrText>
      </w:r>
      <w:r w:rsidRPr="00D855DD">
        <w:rPr>
          <w:rFonts w:ascii="Times New Roman" w:hAnsi="Times New Roman" w:cs="Times New Roman"/>
        </w:rPr>
        <w:fldChar w:fldCharType="separate"/>
      </w:r>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09" w:history="1">
        <w:r w:rsidRPr="00D855DD">
          <w:rPr>
            <w:rStyle w:val="Hyperlink"/>
            <w:rFonts w:ascii="Times New Roman" w:hAnsi="Times New Roman" w:cs="Times New Roman"/>
            <w:caps/>
            <w:sz w:val="28"/>
            <w:szCs w:val="28"/>
          </w:rPr>
          <w:t>Mục lục</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09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i</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0" w:history="1">
        <w:r w:rsidRPr="00D855DD">
          <w:rPr>
            <w:rStyle w:val="Hyperlink"/>
            <w:rFonts w:ascii="Times New Roman" w:hAnsi="Times New Roman" w:cs="Times New Roman"/>
            <w:sz w:val="28"/>
            <w:szCs w:val="28"/>
          </w:rPr>
          <w:t>I. ĐẶT VẤN ĐỀ</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0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1" w:history="1">
        <w:r w:rsidRPr="00D855DD">
          <w:rPr>
            <w:rStyle w:val="Hyperlink"/>
            <w:rFonts w:ascii="Times New Roman" w:hAnsi="Times New Roman" w:cs="Times New Roman"/>
            <w:sz w:val="28"/>
            <w:szCs w:val="28"/>
          </w:rPr>
          <w:t>II. GIẢI QUYẾT VẤN ĐỀ</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1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2</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2" w:history="1">
        <w:r w:rsidRPr="00D855DD">
          <w:rPr>
            <w:rStyle w:val="Hyperlink"/>
            <w:rFonts w:ascii="Times New Roman" w:hAnsi="Times New Roman" w:cs="Times New Roman"/>
            <w:sz w:val="28"/>
            <w:szCs w:val="28"/>
          </w:rPr>
          <w:t>1.Cơ sở lý luận</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2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2</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3" w:history="1">
        <w:r w:rsidRPr="00D855DD">
          <w:rPr>
            <w:rStyle w:val="Hyperlink"/>
            <w:rFonts w:ascii="Times New Roman" w:hAnsi="Times New Roman" w:cs="Times New Roman"/>
            <w:sz w:val="28"/>
            <w:szCs w:val="28"/>
            <w:lang w:val="pl-PL"/>
          </w:rPr>
          <w:t>2. Thực trạng vấn đề</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3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3</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4" w:history="1">
        <w:r w:rsidRPr="00D855DD">
          <w:rPr>
            <w:rStyle w:val="Hyperlink"/>
            <w:rFonts w:ascii="Times New Roman" w:hAnsi="Times New Roman" w:cs="Times New Roman"/>
            <w:sz w:val="28"/>
            <w:szCs w:val="28"/>
          </w:rPr>
          <w:t>3. Các biện pháp thực hiện</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4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3</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5" w:history="1">
        <w:r w:rsidRPr="00D855DD">
          <w:rPr>
            <w:rStyle w:val="Hyperlink"/>
            <w:rFonts w:ascii="Times New Roman" w:hAnsi="Times New Roman" w:cs="Times New Roman"/>
            <w:sz w:val="28"/>
            <w:szCs w:val="28"/>
          </w:rPr>
          <w:t>3.1. Biện pháp 1:Tự bồi dưỡngchuyên môn, nâng cao tay nghề</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5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3</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6" w:history="1">
        <w:r w:rsidRPr="00D855DD">
          <w:rPr>
            <w:rStyle w:val="Hyperlink"/>
            <w:rFonts w:ascii="Times New Roman" w:hAnsi="Times New Roman" w:cs="Times New Roman"/>
            <w:sz w:val="28"/>
            <w:szCs w:val="28"/>
            <w:lang w:val="en-US"/>
          </w:rPr>
          <w:t>3.</w:t>
        </w:r>
        <w:r w:rsidRPr="00D855DD">
          <w:rPr>
            <w:rStyle w:val="Hyperlink"/>
            <w:rFonts w:ascii="Times New Roman" w:hAnsi="Times New Roman" w:cs="Times New Roman"/>
            <w:sz w:val="28"/>
            <w:szCs w:val="28"/>
          </w:rPr>
          <w:t>2</w:t>
        </w:r>
        <w:r w:rsidRPr="00D855DD">
          <w:rPr>
            <w:rStyle w:val="Hyperlink"/>
            <w:rFonts w:ascii="Times New Roman" w:hAnsi="Times New Roman" w:cs="Times New Roman"/>
            <w:sz w:val="28"/>
            <w:szCs w:val="28"/>
            <w:lang w:val="en-US"/>
          </w:rPr>
          <w:t>.</w:t>
        </w:r>
        <w:r w:rsidRPr="00D855DD">
          <w:rPr>
            <w:rStyle w:val="Hyperlink"/>
            <w:rFonts w:ascii="Times New Roman" w:hAnsi="Times New Roman" w:cs="Times New Roman"/>
            <w:sz w:val="28"/>
            <w:szCs w:val="28"/>
          </w:rPr>
          <w:t xml:space="preserve"> Biện pháp 2: Lựa chọn thực phẩm an toàn</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6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5</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7" w:history="1">
        <w:r w:rsidRPr="00D855DD">
          <w:rPr>
            <w:rStyle w:val="Hyperlink"/>
            <w:rFonts w:ascii="Times New Roman" w:hAnsi="Times New Roman" w:cs="Times New Roman"/>
            <w:sz w:val="28"/>
            <w:szCs w:val="28"/>
          </w:rPr>
          <w:t>3.3.Biện pháp 3: Cách chế biến món ăn cho trẻ mẫu giáo</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7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8</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8" w:history="1">
        <w:r w:rsidRPr="00D855DD">
          <w:rPr>
            <w:rStyle w:val="Hyperlink"/>
            <w:rFonts w:ascii="Times New Roman" w:hAnsi="Times New Roman" w:cs="Times New Roman"/>
            <w:sz w:val="28"/>
            <w:szCs w:val="28"/>
          </w:rPr>
          <w:t>3.4. Biện pháp 4: Cải tiến cách chế biến món ăn cho trẻ trong trường mầm non</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8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1</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19" w:history="1">
        <w:r w:rsidRPr="00D855DD">
          <w:rPr>
            <w:rStyle w:val="Hyperlink"/>
            <w:rFonts w:ascii="Times New Roman" w:hAnsi="Times New Roman" w:cs="Times New Roman"/>
            <w:sz w:val="28"/>
            <w:szCs w:val="28"/>
          </w:rPr>
          <w:t>3.5. Biện pháp 5: Thay đổi thực đơn và xây dựng thực đơn theo mùa</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19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1</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20" w:history="1">
        <w:r w:rsidRPr="00D855DD">
          <w:rPr>
            <w:rStyle w:val="Hyperlink"/>
            <w:rFonts w:ascii="Times New Roman" w:hAnsi="Times New Roman" w:cs="Times New Roman"/>
            <w:sz w:val="28"/>
            <w:szCs w:val="28"/>
          </w:rPr>
          <w:t>4. Hiệu quả sáng kiến kinh nghiệm</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20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5</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21" w:history="1">
        <w:r w:rsidRPr="00D855DD">
          <w:rPr>
            <w:rStyle w:val="Hyperlink"/>
            <w:rFonts w:ascii="Times New Roman" w:hAnsi="Times New Roman" w:cs="Times New Roman"/>
            <w:sz w:val="28"/>
            <w:szCs w:val="28"/>
          </w:rPr>
          <w:t>4.1. Kết quả</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21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5</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22" w:history="1">
        <w:r w:rsidRPr="00D855DD">
          <w:rPr>
            <w:rStyle w:val="Hyperlink"/>
            <w:rFonts w:ascii="Times New Roman" w:hAnsi="Times New Roman" w:cs="Times New Roman"/>
            <w:sz w:val="28"/>
            <w:szCs w:val="28"/>
          </w:rPr>
          <w:t>4.2.Bài học kinh nghiệm</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22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6</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23" w:history="1">
        <w:r w:rsidRPr="00D855DD">
          <w:rPr>
            <w:rStyle w:val="Hyperlink"/>
            <w:rFonts w:ascii="Times New Roman" w:hAnsi="Times New Roman" w:cs="Times New Roman"/>
            <w:sz w:val="28"/>
            <w:szCs w:val="28"/>
          </w:rPr>
          <w:t>III.KẾT LUẬN VÀ KIẾN NGHỊ</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23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7</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24" w:history="1">
        <w:r w:rsidRPr="00D855DD">
          <w:rPr>
            <w:rStyle w:val="Hyperlink"/>
            <w:rFonts w:ascii="Times New Roman" w:hAnsi="Times New Roman" w:cs="Times New Roman"/>
            <w:sz w:val="28"/>
            <w:szCs w:val="28"/>
          </w:rPr>
          <w:t>1. Kết luận</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24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7</w:t>
        </w:r>
        <w:r w:rsidRPr="00D855DD">
          <w:rPr>
            <w:rFonts w:ascii="Times New Roman" w:hAnsi="Times New Roman" w:cs="Times New Roman"/>
            <w:webHidden/>
            <w:sz w:val="28"/>
            <w:szCs w:val="28"/>
          </w:rPr>
          <w:fldChar w:fldCharType="end"/>
        </w:r>
      </w:hyperlink>
    </w:p>
    <w:p w:rsidR="00D855DD" w:rsidRPr="00D855DD" w:rsidRDefault="00D855DD" w:rsidP="00D855DD">
      <w:pPr>
        <w:pStyle w:val="TOC1"/>
        <w:tabs>
          <w:tab w:val="right" w:leader="dot" w:pos="9062"/>
        </w:tabs>
        <w:spacing w:after="0" w:line="288" w:lineRule="auto"/>
        <w:rPr>
          <w:rFonts w:ascii="Times New Roman" w:hAnsi="Times New Roman" w:cs="Times New Roman"/>
          <w:sz w:val="28"/>
          <w:szCs w:val="28"/>
        </w:rPr>
      </w:pPr>
      <w:hyperlink w:anchor="_Toc4582625" w:history="1">
        <w:r w:rsidRPr="00D855DD">
          <w:rPr>
            <w:rStyle w:val="Hyperlink"/>
            <w:rFonts w:ascii="Times New Roman" w:hAnsi="Times New Roman" w:cs="Times New Roman"/>
            <w:sz w:val="28"/>
            <w:szCs w:val="28"/>
            <w:lang w:val="nl-NL"/>
          </w:rPr>
          <w:t>2.</w:t>
        </w:r>
        <w:r w:rsidRPr="00D855DD">
          <w:rPr>
            <w:rStyle w:val="Hyperlink"/>
            <w:rFonts w:ascii="Times New Roman" w:hAnsi="Times New Roman" w:cs="Times New Roman"/>
            <w:sz w:val="28"/>
            <w:szCs w:val="28"/>
          </w:rPr>
          <w:t>Kiến nghị</w:t>
        </w:r>
        <w:r w:rsidRPr="00D855DD">
          <w:rPr>
            <w:rFonts w:ascii="Times New Roman" w:hAnsi="Times New Roman" w:cs="Times New Roman"/>
            <w:webHidden/>
            <w:sz w:val="28"/>
            <w:szCs w:val="28"/>
          </w:rPr>
          <w:tab/>
        </w:r>
        <w:r w:rsidRPr="00D855DD">
          <w:rPr>
            <w:rFonts w:ascii="Times New Roman" w:hAnsi="Times New Roman" w:cs="Times New Roman"/>
            <w:webHidden/>
            <w:sz w:val="28"/>
            <w:szCs w:val="28"/>
          </w:rPr>
          <w:fldChar w:fldCharType="begin"/>
        </w:r>
        <w:r w:rsidRPr="00D855DD">
          <w:rPr>
            <w:rFonts w:ascii="Times New Roman" w:hAnsi="Times New Roman" w:cs="Times New Roman"/>
            <w:webHidden/>
            <w:sz w:val="28"/>
            <w:szCs w:val="28"/>
          </w:rPr>
          <w:instrText xml:space="preserve"> PAGEREF _Toc4582625 \h </w:instrText>
        </w:r>
        <w:r w:rsidRPr="00D855DD">
          <w:rPr>
            <w:rFonts w:ascii="Times New Roman" w:hAnsi="Times New Roman" w:cs="Times New Roman"/>
            <w:webHidden/>
            <w:sz w:val="28"/>
            <w:szCs w:val="28"/>
          </w:rPr>
        </w:r>
        <w:r w:rsidRPr="00D855DD">
          <w:rPr>
            <w:rFonts w:ascii="Times New Roman" w:hAnsi="Times New Roman" w:cs="Times New Roman"/>
            <w:webHidden/>
            <w:sz w:val="28"/>
            <w:szCs w:val="28"/>
          </w:rPr>
          <w:fldChar w:fldCharType="separate"/>
        </w:r>
        <w:r w:rsidR="00D93B81">
          <w:rPr>
            <w:rFonts w:ascii="Times New Roman" w:hAnsi="Times New Roman" w:cs="Times New Roman"/>
            <w:webHidden/>
            <w:sz w:val="28"/>
            <w:szCs w:val="28"/>
          </w:rPr>
          <w:t>17</w:t>
        </w:r>
        <w:r w:rsidRPr="00D855DD">
          <w:rPr>
            <w:rFonts w:ascii="Times New Roman" w:hAnsi="Times New Roman" w:cs="Times New Roman"/>
            <w:webHidden/>
            <w:sz w:val="28"/>
            <w:szCs w:val="28"/>
          </w:rPr>
          <w:fldChar w:fldCharType="end"/>
        </w:r>
      </w:hyperlink>
    </w:p>
    <w:p w:rsidR="00D855DD" w:rsidRDefault="00D855DD" w:rsidP="00D855DD">
      <w:pPr>
        <w:spacing w:after="0" w:line="288" w:lineRule="auto"/>
        <w:rPr>
          <w:rFonts w:asciiTheme="majorBidi" w:hAnsiTheme="majorBidi" w:cstheme="majorBidi"/>
          <w:b/>
          <w:bCs/>
          <w:spacing w:val="-4"/>
          <w:sz w:val="28"/>
          <w:szCs w:val="28"/>
          <w:shd w:val="clear" w:color="auto" w:fill="FFFFFF"/>
          <w:lang w:val="en-US"/>
        </w:rPr>
      </w:pPr>
      <w:r w:rsidRPr="00D855DD">
        <w:rPr>
          <w:rFonts w:ascii="Times New Roman" w:hAnsi="Times New Roman" w:cs="Times New Roman"/>
          <w:sz w:val="28"/>
          <w:szCs w:val="28"/>
        </w:rPr>
        <w:fldChar w:fldCharType="end"/>
      </w:r>
    </w:p>
    <w:p w:rsidR="00D855DD" w:rsidRDefault="00D855DD">
      <w:pPr>
        <w:rPr>
          <w:rFonts w:asciiTheme="majorBidi" w:hAnsiTheme="majorBidi" w:cstheme="majorBidi"/>
          <w:b/>
          <w:bCs/>
          <w:spacing w:val="-4"/>
          <w:sz w:val="28"/>
          <w:szCs w:val="28"/>
          <w:shd w:val="clear" w:color="auto" w:fill="FFFFFF"/>
          <w:lang w:val="en-US"/>
        </w:rPr>
      </w:pPr>
      <w:bookmarkStart w:id="2" w:name="_Toc4582610"/>
      <w:r>
        <w:br w:type="page"/>
      </w:r>
    </w:p>
    <w:p w:rsidR="00167E09" w:rsidRPr="00D855DD" w:rsidRDefault="00167E09" w:rsidP="00D855DD">
      <w:pPr>
        <w:pStyle w:val="a"/>
      </w:pPr>
      <w:r w:rsidRPr="00D855DD">
        <w:lastRenderedPageBreak/>
        <w:t>I.</w:t>
      </w:r>
      <w:r w:rsidR="00BE667C" w:rsidRPr="00D855DD">
        <w:t xml:space="preserve"> ĐẶT VẤN ĐỀ</w:t>
      </w:r>
      <w:bookmarkEnd w:id="2"/>
    </w:p>
    <w:p w:rsidR="007749BA" w:rsidRPr="00D855DD" w:rsidRDefault="007749BA" w:rsidP="00D855DD">
      <w:pPr>
        <w:spacing w:after="0" w:line="288" w:lineRule="auto"/>
        <w:jc w:val="center"/>
        <w:rPr>
          <w:rFonts w:asciiTheme="majorBidi" w:hAnsiTheme="majorBidi" w:cstheme="majorBidi"/>
          <w:b/>
          <w:sz w:val="28"/>
          <w:szCs w:val="28"/>
        </w:rPr>
      </w:pPr>
      <w:r w:rsidRPr="00D855DD">
        <w:rPr>
          <w:rFonts w:asciiTheme="majorBidi" w:hAnsiTheme="majorBidi" w:cstheme="majorBidi"/>
          <w:b/>
          <w:sz w:val="28"/>
          <w:szCs w:val="28"/>
        </w:rPr>
        <w:t>Trẻ em hôm</w:t>
      </w:r>
      <w:r w:rsidR="00B07ED8" w:rsidRPr="00D855DD">
        <w:rPr>
          <w:rFonts w:asciiTheme="majorBidi" w:hAnsiTheme="majorBidi" w:cstheme="majorBidi"/>
          <w:b/>
          <w:sz w:val="28"/>
          <w:szCs w:val="28"/>
        </w:rPr>
        <w:t xml:space="preserve"> </w:t>
      </w:r>
      <w:r w:rsidRPr="00D855DD">
        <w:rPr>
          <w:rFonts w:asciiTheme="majorBidi" w:hAnsiTheme="majorBidi" w:cstheme="majorBidi"/>
          <w:b/>
          <w:sz w:val="28"/>
          <w:szCs w:val="28"/>
        </w:rPr>
        <w:t xml:space="preserve"> nay thế giới ngày mai</w:t>
      </w:r>
    </w:p>
    <w:p w:rsidR="007749BA" w:rsidRPr="00D855DD" w:rsidRDefault="007749BA" w:rsidP="00D855DD">
      <w:pPr>
        <w:spacing w:after="0" w:line="288" w:lineRule="auto"/>
        <w:ind w:firstLine="720"/>
        <w:jc w:val="both"/>
        <w:rPr>
          <w:rFonts w:asciiTheme="majorBidi" w:hAnsiTheme="majorBidi" w:cstheme="majorBidi"/>
          <w:spacing w:val="-2"/>
          <w:sz w:val="28"/>
          <w:szCs w:val="28"/>
        </w:rPr>
      </w:pPr>
      <w:r w:rsidRPr="00D855DD">
        <w:rPr>
          <w:rFonts w:asciiTheme="majorBidi" w:hAnsiTheme="majorBidi" w:cstheme="majorBidi"/>
          <w:spacing w:val="-2"/>
          <w:sz w:val="28"/>
          <w:szCs w:val="28"/>
        </w:rPr>
        <w:t>Trẻ em là nguồn hạnh phúc của mỗi gia đình</w:t>
      </w:r>
      <w:r w:rsidR="00167E09" w:rsidRPr="00D855DD">
        <w:rPr>
          <w:rFonts w:asciiTheme="majorBidi" w:hAnsiTheme="majorBidi" w:cstheme="majorBidi"/>
          <w:spacing w:val="-2"/>
          <w:sz w:val="28"/>
          <w:szCs w:val="28"/>
        </w:rPr>
        <w:t>,</w:t>
      </w:r>
      <w:r w:rsidRPr="00D855DD">
        <w:rPr>
          <w:rFonts w:asciiTheme="majorBidi" w:hAnsiTheme="majorBidi" w:cstheme="majorBidi"/>
          <w:spacing w:val="-2"/>
          <w:sz w:val="28"/>
          <w:szCs w:val="28"/>
        </w:rPr>
        <w:t xml:space="preserve"> là tương lai của dân tộc, là thế hệ kế tục sự nghiệ</w:t>
      </w:r>
      <w:r w:rsidR="002918CE" w:rsidRPr="00D855DD">
        <w:rPr>
          <w:rFonts w:asciiTheme="majorBidi" w:hAnsiTheme="majorBidi" w:cstheme="majorBidi"/>
          <w:spacing w:val="-2"/>
          <w:sz w:val="28"/>
          <w:szCs w:val="28"/>
        </w:rPr>
        <w:t xml:space="preserve">p </w:t>
      </w:r>
      <w:r w:rsidRPr="00D855DD">
        <w:rPr>
          <w:rFonts w:asciiTheme="majorBidi" w:hAnsiTheme="majorBidi" w:cstheme="majorBidi"/>
          <w:spacing w:val="-2"/>
          <w:sz w:val="28"/>
          <w:szCs w:val="28"/>
        </w:rPr>
        <w:t>Công nghiệp hóa hiện đại hóa đất nước do đó việc chăm sóc sức khỏe ban đầu đối với trẻ Mầm non là mối quan tâm của cả thế giới nói chung và của Việt Nam nói riêng. Bởi vì trường Mần non là nơi thu nhận trẻ để chăm sóc giáo dục, đặt nền móng đầu tiên cho việc hình thành nhân cách của trẻ và chuẩn bị những điều kiện cần thiết để trẻ vững bước vào các bậc học tiếp theo.</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Sức khỏe là vốn quý nhất của con người, đặc biệt là lứa tuổi MN bộ máy tiêu hóa của trẻ còn non nớt vì vậy người nấu ăn phải có kỹ năng phối hợp các thành phẩm hợp lý vào món ăn sẽ làm cho món ăn trở lên hập dẫn hơn và đảm bảo cả chất và lượng.</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Chính vì vậy nhà trường kết hợp hài hòa giữa nhà trường và gia đình, giữa phụ huynh với giáo viên để có phương pháp nuôi dưỡng trẻ tốt nhất cùng thống nhất với gia đình để chăm sóc nuôi dưỡng trẻ theo khoa học</w:t>
      </w:r>
      <w:r w:rsidR="00D42F41" w:rsidRPr="00D855DD">
        <w:rPr>
          <w:rFonts w:asciiTheme="majorBidi" w:hAnsiTheme="majorBidi" w:cstheme="majorBidi"/>
          <w:sz w:val="28"/>
          <w:szCs w:val="28"/>
        </w:rPr>
        <w:t>,</w:t>
      </w:r>
      <w:r w:rsidRPr="00D855DD">
        <w:rPr>
          <w:rFonts w:asciiTheme="majorBidi" w:hAnsiTheme="majorBidi" w:cstheme="majorBidi"/>
          <w:sz w:val="28"/>
          <w:szCs w:val="28"/>
        </w:rPr>
        <w:t xml:space="preserve"> đem lại hiệu quả cao nhất</w:t>
      </w:r>
      <w:r w:rsidR="00D42F41" w:rsidRPr="00D855DD">
        <w:rPr>
          <w:rFonts w:asciiTheme="majorBidi" w:hAnsiTheme="majorBidi" w:cstheme="majorBidi"/>
          <w:sz w:val="28"/>
          <w:szCs w:val="28"/>
        </w:rPr>
        <w:t>,</w:t>
      </w:r>
      <w:r w:rsidRPr="00D855DD">
        <w:rPr>
          <w:rFonts w:asciiTheme="majorBidi" w:hAnsiTheme="majorBidi" w:cstheme="majorBidi"/>
          <w:sz w:val="28"/>
          <w:szCs w:val="28"/>
        </w:rPr>
        <w:t xml:space="preserve"> là trẻ phát triển cả về thể chất và trí tuệ</w:t>
      </w:r>
      <w:r w:rsidR="00D42F41" w:rsidRPr="00D855DD">
        <w:rPr>
          <w:rFonts w:asciiTheme="majorBidi" w:hAnsiTheme="majorBidi" w:cstheme="majorBidi"/>
          <w:sz w:val="28"/>
          <w:szCs w:val="28"/>
        </w:rPr>
        <w:t>. N</w:t>
      </w:r>
      <w:r w:rsidRPr="00D855DD">
        <w:rPr>
          <w:rFonts w:asciiTheme="majorBidi" w:hAnsiTheme="majorBidi" w:cstheme="majorBidi"/>
          <w:sz w:val="28"/>
          <w:szCs w:val="28"/>
        </w:rPr>
        <w:t>hận thức rõ tầm quan trọng của việc chăm sóc nuôi dưỡng trẻ trong trường Mầm non là hết sức cần thiế</w:t>
      </w:r>
      <w:r w:rsidR="00D42F41" w:rsidRPr="00D855DD">
        <w:rPr>
          <w:rFonts w:asciiTheme="majorBidi" w:hAnsiTheme="majorBidi" w:cstheme="majorBidi"/>
          <w:sz w:val="28"/>
          <w:szCs w:val="28"/>
        </w:rPr>
        <w:t>t, là cô nuôi trực tiếp nấu ăn cho những chủ nhân tương lai của đất nước tôi nhận thấy rõ công việc của mình là vô cùng quan trọng, không những phải cần có kiến thức học tập mà phải có cả lương tâm đạo đức nghề nghiệp để góp phần nhỏ bé của mình vào công cuộc chăm sóc và giáo dục trẻ của toàn dân. Tạo cho đất nước những con người khỏe mạnh về thể chất, trí tuệ thông minh tạo nguồn nhân lực chất lượng giúp cho việc bảo tồn tinh hoa nòi giống và sự phát triển phồn vinh cho xã hội.</w:t>
      </w:r>
      <w:r w:rsidR="00061D90" w:rsidRPr="00D855DD">
        <w:rPr>
          <w:rFonts w:asciiTheme="majorBidi" w:hAnsiTheme="majorBidi" w:cstheme="majorBidi"/>
          <w:sz w:val="28"/>
          <w:szCs w:val="28"/>
        </w:rPr>
        <w:t xml:space="preserve"> V</w:t>
      </w:r>
      <w:r w:rsidRPr="00D855DD">
        <w:rPr>
          <w:rFonts w:asciiTheme="majorBidi" w:hAnsiTheme="majorBidi" w:cstheme="majorBidi"/>
          <w:sz w:val="28"/>
          <w:szCs w:val="28"/>
        </w:rPr>
        <w:t xml:space="preserve">ới tấm lòng yêu nghề, gắn bó với nghề và với trách nhiệm của người nhân </w:t>
      </w:r>
      <w:r w:rsidR="00AA760B" w:rsidRPr="00D855DD">
        <w:rPr>
          <w:rFonts w:asciiTheme="majorBidi" w:hAnsiTheme="majorBidi" w:cstheme="majorBidi"/>
          <w:sz w:val="28"/>
          <w:szCs w:val="28"/>
        </w:rPr>
        <w:t xml:space="preserve">viên nuôi dưỡng chăm sóc trẻ, </w:t>
      </w:r>
      <w:r w:rsidRPr="00D855DD">
        <w:rPr>
          <w:rFonts w:asciiTheme="majorBidi" w:hAnsiTheme="majorBidi" w:cstheme="majorBidi"/>
          <w:sz w:val="28"/>
          <w:szCs w:val="28"/>
        </w:rPr>
        <w:t>tôi chọn đề tài “</w:t>
      </w:r>
      <w:r w:rsidR="00CE1597" w:rsidRPr="00D855DD">
        <w:rPr>
          <w:rFonts w:asciiTheme="majorBidi" w:hAnsiTheme="majorBidi" w:cstheme="majorBidi"/>
          <w:b/>
          <w:sz w:val="28"/>
          <w:szCs w:val="28"/>
          <w:lang w:val="nl-NL"/>
        </w:rPr>
        <w:t>Một số biệ</w:t>
      </w:r>
      <w:r w:rsidR="00FA29F1" w:rsidRPr="00D855DD">
        <w:rPr>
          <w:rFonts w:asciiTheme="majorBidi" w:hAnsiTheme="majorBidi" w:cstheme="majorBidi"/>
          <w:b/>
          <w:sz w:val="28"/>
          <w:szCs w:val="28"/>
          <w:lang w:val="nl-NL"/>
        </w:rPr>
        <w:t xml:space="preserve">n pháp cải tiến chế biến món ăn nâng cao chất lượng bữa ăn cho trẻ mầm non </w:t>
      </w:r>
      <w:r w:rsidRPr="00D855DD">
        <w:rPr>
          <w:rFonts w:asciiTheme="majorBidi" w:hAnsiTheme="majorBidi" w:cstheme="majorBidi"/>
          <w:b/>
          <w:sz w:val="28"/>
          <w:szCs w:val="28"/>
          <w:lang w:val="nl-NL"/>
        </w:rPr>
        <w:t>”</w:t>
      </w:r>
    </w:p>
    <w:p w:rsidR="007749BA" w:rsidRPr="00D855DD" w:rsidRDefault="007749BA" w:rsidP="00D855DD">
      <w:pPr>
        <w:spacing w:after="0" w:line="288" w:lineRule="auto"/>
        <w:ind w:firstLine="360"/>
        <w:jc w:val="both"/>
        <w:rPr>
          <w:rFonts w:asciiTheme="majorBidi" w:hAnsiTheme="majorBidi" w:cstheme="majorBidi"/>
          <w:sz w:val="28"/>
          <w:szCs w:val="28"/>
        </w:rPr>
      </w:pPr>
      <w:r w:rsidRPr="00D855DD">
        <w:rPr>
          <w:rFonts w:asciiTheme="majorBidi" w:hAnsiTheme="majorBidi" w:cstheme="majorBidi"/>
          <w:sz w:val="28"/>
          <w:szCs w:val="28"/>
        </w:rPr>
        <w:t>Với đề tài nhỏ bé này bước đầu tôi và các đồng nghiệp đã đúc rút được một số kinh nghiệm qua quá trình thực hiện trong trường mầm non. Tôi rất mong các cấp lãnh đạo có ý kiến chỉ đạo bởi để tài này của tôi để chúng tôi tiếp thu và thực hiện công việc ngày càng tốt hơn.</w:t>
      </w:r>
      <w:r w:rsidR="008F2FC7" w:rsidRPr="00D855DD">
        <w:rPr>
          <w:rFonts w:asciiTheme="majorBidi" w:hAnsiTheme="majorBidi" w:cstheme="majorBidi"/>
          <w:sz w:val="28"/>
          <w:szCs w:val="28"/>
        </w:rPr>
        <w:t xml:space="preserve">   </w:t>
      </w:r>
    </w:p>
    <w:p w:rsidR="00D855DD" w:rsidRPr="00D855DD" w:rsidRDefault="00D855DD">
      <w:pPr>
        <w:rPr>
          <w:rFonts w:asciiTheme="majorBidi" w:hAnsiTheme="majorBidi" w:cstheme="majorBidi"/>
          <w:b/>
          <w:bCs/>
          <w:spacing w:val="-4"/>
          <w:sz w:val="28"/>
          <w:szCs w:val="28"/>
          <w:shd w:val="clear" w:color="auto" w:fill="FFFFFF"/>
          <w:lang w:val="en-US"/>
        </w:rPr>
      </w:pPr>
      <w:bookmarkStart w:id="3" w:name="_Toc510096917"/>
      <w:r w:rsidRPr="00D855DD">
        <w:br w:type="page"/>
      </w:r>
    </w:p>
    <w:p w:rsidR="007749BA" w:rsidRPr="00D855DD" w:rsidRDefault="000C1D3C" w:rsidP="00D855DD">
      <w:pPr>
        <w:pStyle w:val="a"/>
      </w:pPr>
      <w:bookmarkStart w:id="4" w:name="_Toc4582611"/>
      <w:r w:rsidRPr="00D855DD">
        <w:lastRenderedPageBreak/>
        <w:t xml:space="preserve">II. </w:t>
      </w:r>
      <w:r w:rsidR="007749BA" w:rsidRPr="00D855DD">
        <w:t>GIẢI QUYẾT</w:t>
      </w:r>
      <w:bookmarkEnd w:id="3"/>
      <w:r w:rsidR="00D5006B" w:rsidRPr="00D855DD">
        <w:t xml:space="preserve"> </w:t>
      </w:r>
      <w:r w:rsidRPr="00D855DD">
        <w:t>VẤN ĐỀ</w:t>
      </w:r>
      <w:bookmarkEnd w:id="4"/>
    </w:p>
    <w:p w:rsidR="007749BA" w:rsidRPr="00D855DD" w:rsidRDefault="000C1D3C" w:rsidP="00D855DD">
      <w:pPr>
        <w:pStyle w:val="B"/>
        <w:rPr>
          <w:lang w:val="en-US"/>
        </w:rPr>
      </w:pPr>
      <w:bookmarkStart w:id="5" w:name="_Toc4582612"/>
      <w:r w:rsidRPr="00D855DD">
        <w:t>1.</w:t>
      </w:r>
      <w:r w:rsidR="007749BA" w:rsidRPr="00D855DD">
        <w:t>Cơ sở lý luậ</w:t>
      </w:r>
      <w:r w:rsidR="00D855DD" w:rsidRPr="00D855DD">
        <w:t>n</w:t>
      </w:r>
      <w:bookmarkEnd w:id="5"/>
    </w:p>
    <w:p w:rsidR="007749BA" w:rsidRPr="00D855DD" w:rsidRDefault="00ED55BC"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C</w:t>
      </w:r>
      <w:r w:rsidR="007749BA" w:rsidRPr="00D855DD">
        <w:rPr>
          <w:rFonts w:asciiTheme="majorBidi" w:hAnsiTheme="majorBidi" w:cstheme="majorBidi"/>
          <w:sz w:val="28"/>
          <w:szCs w:val="28"/>
        </w:rPr>
        <w:t>on người là một thực thể sống</w:t>
      </w:r>
      <w:r w:rsidRPr="00D855DD">
        <w:rPr>
          <w:rFonts w:asciiTheme="majorBidi" w:hAnsiTheme="majorBidi" w:cstheme="majorBidi"/>
          <w:sz w:val="28"/>
          <w:szCs w:val="28"/>
        </w:rPr>
        <w:t>,</w:t>
      </w:r>
      <w:r w:rsidR="007749BA" w:rsidRPr="00D855DD">
        <w:rPr>
          <w:rFonts w:asciiTheme="majorBidi" w:hAnsiTheme="majorBidi" w:cstheme="majorBidi"/>
          <w:sz w:val="28"/>
          <w:szCs w:val="28"/>
        </w:rPr>
        <w:t xml:space="preserve"> nhưng sự sống không thể t</w:t>
      </w:r>
      <w:r w:rsidR="007749BA" w:rsidRPr="00D855DD">
        <w:rPr>
          <w:rFonts w:asciiTheme="majorBidi" w:hAnsiTheme="majorBidi" w:cstheme="majorBidi"/>
          <w:sz w:val="28"/>
          <w:szCs w:val="28"/>
          <w:lang w:eastAsia="ja-JP"/>
        </w:rPr>
        <w:t>ồn</w:t>
      </w:r>
      <w:r w:rsidR="007749BA" w:rsidRPr="00D855DD">
        <w:rPr>
          <w:rFonts w:asciiTheme="majorBidi" w:hAnsiTheme="majorBidi" w:cstheme="majorBidi"/>
          <w:sz w:val="28"/>
          <w:szCs w:val="28"/>
        </w:rPr>
        <w:t xml:space="preserve"> tại được nếu con người không ăn</w:t>
      </w:r>
      <w:r w:rsidRPr="00D855DD">
        <w:rPr>
          <w:rFonts w:asciiTheme="majorBidi" w:hAnsiTheme="majorBidi" w:cstheme="majorBidi"/>
          <w:sz w:val="28"/>
          <w:szCs w:val="28"/>
        </w:rPr>
        <w:t>,</w:t>
      </w:r>
      <w:r w:rsidR="007749BA" w:rsidRPr="00D855DD">
        <w:rPr>
          <w:rFonts w:asciiTheme="majorBidi" w:hAnsiTheme="majorBidi" w:cstheme="majorBidi"/>
          <w:sz w:val="28"/>
          <w:szCs w:val="28"/>
        </w:rPr>
        <w:t xml:space="preserve"> không uống.</w:t>
      </w:r>
      <w:r w:rsidRPr="00D855DD">
        <w:rPr>
          <w:rFonts w:asciiTheme="majorBidi" w:hAnsiTheme="majorBidi" w:cstheme="majorBidi"/>
          <w:sz w:val="28"/>
          <w:szCs w:val="28"/>
        </w:rPr>
        <w:t xml:space="preserve"> Ăn uống chính l</w:t>
      </w:r>
      <w:r w:rsidR="007749BA" w:rsidRPr="00D855DD">
        <w:rPr>
          <w:rFonts w:asciiTheme="majorBidi" w:hAnsiTheme="majorBidi" w:cstheme="majorBidi"/>
          <w:sz w:val="28"/>
          <w:szCs w:val="28"/>
        </w:rPr>
        <w:t xml:space="preserve">à nhu cầu hàng ngày của chúng ta </w:t>
      </w:r>
      <w:r w:rsidRPr="00D855DD">
        <w:rPr>
          <w:rFonts w:asciiTheme="majorBidi" w:hAnsiTheme="majorBidi" w:cstheme="majorBidi"/>
          <w:sz w:val="28"/>
          <w:szCs w:val="28"/>
        </w:rPr>
        <w:t xml:space="preserve">và </w:t>
      </w:r>
      <w:r w:rsidR="007749BA" w:rsidRPr="00D855DD">
        <w:rPr>
          <w:rFonts w:asciiTheme="majorBidi" w:hAnsiTheme="majorBidi" w:cstheme="majorBidi"/>
          <w:sz w:val="28"/>
          <w:szCs w:val="28"/>
        </w:rPr>
        <w:t>đặc biệt là trẻ em.</w:t>
      </w:r>
      <w:r w:rsidRPr="00D855DD">
        <w:rPr>
          <w:rFonts w:asciiTheme="majorBidi" w:hAnsiTheme="majorBidi" w:cstheme="majorBidi"/>
          <w:sz w:val="28"/>
          <w:szCs w:val="28"/>
        </w:rPr>
        <w:t xml:space="preserve"> Trẻ em cần dinh dưỡng để phát triển thể lực và trí tuệ. </w:t>
      </w:r>
      <w:r w:rsidR="007749BA" w:rsidRPr="00D855DD">
        <w:rPr>
          <w:rFonts w:asciiTheme="majorBidi" w:hAnsiTheme="majorBidi" w:cstheme="majorBidi"/>
          <w:sz w:val="28"/>
          <w:szCs w:val="28"/>
        </w:rPr>
        <w:t>Nhưng chúng ta chăm sóc trẻ như thế nào thì đó mới là vấn đề quan trọng nhất.</w:t>
      </w:r>
      <w:r w:rsidRPr="00D855DD">
        <w:rPr>
          <w:rFonts w:asciiTheme="majorBidi" w:hAnsiTheme="majorBidi" w:cstheme="majorBidi"/>
          <w:sz w:val="28"/>
          <w:szCs w:val="28"/>
        </w:rPr>
        <w:t xml:space="preserve"> </w:t>
      </w:r>
      <w:r w:rsidR="007749BA" w:rsidRPr="00D855DD">
        <w:rPr>
          <w:rFonts w:asciiTheme="majorBidi" w:hAnsiTheme="majorBidi" w:cstheme="majorBidi"/>
          <w:sz w:val="28"/>
          <w:szCs w:val="28"/>
        </w:rPr>
        <w:t>Nếu thiếu ăn trẻ sẽ bị suy dinh dưỡ</w:t>
      </w:r>
      <w:r w:rsidRPr="00D855DD">
        <w:rPr>
          <w:rFonts w:asciiTheme="majorBidi" w:hAnsiTheme="majorBidi" w:cstheme="majorBidi"/>
          <w:sz w:val="28"/>
          <w:szCs w:val="28"/>
        </w:rPr>
        <w:t>ng, còi xương</w:t>
      </w:r>
      <w:r w:rsidR="007749BA" w:rsidRPr="00D855DD">
        <w:rPr>
          <w:rFonts w:asciiTheme="majorBidi" w:hAnsiTheme="majorBidi" w:cstheme="majorBidi"/>
          <w:sz w:val="28"/>
          <w:szCs w:val="28"/>
        </w:rPr>
        <w:t>,</w:t>
      </w:r>
      <w:r w:rsidRPr="00D855DD">
        <w:rPr>
          <w:rFonts w:asciiTheme="majorBidi" w:hAnsiTheme="majorBidi" w:cstheme="majorBidi"/>
          <w:sz w:val="28"/>
          <w:szCs w:val="28"/>
        </w:rPr>
        <w:t xml:space="preserve"> </w:t>
      </w:r>
      <w:r w:rsidR="007749BA" w:rsidRPr="00D855DD">
        <w:rPr>
          <w:rFonts w:asciiTheme="majorBidi" w:hAnsiTheme="majorBidi" w:cstheme="majorBidi"/>
          <w:sz w:val="28"/>
          <w:szCs w:val="28"/>
        </w:rPr>
        <w:t>k</w:t>
      </w:r>
      <w:r w:rsidR="007749BA" w:rsidRPr="00D855DD">
        <w:rPr>
          <w:rFonts w:asciiTheme="majorBidi" w:hAnsiTheme="majorBidi" w:cstheme="majorBidi"/>
          <w:sz w:val="28"/>
          <w:szCs w:val="28"/>
          <w:lang w:eastAsia="ja-JP"/>
        </w:rPr>
        <w:t>ém</w:t>
      </w:r>
      <w:r w:rsidR="007749BA" w:rsidRPr="00D855DD">
        <w:rPr>
          <w:rFonts w:asciiTheme="majorBidi" w:hAnsiTheme="majorBidi" w:cstheme="majorBidi"/>
          <w:sz w:val="28"/>
          <w:szCs w:val="28"/>
        </w:rPr>
        <w:t xml:space="preserve"> phát triển kể cả trí và lực. Nhưng chúng ta cho trẻ ăn quá nhiều thì lại mắc phải bệnh béo phì đang có xu hướng tăng cao.</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Vì vậy chúng ta phải tính khẩu phần dinh dưỡng phù hợp với lứa tuổi.</w:t>
      </w:r>
      <w:r w:rsidR="00ED55BC" w:rsidRPr="00D855DD">
        <w:rPr>
          <w:rFonts w:asciiTheme="majorBidi" w:hAnsiTheme="majorBidi" w:cstheme="majorBidi"/>
          <w:sz w:val="28"/>
          <w:szCs w:val="28"/>
        </w:rPr>
        <w:t xml:space="preserve"> </w:t>
      </w:r>
      <w:r w:rsidRPr="00D855DD">
        <w:rPr>
          <w:rFonts w:asciiTheme="majorBidi" w:hAnsiTheme="majorBidi" w:cstheme="majorBidi"/>
          <w:sz w:val="28"/>
          <w:szCs w:val="28"/>
        </w:rPr>
        <w:t>Điều đó rất quan trọng với trẻ mầ</w:t>
      </w:r>
      <w:r w:rsidR="00ED55BC" w:rsidRPr="00D855DD">
        <w:rPr>
          <w:rFonts w:asciiTheme="majorBidi" w:hAnsiTheme="majorBidi" w:cstheme="majorBidi"/>
          <w:sz w:val="28"/>
          <w:szCs w:val="28"/>
        </w:rPr>
        <w:t>m non bởi d</w:t>
      </w:r>
      <w:r w:rsidRPr="00D855DD">
        <w:rPr>
          <w:rFonts w:asciiTheme="majorBidi" w:hAnsiTheme="majorBidi" w:cstheme="majorBidi"/>
          <w:sz w:val="28"/>
          <w:szCs w:val="28"/>
        </w:rPr>
        <w:t>inh dưỡng là nền tảng</w:t>
      </w:r>
      <w:r w:rsidR="00ED55BC" w:rsidRPr="00D855DD">
        <w:rPr>
          <w:rFonts w:asciiTheme="majorBidi" w:hAnsiTheme="majorBidi" w:cstheme="majorBidi"/>
          <w:sz w:val="28"/>
          <w:szCs w:val="28"/>
        </w:rPr>
        <w:t>,</w:t>
      </w:r>
      <w:r w:rsidRPr="00D855DD">
        <w:rPr>
          <w:rFonts w:asciiTheme="majorBidi" w:hAnsiTheme="majorBidi" w:cstheme="majorBidi"/>
          <w:sz w:val="28"/>
          <w:szCs w:val="28"/>
        </w:rPr>
        <w:t xml:space="preserve"> là nòng cốt cho tất cả quá trình phát triển của trẻ.</w:t>
      </w:r>
    </w:p>
    <w:p w:rsidR="007749BA" w:rsidRPr="00D855DD" w:rsidRDefault="007749BA" w:rsidP="00D855DD">
      <w:pPr>
        <w:spacing w:after="0" w:line="288" w:lineRule="auto"/>
        <w:ind w:firstLine="720"/>
        <w:jc w:val="both"/>
        <w:rPr>
          <w:rFonts w:asciiTheme="majorBidi" w:hAnsiTheme="majorBidi" w:cstheme="majorBidi"/>
          <w:spacing w:val="-2"/>
          <w:sz w:val="28"/>
          <w:szCs w:val="28"/>
        </w:rPr>
      </w:pPr>
      <w:r w:rsidRPr="00D855DD">
        <w:rPr>
          <w:rFonts w:asciiTheme="majorBidi" w:hAnsiTheme="majorBidi" w:cstheme="majorBidi"/>
          <w:spacing w:val="-2"/>
          <w:sz w:val="28"/>
          <w:szCs w:val="28"/>
        </w:rPr>
        <w:t>Bên cạnh đó</w:t>
      </w:r>
      <w:r w:rsidR="00067C3F" w:rsidRPr="00D855DD">
        <w:rPr>
          <w:rFonts w:asciiTheme="majorBidi" w:hAnsiTheme="majorBidi" w:cstheme="majorBidi"/>
          <w:spacing w:val="-2"/>
          <w:sz w:val="28"/>
          <w:szCs w:val="28"/>
        </w:rPr>
        <w:t>,</w:t>
      </w:r>
      <w:r w:rsidRPr="00D855DD">
        <w:rPr>
          <w:rFonts w:asciiTheme="majorBidi" w:hAnsiTheme="majorBidi" w:cstheme="majorBidi"/>
          <w:spacing w:val="-2"/>
          <w:sz w:val="28"/>
          <w:szCs w:val="28"/>
        </w:rPr>
        <w:t xml:space="preserve"> căn bệnh béo phì ở trẻ em có xu hướng gia tăng ở một số đô thị lớn như Hà Nộ</w:t>
      </w:r>
      <w:r w:rsidR="00D5006B" w:rsidRPr="00D855DD">
        <w:rPr>
          <w:rFonts w:asciiTheme="majorBidi" w:hAnsiTheme="majorBidi" w:cstheme="majorBidi"/>
          <w:spacing w:val="-2"/>
          <w:sz w:val="28"/>
          <w:szCs w:val="28"/>
        </w:rPr>
        <w:t xml:space="preserve">i, </w:t>
      </w:r>
      <w:r w:rsidRPr="00D855DD">
        <w:rPr>
          <w:rFonts w:asciiTheme="majorBidi" w:hAnsiTheme="majorBidi" w:cstheme="majorBidi"/>
          <w:spacing w:val="-2"/>
          <w:sz w:val="28"/>
          <w:szCs w:val="28"/>
        </w:rPr>
        <w:t xml:space="preserve">đây cũng là mối quan tâm của nhiều gia đình và nhà trường nhất là ở độ tuổi mẫu giáo. Vì trẻ mẫu giáo lúc này nhu cầu dinh dưỡng của trẻ rất lớn, nếu chúng ta không có khẩu phần dinh dưỡng thích hợp thì dẫn đến bệnh béo phì ở trẻ. Hiện nay trong thời kỳ của nền kinh tế thị trường công nghiệp hoá và hiện đại hoá của nước ta thì các vấn đề nẩy sinh do chế độ dinh dưỡng không đầy đủ và không hợp lý vẫn là vấn đề mà chúng ta cần phải quan tâm và xem xét. </w:t>
      </w:r>
    </w:p>
    <w:p w:rsidR="00ED55BC"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hực hiện chiến lược Quốc gia về dinh dưỡng, ngành giáo dục đã phối hợp với các ban, ngành để tổ chức các hoạt động tuyên truyền giáo dục dinh dưỡng cho trẻ, tổ chức các hội thi: Hội khoẻ măng non, ngày hội dinh dưỡng…Xác định được tầm quan trọng của dinh dưỡng đối với trẻ em</w:t>
      </w:r>
      <w:r w:rsidR="00ED55BC" w:rsidRPr="00D855DD">
        <w:rPr>
          <w:rFonts w:asciiTheme="majorBidi" w:hAnsiTheme="majorBidi" w:cstheme="majorBidi"/>
          <w:sz w:val="28"/>
          <w:szCs w:val="28"/>
        </w:rPr>
        <w:t>,</w:t>
      </w:r>
      <w:r w:rsidRPr="00D855DD">
        <w:rPr>
          <w:rFonts w:asciiTheme="majorBidi" w:hAnsiTheme="majorBidi" w:cstheme="majorBidi"/>
          <w:sz w:val="28"/>
          <w:szCs w:val="28"/>
        </w:rPr>
        <w:t xml:space="preserve"> tôi thấy nâng cao chất lượng bữa ăn cho trẻ là một việc làm hết sức cần thiết và cũng rất cấp thiế</w:t>
      </w:r>
      <w:r w:rsidR="00ED55BC" w:rsidRPr="00D855DD">
        <w:rPr>
          <w:rFonts w:asciiTheme="majorBidi" w:hAnsiTheme="majorBidi" w:cstheme="majorBidi"/>
          <w:sz w:val="28"/>
          <w:szCs w:val="28"/>
        </w:rPr>
        <w:t>t t</w:t>
      </w:r>
      <w:r w:rsidRPr="00D855DD">
        <w:rPr>
          <w:rFonts w:asciiTheme="majorBidi" w:hAnsiTheme="majorBidi" w:cstheme="majorBidi"/>
          <w:sz w:val="28"/>
          <w:szCs w:val="28"/>
        </w:rPr>
        <w:t xml:space="preserve">rong các nhà trường mầm non nói chung và trường Mầm non nơi tôi công tác nói riêng. </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rong cuộc sống của chúng ta</w:t>
      </w:r>
      <w:r w:rsidR="00ED55BC" w:rsidRPr="00D855DD">
        <w:rPr>
          <w:rFonts w:asciiTheme="majorBidi" w:hAnsiTheme="majorBidi" w:cstheme="majorBidi"/>
          <w:sz w:val="28"/>
          <w:szCs w:val="28"/>
        </w:rPr>
        <w:t>,</w:t>
      </w:r>
      <w:r w:rsidRPr="00D855DD">
        <w:rPr>
          <w:rFonts w:asciiTheme="majorBidi" w:hAnsiTheme="majorBidi" w:cstheme="majorBidi"/>
          <w:sz w:val="28"/>
          <w:szCs w:val="28"/>
        </w:rPr>
        <w:t xml:space="preserve"> muốn được thành đạt trong công việc của mình thì đầu tiên là chúng ta phải có sức khoẻ tốt, tinh thần thoả</w:t>
      </w:r>
      <w:r w:rsidR="00ED55BC" w:rsidRPr="00D855DD">
        <w:rPr>
          <w:rFonts w:asciiTheme="majorBidi" w:hAnsiTheme="majorBidi" w:cstheme="majorBidi"/>
          <w:sz w:val="28"/>
          <w:szCs w:val="28"/>
        </w:rPr>
        <w:t>i mái.</w:t>
      </w:r>
      <w:r w:rsidRPr="00D855DD">
        <w:rPr>
          <w:rFonts w:asciiTheme="majorBidi" w:hAnsiTheme="majorBidi" w:cstheme="majorBidi"/>
          <w:sz w:val="28"/>
          <w:szCs w:val="28"/>
        </w:rPr>
        <w:t xml:space="preserve"> Điều đó đối với trẻ mầm non là rất quan trọng, đặc biệt là đối với trẻ mẫu giáo, vì trẻ thơ là “tương lai của đất nước” là “nền tả</w:t>
      </w:r>
      <w:r w:rsidR="00ED55BC" w:rsidRPr="00D855DD">
        <w:rPr>
          <w:rFonts w:asciiTheme="majorBidi" w:hAnsiTheme="majorBidi" w:cstheme="majorBidi"/>
          <w:sz w:val="28"/>
          <w:szCs w:val="28"/>
        </w:rPr>
        <w:t>ng”, là n</w:t>
      </w:r>
      <w:r w:rsidRPr="00D855DD">
        <w:rPr>
          <w:rFonts w:asciiTheme="majorBidi" w:hAnsiTheme="majorBidi" w:cstheme="majorBidi"/>
          <w:sz w:val="28"/>
          <w:szCs w:val="28"/>
        </w:rPr>
        <w:t xml:space="preserve">òng cốt cho tất cả qúa trình phát triển của trẻ để trẻ có thể tham gia vào học tập, vui chơi và tham gia vào các hoạt động khác một cách tích cực, thoải mái và hứng thú. </w:t>
      </w:r>
    </w:p>
    <w:p w:rsidR="007749BA" w:rsidRPr="00D855DD" w:rsidRDefault="007749BA" w:rsidP="00D855DD">
      <w:pPr>
        <w:pStyle w:val="NormalWeb"/>
        <w:shd w:val="clear" w:color="auto" w:fill="FFFFFF"/>
        <w:spacing w:before="0" w:after="0" w:line="288" w:lineRule="auto"/>
        <w:jc w:val="both"/>
        <w:rPr>
          <w:rFonts w:asciiTheme="majorBidi" w:hAnsiTheme="majorBidi" w:cstheme="majorBidi"/>
          <w:sz w:val="28"/>
          <w:szCs w:val="28"/>
          <w:lang w:val="vi-VN"/>
        </w:rPr>
      </w:pPr>
      <w:r w:rsidRPr="00D855DD">
        <w:rPr>
          <w:rFonts w:asciiTheme="majorBidi" w:hAnsiTheme="majorBidi" w:cstheme="majorBidi"/>
          <w:sz w:val="28"/>
          <w:szCs w:val="28"/>
          <w:lang w:val="vi-VN"/>
        </w:rPr>
        <w:tab/>
      </w:r>
      <w:r w:rsidR="00ED55BC" w:rsidRPr="00D855DD">
        <w:rPr>
          <w:rFonts w:asciiTheme="majorBidi" w:hAnsiTheme="majorBidi" w:cstheme="majorBidi"/>
          <w:sz w:val="28"/>
          <w:szCs w:val="28"/>
          <w:lang w:val="vi-VN"/>
        </w:rPr>
        <w:t xml:space="preserve"> B</w:t>
      </w:r>
      <w:r w:rsidRPr="00D855DD">
        <w:rPr>
          <w:rFonts w:asciiTheme="majorBidi" w:hAnsiTheme="majorBidi" w:cstheme="majorBidi"/>
          <w:sz w:val="28"/>
          <w:szCs w:val="28"/>
          <w:lang w:val="vi-VN"/>
        </w:rPr>
        <w:t>ản thân tôi là một nhân viên  nuôi dưỡng</w:t>
      </w:r>
      <w:r w:rsidR="00ED55BC" w:rsidRPr="00D855DD">
        <w:rPr>
          <w:rFonts w:asciiTheme="majorBidi" w:hAnsiTheme="majorBidi" w:cstheme="majorBidi"/>
          <w:sz w:val="28"/>
          <w:szCs w:val="28"/>
          <w:lang w:val="vi-VN"/>
        </w:rPr>
        <w:t>,</w:t>
      </w:r>
      <w:r w:rsidRPr="00D855DD">
        <w:rPr>
          <w:rFonts w:asciiTheme="majorBidi" w:hAnsiTheme="majorBidi" w:cstheme="majorBidi"/>
          <w:sz w:val="28"/>
          <w:szCs w:val="28"/>
          <w:lang w:val="vi-VN"/>
        </w:rPr>
        <w:t xml:space="preserve"> tôi luôn luôn suy nghĩ làm sao để nâng cao được chất lượng bữa ăn cho các con và trong quá trình thực hiện nâng cao chất lượng bữa ăn  cho trẻ tại trường tôi gặp một số thuận lợi và khó khăn sau:</w:t>
      </w:r>
    </w:p>
    <w:p w:rsidR="00D855DD" w:rsidRPr="00D855DD" w:rsidRDefault="00D855DD" w:rsidP="00D855DD">
      <w:pPr>
        <w:pStyle w:val="B"/>
        <w:rPr>
          <w:lang w:val="pl-PL"/>
        </w:rPr>
      </w:pPr>
    </w:p>
    <w:p w:rsidR="00ED55BC" w:rsidRPr="00D855DD" w:rsidRDefault="00ED55BC" w:rsidP="00D855DD">
      <w:pPr>
        <w:pStyle w:val="B"/>
        <w:rPr>
          <w:lang w:val="pl-PL"/>
        </w:rPr>
      </w:pPr>
      <w:bookmarkStart w:id="6" w:name="_Toc4582613"/>
      <w:r w:rsidRPr="00D855DD">
        <w:rPr>
          <w:lang w:val="pl-PL"/>
        </w:rPr>
        <w:t>2. Thực trạng vấn đề</w:t>
      </w:r>
      <w:bookmarkEnd w:id="6"/>
    </w:p>
    <w:p w:rsidR="007749BA" w:rsidRPr="00D855DD" w:rsidRDefault="00ED55BC" w:rsidP="00D855DD">
      <w:pPr>
        <w:spacing w:after="0" w:line="288" w:lineRule="auto"/>
        <w:jc w:val="both"/>
        <w:rPr>
          <w:rFonts w:asciiTheme="majorBidi" w:hAnsiTheme="majorBidi" w:cstheme="majorBidi"/>
          <w:b/>
          <w:sz w:val="28"/>
          <w:szCs w:val="28"/>
          <w:lang w:val="pl-PL"/>
        </w:rPr>
      </w:pPr>
      <w:r w:rsidRPr="00D855DD">
        <w:rPr>
          <w:rFonts w:asciiTheme="majorBidi" w:hAnsiTheme="majorBidi" w:cstheme="majorBidi"/>
          <w:b/>
          <w:sz w:val="28"/>
          <w:szCs w:val="28"/>
          <w:lang w:val="pl-PL"/>
        </w:rPr>
        <w:t>a.</w:t>
      </w:r>
      <w:r w:rsidR="007749BA" w:rsidRPr="00D855DD">
        <w:rPr>
          <w:rFonts w:asciiTheme="majorBidi" w:hAnsiTheme="majorBidi" w:cstheme="majorBidi"/>
          <w:b/>
          <w:sz w:val="28"/>
          <w:szCs w:val="28"/>
          <w:lang w:val="pl-PL"/>
        </w:rPr>
        <w:t>Thuận lợi:</w:t>
      </w:r>
    </w:p>
    <w:p w:rsidR="00067C3F" w:rsidRPr="00D855DD" w:rsidRDefault="007749BA" w:rsidP="00D855DD">
      <w:pPr>
        <w:tabs>
          <w:tab w:val="left" w:pos="720"/>
          <w:tab w:val="center" w:pos="4702"/>
        </w:tabs>
        <w:spacing w:after="0" w:line="288" w:lineRule="auto"/>
        <w:jc w:val="both"/>
        <w:rPr>
          <w:rFonts w:asciiTheme="majorBidi" w:hAnsiTheme="majorBidi" w:cstheme="majorBidi"/>
          <w:sz w:val="28"/>
          <w:szCs w:val="28"/>
          <w:lang w:val="pl-PL"/>
        </w:rPr>
      </w:pPr>
      <w:r w:rsidRPr="00D855DD">
        <w:rPr>
          <w:rFonts w:asciiTheme="majorBidi" w:hAnsiTheme="majorBidi" w:cstheme="majorBidi"/>
          <w:sz w:val="28"/>
          <w:szCs w:val="28"/>
          <w:lang w:val="pl-PL"/>
        </w:rPr>
        <w:tab/>
        <w:t xml:space="preserve">Được sự quan tâm </w:t>
      </w:r>
      <w:r w:rsidR="00067C3F" w:rsidRPr="00D855DD">
        <w:rPr>
          <w:rFonts w:asciiTheme="majorBidi" w:hAnsiTheme="majorBidi" w:cstheme="majorBidi"/>
          <w:sz w:val="28"/>
          <w:szCs w:val="28"/>
          <w:lang w:val="pl-PL"/>
        </w:rPr>
        <w:t xml:space="preserve">chỉ đạo sát sao </w:t>
      </w:r>
      <w:r w:rsidRPr="00D855DD">
        <w:rPr>
          <w:rFonts w:asciiTheme="majorBidi" w:hAnsiTheme="majorBidi" w:cstheme="majorBidi"/>
          <w:sz w:val="28"/>
          <w:szCs w:val="28"/>
          <w:lang w:val="pl-PL"/>
        </w:rPr>
        <w:t xml:space="preserve">của </w:t>
      </w:r>
      <w:r w:rsidR="00067C3F" w:rsidRPr="00D855DD">
        <w:rPr>
          <w:rFonts w:asciiTheme="majorBidi" w:hAnsiTheme="majorBidi" w:cstheme="majorBidi"/>
          <w:sz w:val="28"/>
          <w:szCs w:val="28"/>
          <w:lang w:val="pl-PL"/>
        </w:rPr>
        <w:t>Phòng GD&amp;ĐT, c</w:t>
      </w:r>
      <w:r w:rsidRPr="00D855DD">
        <w:rPr>
          <w:rFonts w:asciiTheme="majorBidi" w:hAnsiTheme="majorBidi" w:cstheme="majorBidi"/>
          <w:sz w:val="28"/>
          <w:szCs w:val="28"/>
          <w:lang w:val="pl-PL"/>
        </w:rPr>
        <w:t xml:space="preserve">ủa Ban giám hiệu </w:t>
      </w:r>
      <w:r w:rsidR="00067C3F" w:rsidRPr="00D855DD">
        <w:rPr>
          <w:rFonts w:asciiTheme="majorBidi" w:hAnsiTheme="majorBidi" w:cstheme="majorBidi"/>
          <w:sz w:val="28"/>
          <w:szCs w:val="28"/>
          <w:lang w:val="pl-PL"/>
        </w:rPr>
        <w:t>nhà trường trong công tác CSND trẻ.</w:t>
      </w:r>
    </w:p>
    <w:p w:rsidR="007749BA" w:rsidRPr="00D855DD" w:rsidRDefault="00067C3F" w:rsidP="00D855DD">
      <w:pPr>
        <w:tabs>
          <w:tab w:val="left" w:pos="720"/>
          <w:tab w:val="center" w:pos="4702"/>
        </w:tabs>
        <w:spacing w:after="0" w:line="288" w:lineRule="auto"/>
        <w:jc w:val="both"/>
        <w:rPr>
          <w:rFonts w:asciiTheme="majorBidi" w:hAnsiTheme="majorBidi" w:cstheme="majorBidi"/>
          <w:sz w:val="28"/>
          <w:szCs w:val="28"/>
          <w:lang w:val="pl-PL"/>
        </w:rPr>
      </w:pPr>
      <w:r w:rsidRPr="00D855DD">
        <w:rPr>
          <w:rFonts w:asciiTheme="majorBidi" w:hAnsiTheme="majorBidi" w:cstheme="majorBidi"/>
          <w:sz w:val="28"/>
          <w:szCs w:val="28"/>
          <w:lang w:val="pl-PL"/>
        </w:rPr>
        <w:tab/>
      </w:r>
      <w:r w:rsidR="007749BA" w:rsidRPr="00D855DD">
        <w:rPr>
          <w:rFonts w:asciiTheme="majorBidi" w:hAnsiTheme="majorBidi" w:cstheme="majorBidi"/>
          <w:sz w:val="28"/>
          <w:szCs w:val="28"/>
          <w:lang w:val="pl-PL"/>
        </w:rPr>
        <w:t xml:space="preserve">Nhà trường </w:t>
      </w:r>
      <w:r w:rsidRPr="00D855DD">
        <w:rPr>
          <w:rFonts w:asciiTheme="majorBidi" w:hAnsiTheme="majorBidi" w:cstheme="majorBidi"/>
          <w:sz w:val="28"/>
          <w:szCs w:val="28"/>
          <w:lang w:val="pl-PL"/>
        </w:rPr>
        <w:t xml:space="preserve">ký hợp đồng thực phẩm với công ty có uy tín, chất lượng cao để </w:t>
      </w:r>
      <w:r w:rsidR="007749BA" w:rsidRPr="00D855DD">
        <w:rPr>
          <w:rFonts w:asciiTheme="majorBidi" w:hAnsiTheme="majorBidi" w:cstheme="majorBidi"/>
          <w:sz w:val="28"/>
          <w:szCs w:val="28"/>
          <w:lang w:val="pl-PL"/>
        </w:rPr>
        <w:t>sử dụng nguồn thực phẩ</w:t>
      </w:r>
      <w:r w:rsidRPr="00D855DD">
        <w:rPr>
          <w:rFonts w:asciiTheme="majorBidi" w:hAnsiTheme="majorBidi" w:cstheme="majorBidi"/>
          <w:sz w:val="28"/>
          <w:szCs w:val="28"/>
          <w:lang w:val="pl-PL"/>
        </w:rPr>
        <w:t>m đảm bảo.</w:t>
      </w:r>
    </w:p>
    <w:p w:rsidR="00067C3F" w:rsidRPr="00D855DD" w:rsidRDefault="00067C3F"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BGH chỉ đạo, KT sát sao chặt chẽ tất cả các khâu từ GNTP đến khâu sơ, chế biến, chia ăn.</w:t>
      </w:r>
    </w:p>
    <w:p w:rsidR="007749BA" w:rsidRPr="00D855DD" w:rsidRDefault="00067C3F"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Đội ngũ cô nuôi nhiệt tình trong công việc,</w:t>
      </w:r>
      <w:r w:rsidR="007749BA" w:rsidRPr="00D855DD">
        <w:rPr>
          <w:rFonts w:asciiTheme="majorBidi" w:hAnsiTheme="majorBidi" w:cstheme="majorBidi"/>
          <w:sz w:val="28"/>
          <w:szCs w:val="28"/>
          <w:lang w:val="pl-PL"/>
        </w:rPr>
        <w:t xml:space="preserve"> yêu nghề mến trẻ và luôn tìm tòi học hỏi những kinh nghiệm về cách chế biến những món ăn mớ</w:t>
      </w:r>
      <w:r w:rsidRPr="00D855DD">
        <w:rPr>
          <w:rFonts w:asciiTheme="majorBidi" w:hAnsiTheme="majorBidi" w:cstheme="majorBidi"/>
          <w:sz w:val="28"/>
          <w:szCs w:val="28"/>
          <w:lang w:val="pl-PL"/>
        </w:rPr>
        <w:t>i</w:t>
      </w:r>
      <w:r w:rsidR="007749BA" w:rsidRPr="00D855DD">
        <w:rPr>
          <w:rFonts w:asciiTheme="majorBidi" w:hAnsiTheme="majorBidi" w:cstheme="majorBidi"/>
          <w:sz w:val="28"/>
          <w:szCs w:val="28"/>
          <w:lang w:val="pl-PL"/>
        </w:rPr>
        <w:t>,</w:t>
      </w:r>
      <w:r w:rsidRPr="00D855DD">
        <w:rPr>
          <w:rFonts w:asciiTheme="majorBidi" w:hAnsiTheme="majorBidi" w:cstheme="majorBidi"/>
          <w:sz w:val="28"/>
          <w:szCs w:val="28"/>
          <w:lang w:val="pl-PL"/>
        </w:rPr>
        <w:t xml:space="preserve"> </w:t>
      </w:r>
      <w:r w:rsidR="007749BA" w:rsidRPr="00D855DD">
        <w:rPr>
          <w:rFonts w:asciiTheme="majorBidi" w:hAnsiTheme="majorBidi" w:cstheme="majorBidi"/>
          <w:sz w:val="28"/>
          <w:szCs w:val="28"/>
          <w:lang w:val="pl-PL"/>
        </w:rPr>
        <w:t xml:space="preserve">tham gia </w:t>
      </w:r>
      <w:r w:rsidRPr="00D855DD">
        <w:rPr>
          <w:rFonts w:asciiTheme="majorBidi" w:hAnsiTheme="majorBidi" w:cstheme="majorBidi"/>
          <w:sz w:val="28"/>
          <w:szCs w:val="28"/>
          <w:lang w:val="pl-PL"/>
        </w:rPr>
        <w:t xml:space="preserve">tích cực các </w:t>
      </w:r>
      <w:r w:rsidR="007749BA" w:rsidRPr="00D855DD">
        <w:rPr>
          <w:rFonts w:asciiTheme="majorBidi" w:hAnsiTheme="majorBidi" w:cstheme="majorBidi"/>
          <w:sz w:val="28"/>
          <w:szCs w:val="28"/>
          <w:lang w:val="pl-PL"/>
        </w:rPr>
        <w:t xml:space="preserve">cuộc thi nuôi dưỡng giỏi </w:t>
      </w:r>
      <w:r w:rsidRPr="00D855DD">
        <w:rPr>
          <w:rFonts w:asciiTheme="majorBidi" w:hAnsiTheme="majorBidi" w:cstheme="majorBidi"/>
          <w:sz w:val="28"/>
          <w:szCs w:val="28"/>
          <w:lang w:val="pl-PL"/>
        </w:rPr>
        <w:t>các c</w:t>
      </w:r>
      <w:r w:rsidR="007749BA" w:rsidRPr="00D855DD">
        <w:rPr>
          <w:rFonts w:asciiTheme="majorBidi" w:hAnsiTheme="majorBidi" w:cstheme="majorBidi"/>
          <w:sz w:val="28"/>
          <w:szCs w:val="28"/>
          <w:lang w:val="pl-PL"/>
        </w:rPr>
        <w:t>ấp.</w:t>
      </w:r>
    </w:p>
    <w:p w:rsidR="00F9679F" w:rsidRPr="00D855DD" w:rsidRDefault="00F9679F"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Bếp được trang bị đồ dùng inox đảm bảo vệ sinh, sắp xếp theo quy trình một chiều.</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Trẻ ngoan ngoãn</w:t>
      </w:r>
      <w:r w:rsidR="00F9679F" w:rsidRPr="00D855DD">
        <w:rPr>
          <w:rFonts w:asciiTheme="majorBidi" w:hAnsiTheme="majorBidi" w:cstheme="majorBidi"/>
          <w:sz w:val="28"/>
          <w:szCs w:val="28"/>
          <w:lang w:val="pl-PL"/>
        </w:rPr>
        <w:t>,</w:t>
      </w:r>
      <w:r w:rsidRPr="00D855DD">
        <w:rPr>
          <w:rFonts w:asciiTheme="majorBidi" w:hAnsiTheme="majorBidi" w:cstheme="majorBidi"/>
          <w:sz w:val="28"/>
          <w:szCs w:val="28"/>
          <w:lang w:val="pl-PL"/>
        </w:rPr>
        <w:t xml:space="preserve"> biết nghe lờ</w:t>
      </w:r>
      <w:r w:rsidR="00F9679F" w:rsidRPr="00D855DD">
        <w:rPr>
          <w:rFonts w:asciiTheme="majorBidi" w:hAnsiTheme="majorBidi" w:cstheme="majorBidi"/>
          <w:sz w:val="28"/>
          <w:szCs w:val="28"/>
          <w:lang w:val="pl-PL"/>
        </w:rPr>
        <w:t xml:space="preserve">i cô, </w:t>
      </w:r>
      <w:r w:rsidRPr="00D855DD">
        <w:rPr>
          <w:rFonts w:asciiTheme="majorBidi" w:hAnsiTheme="majorBidi" w:cstheme="majorBidi"/>
          <w:sz w:val="28"/>
          <w:szCs w:val="28"/>
          <w:lang w:val="pl-PL"/>
        </w:rPr>
        <w:t>100% trẻ</w:t>
      </w:r>
      <w:r w:rsidR="00F9679F" w:rsidRPr="00D855DD">
        <w:rPr>
          <w:rFonts w:asciiTheme="majorBidi" w:hAnsiTheme="majorBidi" w:cstheme="majorBidi"/>
          <w:sz w:val="28"/>
          <w:szCs w:val="28"/>
          <w:lang w:val="pl-PL"/>
        </w:rPr>
        <w:t xml:space="preserve"> ăn bán trú.</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lang w:val="pl-PL"/>
        </w:rPr>
        <w:t>Phụ huynh quan tâm đến vấn đề chăm sóc,</w:t>
      </w:r>
      <w:r w:rsidR="00F112A2" w:rsidRPr="00D855DD">
        <w:rPr>
          <w:rFonts w:asciiTheme="majorBidi" w:hAnsiTheme="majorBidi" w:cstheme="majorBidi"/>
          <w:sz w:val="28"/>
          <w:szCs w:val="28"/>
          <w:lang w:val="pl-PL"/>
        </w:rPr>
        <w:t xml:space="preserve"> </w:t>
      </w:r>
      <w:r w:rsidRPr="00D855DD">
        <w:rPr>
          <w:rFonts w:asciiTheme="majorBidi" w:hAnsiTheme="majorBidi" w:cstheme="majorBidi"/>
          <w:sz w:val="28"/>
          <w:szCs w:val="28"/>
          <w:lang w:val="pl-PL"/>
        </w:rPr>
        <w:t xml:space="preserve"> nuôi dưỡng trẻ nên thường xuyên trao đổi với các cô về tình hình ăn uống của con mình ở </w:t>
      </w:r>
      <w:r w:rsidR="00F112A2" w:rsidRPr="00D855DD">
        <w:rPr>
          <w:rFonts w:asciiTheme="majorBidi" w:hAnsiTheme="majorBidi" w:cstheme="majorBidi"/>
          <w:sz w:val="28"/>
          <w:szCs w:val="28"/>
          <w:lang w:val="pl-PL"/>
        </w:rPr>
        <w:t xml:space="preserve">trường, ở </w:t>
      </w:r>
      <w:r w:rsidRPr="00D855DD">
        <w:rPr>
          <w:rFonts w:asciiTheme="majorBidi" w:hAnsiTheme="majorBidi" w:cstheme="majorBidi"/>
          <w:sz w:val="28"/>
          <w:szCs w:val="28"/>
          <w:lang w:val="pl-PL"/>
        </w:rPr>
        <w:t>nhà.</w:t>
      </w:r>
      <w:r w:rsidRPr="00D855DD">
        <w:rPr>
          <w:rFonts w:asciiTheme="majorBidi" w:hAnsiTheme="majorBidi" w:cstheme="majorBidi"/>
          <w:sz w:val="28"/>
          <w:szCs w:val="28"/>
        </w:rPr>
        <w:t xml:space="preserve"> </w:t>
      </w:r>
    </w:p>
    <w:p w:rsidR="007749BA" w:rsidRPr="00D855DD" w:rsidRDefault="00ED55BC" w:rsidP="00D855DD">
      <w:pPr>
        <w:spacing w:after="0" w:line="288" w:lineRule="auto"/>
        <w:jc w:val="both"/>
        <w:rPr>
          <w:rFonts w:asciiTheme="majorBidi" w:hAnsiTheme="majorBidi" w:cstheme="majorBidi"/>
          <w:sz w:val="28"/>
          <w:szCs w:val="28"/>
        </w:rPr>
      </w:pPr>
      <w:r w:rsidRPr="00D855DD">
        <w:rPr>
          <w:rFonts w:asciiTheme="majorBidi" w:hAnsiTheme="majorBidi" w:cstheme="majorBidi"/>
          <w:b/>
          <w:sz w:val="28"/>
          <w:szCs w:val="28"/>
        </w:rPr>
        <w:t>b.</w:t>
      </w:r>
      <w:r w:rsidR="007749BA" w:rsidRPr="00D855DD">
        <w:rPr>
          <w:rFonts w:asciiTheme="majorBidi" w:hAnsiTheme="majorBidi" w:cstheme="majorBidi"/>
          <w:b/>
          <w:sz w:val="28"/>
          <w:szCs w:val="28"/>
        </w:rPr>
        <w:t xml:space="preserve"> Khó khăn</w:t>
      </w:r>
      <w:r w:rsidR="007749BA" w:rsidRPr="00D855DD">
        <w:rPr>
          <w:rFonts w:asciiTheme="majorBidi" w:hAnsiTheme="majorBidi" w:cstheme="majorBidi"/>
          <w:sz w:val="28"/>
          <w:szCs w:val="28"/>
        </w:rPr>
        <w:t>:</w:t>
      </w:r>
    </w:p>
    <w:p w:rsidR="003E3565"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Nhà trườ</w:t>
      </w:r>
      <w:r w:rsidR="003E3565" w:rsidRPr="00D855DD">
        <w:rPr>
          <w:rFonts w:asciiTheme="majorBidi" w:hAnsiTheme="majorBidi" w:cstheme="majorBidi"/>
          <w:sz w:val="28"/>
          <w:szCs w:val="28"/>
        </w:rPr>
        <w:t xml:space="preserve">ng mới tách ra nên cơ sở vật chất </w:t>
      </w:r>
      <w:r w:rsidR="00ED55BC" w:rsidRPr="00D855DD">
        <w:rPr>
          <w:rFonts w:asciiTheme="majorBidi" w:hAnsiTheme="majorBidi" w:cstheme="majorBidi"/>
          <w:sz w:val="28"/>
          <w:szCs w:val="28"/>
        </w:rPr>
        <w:t xml:space="preserve">còn </w:t>
      </w:r>
      <w:r w:rsidR="003E3565" w:rsidRPr="00D855DD">
        <w:rPr>
          <w:rFonts w:asciiTheme="majorBidi" w:hAnsiTheme="majorBidi" w:cstheme="majorBidi"/>
          <w:sz w:val="28"/>
          <w:szCs w:val="28"/>
        </w:rPr>
        <w:t>chưa được khang trang</w:t>
      </w:r>
      <w:r w:rsidR="00F112A2" w:rsidRPr="00D855DD">
        <w:rPr>
          <w:rFonts w:asciiTheme="majorBidi" w:hAnsiTheme="majorBidi" w:cstheme="majorBidi"/>
          <w:sz w:val="28"/>
          <w:szCs w:val="28"/>
        </w:rPr>
        <w:t>.</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xml:space="preserve">Trong bếp vẫn </w:t>
      </w:r>
      <w:r w:rsidR="00F112A2" w:rsidRPr="00D855DD">
        <w:rPr>
          <w:rFonts w:asciiTheme="majorBidi" w:hAnsiTheme="majorBidi" w:cstheme="majorBidi"/>
          <w:sz w:val="28"/>
          <w:szCs w:val="28"/>
        </w:rPr>
        <w:t>còn t</w:t>
      </w:r>
      <w:r w:rsidRPr="00D855DD">
        <w:rPr>
          <w:rFonts w:asciiTheme="majorBidi" w:hAnsiTheme="majorBidi" w:cstheme="majorBidi"/>
          <w:sz w:val="28"/>
          <w:szCs w:val="28"/>
        </w:rPr>
        <w:t xml:space="preserve">hiếu một số đồ dùng trang thiết bị </w:t>
      </w:r>
      <w:r w:rsidR="00F112A2" w:rsidRPr="00D855DD">
        <w:rPr>
          <w:rFonts w:asciiTheme="majorBidi" w:hAnsiTheme="majorBidi" w:cstheme="majorBidi"/>
          <w:sz w:val="28"/>
          <w:szCs w:val="28"/>
        </w:rPr>
        <w:t xml:space="preserve">hiện đại </w:t>
      </w:r>
      <w:r w:rsidRPr="00D855DD">
        <w:rPr>
          <w:rFonts w:asciiTheme="majorBidi" w:hAnsiTheme="majorBidi" w:cstheme="majorBidi"/>
          <w:sz w:val="28"/>
          <w:szCs w:val="28"/>
        </w:rPr>
        <w:t>phục vụ</w:t>
      </w:r>
      <w:r w:rsidR="00F112A2" w:rsidRPr="00D855DD">
        <w:rPr>
          <w:rFonts w:asciiTheme="majorBidi" w:hAnsiTheme="majorBidi" w:cstheme="majorBidi"/>
          <w:sz w:val="28"/>
          <w:szCs w:val="28"/>
        </w:rPr>
        <w:t xml:space="preserve"> cho nuôi dưỡng.</w:t>
      </w:r>
    </w:p>
    <w:p w:rsidR="007749BA" w:rsidRPr="00D855DD" w:rsidRDefault="007749BA" w:rsidP="00D855DD">
      <w:pPr>
        <w:pStyle w:val="NormalWeb"/>
        <w:shd w:val="clear" w:color="auto" w:fill="FFFFFF"/>
        <w:spacing w:before="0" w:after="0" w:line="288" w:lineRule="auto"/>
        <w:ind w:firstLine="720"/>
        <w:jc w:val="both"/>
        <w:rPr>
          <w:rFonts w:asciiTheme="majorBidi" w:hAnsiTheme="majorBidi" w:cstheme="majorBidi"/>
          <w:sz w:val="28"/>
          <w:szCs w:val="28"/>
          <w:lang w:val="vi-VN"/>
        </w:rPr>
      </w:pPr>
      <w:r w:rsidRPr="00D855DD">
        <w:rPr>
          <w:rFonts w:asciiTheme="majorBidi" w:hAnsiTheme="majorBidi" w:cstheme="majorBidi"/>
          <w:sz w:val="28"/>
          <w:szCs w:val="28"/>
          <w:lang w:val="vi-VN"/>
        </w:rPr>
        <w:t xml:space="preserve">Một số phụ huynh chưa </w:t>
      </w:r>
      <w:r w:rsidR="00F112A2" w:rsidRPr="00D855DD">
        <w:rPr>
          <w:rFonts w:asciiTheme="majorBidi" w:hAnsiTheme="majorBidi" w:cstheme="majorBidi"/>
          <w:sz w:val="28"/>
          <w:szCs w:val="28"/>
          <w:lang w:val="vi-VN"/>
        </w:rPr>
        <w:t xml:space="preserve">quan tâm và chưa </w:t>
      </w:r>
      <w:r w:rsidRPr="00D855DD">
        <w:rPr>
          <w:rFonts w:asciiTheme="majorBidi" w:hAnsiTheme="majorBidi" w:cstheme="majorBidi"/>
          <w:sz w:val="28"/>
          <w:szCs w:val="28"/>
          <w:lang w:val="vi-VN"/>
        </w:rPr>
        <w:t>có kiến thức về bữa ăn đủ chất, dinh dưỡng hợ</w:t>
      </w:r>
      <w:r w:rsidR="00ED55BC" w:rsidRPr="00D855DD">
        <w:rPr>
          <w:rFonts w:asciiTheme="majorBidi" w:hAnsiTheme="majorBidi" w:cstheme="majorBidi"/>
          <w:sz w:val="28"/>
          <w:szCs w:val="28"/>
          <w:lang w:val="vi-VN"/>
        </w:rPr>
        <w:t>p lý n</w:t>
      </w:r>
      <w:r w:rsidRPr="00D855DD">
        <w:rPr>
          <w:rFonts w:asciiTheme="majorBidi" w:hAnsiTheme="majorBidi" w:cstheme="majorBidi"/>
          <w:sz w:val="28"/>
          <w:szCs w:val="28"/>
          <w:lang w:val="vi-VN"/>
        </w:rPr>
        <w:t>ên còn cho trẻ ăn tùy tiện, chưa đảm bảo tính khoa học.</w:t>
      </w:r>
    </w:p>
    <w:p w:rsidR="007749BA" w:rsidRPr="00D855DD" w:rsidRDefault="007749BA" w:rsidP="00D855DD">
      <w:pPr>
        <w:pStyle w:val="NormalWeb"/>
        <w:shd w:val="clear" w:color="auto" w:fill="FFFFFF"/>
        <w:spacing w:before="0" w:after="0" w:line="288" w:lineRule="auto"/>
        <w:ind w:firstLine="720"/>
        <w:jc w:val="both"/>
        <w:rPr>
          <w:rFonts w:asciiTheme="majorBidi" w:hAnsiTheme="majorBidi" w:cstheme="majorBidi"/>
          <w:sz w:val="28"/>
          <w:szCs w:val="28"/>
          <w:lang w:val="vi-VN"/>
        </w:rPr>
      </w:pPr>
      <w:r w:rsidRPr="00D855DD">
        <w:rPr>
          <w:rFonts w:asciiTheme="majorBidi" w:hAnsiTheme="majorBidi" w:cstheme="majorBidi"/>
          <w:sz w:val="28"/>
          <w:szCs w:val="28"/>
          <w:lang w:val="vi-VN"/>
        </w:rPr>
        <w:t>Chế độ đãi ngộ đối với nhân viên nuôi dưỡng trong trường mầm non chưa được quan tâm thỏa đáng.</w:t>
      </w:r>
    </w:p>
    <w:p w:rsidR="007749BA" w:rsidRPr="00D855DD" w:rsidRDefault="005F10ED" w:rsidP="00D855DD">
      <w:pPr>
        <w:pStyle w:val="B"/>
      </w:pPr>
      <w:bookmarkStart w:id="7" w:name="_Toc4582614"/>
      <w:r w:rsidRPr="00D855DD">
        <w:t xml:space="preserve">3. </w:t>
      </w:r>
      <w:r w:rsidR="00ED55BC" w:rsidRPr="00D855DD">
        <w:t>Các biện pháp thực hiện</w:t>
      </w:r>
      <w:bookmarkEnd w:id="7"/>
    </w:p>
    <w:p w:rsidR="007749BA" w:rsidRPr="00D855DD" w:rsidRDefault="00ED55BC" w:rsidP="00D855DD">
      <w:pPr>
        <w:pStyle w:val="C"/>
        <w:rPr>
          <w:lang w:val="en-US"/>
        </w:rPr>
      </w:pPr>
      <w:bookmarkStart w:id="8" w:name="_Toc4582615"/>
      <w:r w:rsidRPr="00D855DD">
        <w:t>3.1.</w:t>
      </w:r>
      <w:r w:rsidR="007749BA" w:rsidRPr="00D855DD">
        <w:t xml:space="preserve"> Biện pháp 1:Tự bồi dưỡngchuyên môn, nâng cao tay nghề</w:t>
      </w:r>
      <w:bookmarkEnd w:id="8"/>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xml:space="preserve">Đứng trước thực trạng hiện nay xã hội ngày càng phát triển đòi hỏi chúng ta phải luôn tìm tòi, học hỏi những người xung quanh, </w:t>
      </w:r>
      <w:r w:rsidR="00DB622F" w:rsidRPr="00D855DD">
        <w:rPr>
          <w:rFonts w:asciiTheme="majorBidi" w:hAnsiTheme="majorBidi" w:cstheme="majorBidi"/>
          <w:sz w:val="28"/>
          <w:szCs w:val="28"/>
        </w:rPr>
        <w:t xml:space="preserve">qua </w:t>
      </w:r>
      <w:r w:rsidRPr="00D855DD">
        <w:rPr>
          <w:rFonts w:asciiTheme="majorBidi" w:hAnsiTheme="majorBidi" w:cstheme="majorBidi"/>
          <w:sz w:val="28"/>
          <w:szCs w:val="28"/>
        </w:rPr>
        <w:t xml:space="preserve">đồng nghiệp, </w:t>
      </w:r>
      <w:r w:rsidR="00DB622F" w:rsidRPr="00D855DD">
        <w:rPr>
          <w:rFonts w:asciiTheme="majorBidi" w:hAnsiTheme="majorBidi" w:cstheme="majorBidi"/>
          <w:sz w:val="28"/>
          <w:szCs w:val="28"/>
        </w:rPr>
        <w:t xml:space="preserve">qua </w:t>
      </w:r>
      <w:r w:rsidRPr="00D855DD">
        <w:rPr>
          <w:rFonts w:asciiTheme="majorBidi" w:hAnsiTheme="majorBidi" w:cstheme="majorBidi"/>
          <w:sz w:val="28"/>
          <w:szCs w:val="28"/>
        </w:rPr>
        <w:t>sách báo</w:t>
      </w:r>
      <w:r w:rsidR="00DB622F" w:rsidRPr="00D855DD">
        <w:rPr>
          <w:rFonts w:asciiTheme="majorBidi" w:hAnsiTheme="majorBidi" w:cstheme="majorBidi"/>
          <w:sz w:val="28"/>
          <w:szCs w:val="28"/>
        </w:rPr>
        <w:t xml:space="preserve"> hoặc</w:t>
      </w:r>
      <w:r w:rsidRPr="00D855DD">
        <w:rPr>
          <w:rFonts w:asciiTheme="majorBidi" w:hAnsiTheme="majorBidi" w:cstheme="majorBidi"/>
          <w:sz w:val="28"/>
          <w:szCs w:val="28"/>
        </w:rPr>
        <w:t xml:space="preserve"> qua những cuộc thi của trường, củ</w:t>
      </w:r>
      <w:r w:rsidR="00DB622F" w:rsidRPr="00D855DD">
        <w:rPr>
          <w:rFonts w:asciiTheme="majorBidi" w:hAnsiTheme="majorBidi" w:cstheme="majorBidi"/>
          <w:sz w:val="28"/>
          <w:szCs w:val="28"/>
        </w:rPr>
        <w:t>a Hu</w:t>
      </w:r>
      <w:r w:rsidRPr="00D855DD">
        <w:rPr>
          <w:rFonts w:asciiTheme="majorBidi" w:hAnsiTheme="majorBidi" w:cstheme="majorBidi"/>
          <w:sz w:val="28"/>
          <w:szCs w:val="28"/>
        </w:rPr>
        <w:t>yện về việc chế biến món ăn trong gia đình cũng như ở trường mầm non</w:t>
      </w:r>
      <w:r w:rsidR="00DB622F" w:rsidRPr="00D855DD">
        <w:rPr>
          <w:rFonts w:asciiTheme="majorBidi" w:hAnsiTheme="majorBidi" w:cstheme="majorBidi"/>
          <w:sz w:val="28"/>
          <w:szCs w:val="28"/>
        </w:rPr>
        <w:t>.T</w:t>
      </w:r>
      <w:r w:rsidRPr="00D855DD">
        <w:rPr>
          <w:rFonts w:asciiTheme="majorBidi" w:hAnsiTheme="majorBidi" w:cstheme="majorBidi"/>
          <w:sz w:val="28"/>
          <w:szCs w:val="28"/>
        </w:rPr>
        <w:t xml:space="preserve">ừ những kiến thức tôi đã được học hỏi ở trường và </w:t>
      </w:r>
      <w:r w:rsidR="00B40C6E" w:rsidRPr="00D855DD">
        <w:rPr>
          <w:rFonts w:asciiTheme="majorBidi" w:hAnsiTheme="majorBidi" w:cstheme="majorBidi"/>
          <w:sz w:val="28"/>
          <w:szCs w:val="28"/>
        </w:rPr>
        <w:t xml:space="preserve">thời gian </w:t>
      </w:r>
      <w:r w:rsidRPr="00D855DD">
        <w:rPr>
          <w:rFonts w:asciiTheme="majorBidi" w:hAnsiTheme="majorBidi" w:cstheme="majorBidi"/>
          <w:sz w:val="28"/>
          <w:szCs w:val="28"/>
        </w:rPr>
        <w:t>công tác tại trường mầm non đã giúp tôi nắm vững được đặc điểm tâm sinh lý trẻ mầm non và nhận th</w:t>
      </w:r>
      <w:r w:rsidRPr="00D855DD">
        <w:rPr>
          <w:rFonts w:asciiTheme="majorBidi" w:hAnsiTheme="majorBidi" w:cstheme="majorBidi"/>
          <w:sz w:val="28"/>
          <w:szCs w:val="28"/>
          <w:lang w:eastAsia="ja-JP"/>
        </w:rPr>
        <w:t xml:space="preserve">ức </w:t>
      </w:r>
      <w:r w:rsidRPr="00D855DD">
        <w:rPr>
          <w:rFonts w:asciiTheme="majorBidi" w:hAnsiTheme="majorBidi" w:cstheme="majorBidi"/>
          <w:sz w:val="28"/>
          <w:szCs w:val="28"/>
        </w:rPr>
        <w:t>sâu sắc về nhu cầu dinh dưỡng ở trẻ, gi</w:t>
      </w:r>
      <w:r w:rsidRPr="00D855DD">
        <w:rPr>
          <w:rFonts w:asciiTheme="majorBidi" w:hAnsiTheme="majorBidi" w:cstheme="majorBidi"/>
          <w:sz w:val="28"/>
          <w:szCs w:val="28"/>
          <w:lang w:eastAsia="ja-JP"/>
        </w:rPr>
        <w:t xml:space="preserve">ữ </w:t>
      </w:r>
      <w:r w:rsidRPr="00D855DD">
        <w:rPr>
          <w:rFonts w:asciiTheme="majorBidi" w:hAnsiTheme="majorBidi" w:cstheme="majorBidi"/>
          <w:sz w:val="28"/>
          <w:szCs w:val="28"/>
        </w:rPr>
        <w:t>vai trò quan trọng giúp cho cơ thể phát triển lớn lên khỏe mạnh.</w:t>
      </w:r>
    </w:p>
    <w:p w:rsidR="007749BA" w:rsidRPr="00D855DD" w:rsidRDefault="007749BA" w:rsidP="00D855DD">
      <w:pPr>
        <w:adjustRightInd w:val="0"/>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 xml:space="preserve">Tôi </w:t>
      </w:r>
      <w:r w:rsidR="00B40C6E" w:rsidRPr="00D855DD">
        <w:rPr>
          <w:rFonts w:asciiTheme="majorBidi" w:hAnsiTheme="majorBidi" w:cstheme="majorBidi"/>
          <w:sz w:val="28"/>
          <w:szCs w:val="28"/>
          <w:lang w:val="pl-PL"/>
        </w:rPr>
        <w:t xml:space="preserve">cũng </w:t>
      </w:r>
      <w:r w:rsidRPr="00D855DD">
        <w:rPr>
          <w:rFonts w:asciiTheme="majorBidi" w:hAnsiTheme="majorBidi" w:cstheme="majorBidi"/>
          <w:sz w:val="28"/>
          <w:szCs w:val="28"/>
          <w:lang w:val="pl-PL"/>
        </w:rPr>
        <w:t>tìm hiểu kiến thức trên sách vở,</w:t>
      </w:r>
      <w:r w:rsidR="00B40C6E" w:rsidRPr="00D855DD">
        <w:rPr>
          <w:rFonts w:asciiTheme="majorBidi" w:hAnsiTheme="majorBidi" w:cstheme="majorBidi"/>
          <w:sz w:val="28"/>
          <w:szCs w:val="28"/>
          <w:lang w:val="pl-PL"/>
        </w:rPr>
        <w:t xml:space="preserve"> </w:t>
      </w:r>
      <w:r w:rsidRPr="00D855DD">
        <w:rPr>
          <w:rFonts w:asciiTheme="majorBidi" w:hAnsiTheme="majorBidi" w:cstheme="majorBidi"/>
          <w:sz w:val="28"/>
          <w:szCs w:val="28"/>
          <w:lang w:val="pl-PL"/>
        </w:rPr>
        <w:t>báo</w:t>
      </w:r>
      <w:r w:rsidR="00B40C6E" w:rsidRPr="00D855DD">
        <w:rPr>
          <w:rFonts w:asciiTheme="majorBidi" w:hAnsiTheme="majorBidi" w:cstheme="majorBidi"/>
          <w:sz w:val="28"/>
          <w:szCs w:val="28"/>
          <w:lang w:val="pl-PL"/>
        </w:rPr>
        <w:t xml:space="preserve"> chí </w:t>
      </w:r>
      <w:r w:rsidRPr="00D855DD">
        <w:rPr>
          <w:rFonts w:asciiTheme="majorBidi" w:hAnsiTheme="majorBidi" w:cstheme="majorBidi"/>
          <w:sz w:val="28"/>
          <w:szCs w:val="28"/>
          <w:lang w:val="pl-PL"/>
        </w:rPr>
        <w:t>trên mạng để nghiên cứ</w:t>
      </w:r>
      <w:r w:rsidR="00B40C6E" w:rsidRPr="00D855DD">
        <w:rPr>
          <w:rFonts w:asciiTheme="majorBidi" w:hAnsiTheme="majorBidi" w:cstheme="majorBidi"/>
          <w:sz w:val="28"/>
          <w:szCs w:val="28"/>
          <w:lang w:val="pl-PL"/>
        </w:rPr>
        <w:t>u đ</w:t>
      </w:r>
      <w:r w:rsidRPr="00D855DD">
        <w:rPr>
          <w:rFonts w:asciiTheme="majorBidi" w:hAnsiTheme="majorBidi" w:cstheme="majorBidi"/>
          <w:sz w:val="28"/>
          <w:szCs w:val="28"/>
          <w:lang w:val="pl-PL"/>
        </w:rPr>
        <w:t>ể tìm ra những biện pháp giải quyết vấn đề với những trẻ chưa hứng thú vớ</w:t>
      </w:r>
      <w:r w:rsidR="00B40C6E" w:rsidRPr="00D855DD">
        <w:rPr>
          <w:rFonts w:asciiTheme="majorBidi" w:hAnsiTheme="majorBidi" w:cstheme="majorBidi"/>
          <w:sz w:val="28"/>
          <w:szCs w:val="28"/>
          <w:lang w:val="pl-PL"/>
        </w:rPr>
        <w:t xml:space="preserve">i </w:t>
      </w:r>
      <w:r w:rsidR="00B40C6E" w:rsidRPr="00D855DD">
        <w:rPr>
          <w:rFonts w:asciiTheme="majorBidi" w:hAnsiTheme="majorBidi" w:cstheme="majorBidi"/>
          <w:sz w:val="28"/>
          <w:szCs w:val="28"/>
          <w:lang w:val="pl-PL"/>
        </w:rPr>
        <w:lastRenderedPageBreak/>
        <w:t>món ăn</w:t>
      </w:r>
      <w:r w:rsidRPr="00D855DD">
        <w:rPr>
          <w:rFonts w:asciiTheme="majorBidi" w:hAnsiTheme="majorBidi" w:cstheme="majorBidi"/>
          <w:sz w:val="28"/>
          <w:szCs w:val="28"/>
          <w:lang w:val="pl-PL"/>
        </w:rPr>
        <w:t>.</w:t>
      </w:r>
      <w:r w:rsidR="00B40C6E" w:rsidRPr="00D855DD">
        <w:rPr>
          <w:rFonts w:asciiTheme="majorBidi" w:hAnsiTheme="majorBidi" w:cstheme="majorBidi"/>
          <w:sz w:val="28"/>
          <w:szCs w:val="28"/>
          <w:lang w:val="pl-PL"/>
        </w:rPr>
        <w:t xml:space="preserve"> Tôi thường xuyên </w:t>
      </w:r>
      <w:r w:rsidRPr="00D855DD">
        <w:rPr>
          <w:rFonts w:asciiTheme="majorBidi" w:hAnsiTheme="majorBidi" w:cstheme="majorBidi"/>
          <w:sz w:val="28"/>
          <w:szCs w:val="28"/>
          <w:lang w:val="pl-PL"/>
        </w:rPr>
        <w:t xml:space="preserve">dự </w:t>
      </w:r>
      <w:r w:rsidR="00B40C6E" w:rsidRPr="00D855DD">
        <w:rPr>
          <w:rFonts w:asciiTheme="majorBidi" w:hAnsiTheme="majorBidi" w:cstheme="majorBidi"/>
          <w:sz w:val="28"/>
          <w:szCs w:val="28"/>
          <w:lang w:val="pl-PL"/>
        </w:rPr>
        <w:t xml:space="preserve">hoạt động </w:t>
      </w:r>
      <w:r w:rsidRPr="00D855DD">
        <w:rPr>
          <w:rFonts w:asciiTheme="majorBidi" w:hAnsiTheme="majorBidi" w:cstheme="majorBidi"/>
          <w:sz w:val="28"/>
          <w:szCs w:val="28"/>
          <w:lang w:val="pl-PL"/>
        </w:rPr>
        <w:t>giờ ăn của trẻ</w:t>
      </w:r>
      <w:r w:rsidR="00B40C6E" w:rsidRPr="00D855DD">
        <w:rPr>
          <w:rFonts w:asciiTheme="majorBidi" w:hAnsiTheme="majorBidi" w:cstheme="majorBidi"/>
          <w:sz w:val="28"/>
          <w:szCs w:val="28"/>
          <w:lang w:val="pl-PL"/>
        </w:rPr>
        <w:t xml:space="preserve"> trên lớp</w:t>
      </w:r>
      <w:r w:rsidRPr="00D855DD">
        <w:rPr>
          <w:rFonts w:asciiTheme="majorBidi" w:hAnsiTheme="majorBidi" w:cstheme="majorBidi"/>
          <w:sz w:val="28"/>
          <w:szCs w:val="28"/>
          <w:lang w:val="pl-PL"/>
        </w:rPr>
        <w:t>, lấy ý kiến của giáo viên trực tiếp chăm sóc, cho trẻ ăn để tìm hướng giải quyết.</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Trong quá trình nấu thực tế tại trường</w:t>
      </w:r>
      <w:r w:rsidR="00B40C6E" w:rsidRPr="00D855DD">
        <w:rPr>
          <w:rFonts w:asciiTheme="majorBidi" w:hAnsiTheme="majorBidi" w:cstheme="majorBidi"/>
          <w:sz w:val="28"/>
          <w:szCs w:val="28"/>
          <w:lang w:val="pl-PL"/>
        </w:rPr>
        <w:t>,</w:t>
      </w:r>
      <w:r w:rsidRPr="00D855DD">
        <w:rPr>
          <w:rFonts w:asciiTheme="majorBidi" w:hAnsiTheme="majorBidi" w:cstheme="majorBidi"/>
          <w:sz w:val="28"/>
          <w:szCs w:val="28"/>
          <w:lang w:val="pl-PL"/>
        </w:rPr>
        <w:t xml:space="preserve"> tôi cũng luôn tìm tòi cách chế biến các món ăn mới để nhiều trẻ ăn ngon và ăn hết xuất hơn. Tôi thường xuyên phải nấu các món ăn đó ở nhà rất nhiều lần</w:t>
      </w:r>
      <w:r w:rsidR="00B40C6E" w:rsidRPr="00D855DD">
        <w:rPr>
          <w:rFonts w:asciiTheme="majorBidi" w:hAnsiTheme="majorBidi" w:cstheme="majorBidi"/>
          <w:sz w:val="28"/>
          <w:szCs w:val="28"/>
          <w:lang w:val="pl-PL"/>
        </w:rPr>
        <w:t>,</w:t>
      </w:r>
      <w:r w:rsidRPr="00D855DD">
        <w:rPr>
          <w:rFonts w:asciiTheme="majorBidi" w:hAnsiTheme="majorBidi" w:cstheme="majorBidi"/>
          <w:sz w:val="28"/>
          <w:szCs w:val="28"/>
          <w:lang w:val="pl-PL"/>
        </w:rPr>
        <w:t xml:space="preserve"> mỗi lần nấu là một lần rút ra được kinh nghiệm quý báu cho từng món ăn. Từ đó tôi mạnh dạn đưa ra ý kiến của mình để cải tiến một số món ăn tại trường mình. </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 xml:space="preserve"> Trong lúc nấu ăn hàng ngày cho trẻ tại trường</w:t>
      </w:r>
      <w:r w:rsidR="00B40C6E" w:rsidRPr="00D855DD">
        <w:rPr>
          <w:rFonts w:asciiTheme="majorBidi" w:hAnsiTheme="majorBidi" w:cstheme="majorBidi"/>
          <w:sz w:val="28"/>
          <w:szCs w:val="28"/>
          <w:lang w:val="pl-PL"/>
        </w:rPr>
        <w:t>,</w:t>
      </w:r>
      <w:r w:rsidRPr="00D855DD">
        <w:rPr>
          <w:rFonts w:asciiTheme="majorBidi" w:hAnsiTheme="majorBidi" w:cstheme="majorBidi"/>
          <w:sz w:val="28"/>
          <w:szCs w:val="28"/>
          <w:lang w:val="pl-PL"/>
        </w:rPr>
        <w:t xml:space="preserve"> có một số món ăn mà cách chế biến chưa tốt, tôi mạnh dạn trao đổi với ban giám hiệu phụ trách nuôi dưỡng, chị em trong tổ nhóm để đưa ra những biện pháp cải tiến cách chế biến một số món ăn cho trẻ được ăn ngon và ăn hết xuất.</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 xml:space="preserve">Nhờ có những buổi dự giờ </w:t>
      </w:r>
      <w:r w:rsidR="00B40C6E" w:rsidRPr="00D855DD">
        <w:rPr>
          <w:rFonts w:asciiTheme="majorBidi" w:hAnsiTheme="majorBidi" w:cstheme="majorBidi"/>
          <w:sz w:val="28"/>
          <w:szCs w:val="28"/>
          <w:lang w:val="pl-PL"/>
        </w:rPr>
        <w:t>ăn trên lớp</w:t>
      </w:r>
      <w:r w:rsidRPr="00D855DD">
        <w:rPr>
          <w:rFonts w:asciiTheme="majorBidi" w:hAnsiTheme="majorBidi" w:cstheme="majorBidi"/>
          <w:sz w:val="28"/>
          <w:szCs w:val="28"/>
          <w:lang w:val="pl-PL"/>
        </w:rPr>
        <w:t xml:space="preserve"> tôi đã tìm hiểu được sở thích của các con như thế nào để chế biến món ăn cho phù hợp</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VD: Trong giờ ăn trẻ rất thích được khen và trẻ rất thích màu sắc từ đó chúng tôi chế biế</w:t>
      </w:r>
      <w:r w:rsidR="003E3565" w:rsidRPr="00D855DD">
        <w:rPr>
          <w:rFonts w:asciiTheme="majorBidi" w:hAnsiTheme="majorBidi" w:cstheme="majorBidi"/>
          <w:sz w:val="28"/>
          <w:szCs w:val="28"/>
          <w:lang w:val="pl-PL"/>
        </w:rPr>
        <w:t xml:space="preserve">n món ăn </w:t>
      </w:r>
      <w:r w:rsidRPr="00D855DD">
        <w:rPr>
          <w:rFonts w:asciiTheme="majorBidi" w:hAnsiTheme="majorBidi" w:cstheme="majorBidi"/>
          <w:sz w:val="28"/>
          <w:szCs w:val="28"/>
          <w:lang w:val="pl-PL"/>
        </w:rPr>
        <w:t xml:space="preserve"> bắt mắ</w:t>
      </w:r>
      <w:r w:rsidR="003E3565" w:rsidRPr="00D855DD">
        <w:rPr>
          <w:rFonts w:asciiTheme="majorBidi" w:hAnsiTheme="majorBidi" w:cstheme="majorBidi"/>
          <w:sz w:val="28"/>
          <w:szCs w:val="28"/>
          <w:lang w:val="pl-PL"/>
        </w:rPr>
        <w:t>t và có màu sắc đẹp</w:t>
      </w:r>
      <w:r w:rsidRPr="00D855DD">
        <w:rPr>
          <w:rFonts w:asciiTheme="majorBidi" w:hAnsiTheme="majorBidi" w:cstheme="majorBidi"/>
          <w:sz w:val="28"/>
          <w:szCs w:val="28"/>
          <w:lang w:val="pl-PL"/>
        </w:rPr>
        <w:t xml:space="preserve"> để có những lời khen giúp cho vị giác của trẻ cảm thấy ngon miệng hơn.</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Ngoài ra tôi cũng là một người mẹ</w:t>
      </w:r>
      <w:r w:rsidR="003712BA" w:rsidRPr="00D855DD">
        <w:rPr>
          <w:rFonts w:asciiTheme="majorBidi" w:hAnsiTheme="majorBidi" w:cstheme="majorBidi"/>
          <w:sz w:val="28"/>
          <w:szCs w:val="28"/>
          <w:lang w:val="pl-PL"/>
        </w:rPr>
        <w:t xml:space="preserve"> có 2 </w:t>
      </w:r>
      <w:r w:rsidRPr="00D855DD">
        <w:rPr>
          <w:rFonts w:asciiTheme="majorBidi" w:hAnsiTheme="majorBidi" w:cstheme="majorBidi"/>
          <w:sz w:val="28"/>
          <w:szCs w:val="28"/>
          <w:lang w:val="pl-PL"/>
        </w:rPr>
        <w:t xml:space="preserve"> con trong độ tuổi tiểu họ</w:t>
      </w:r>
      <w:r w:rsidR="003712BA" w:rsidRPr="00D855DD">
        <w:rPr>
          <w:rFonts w:asciiTheme="majorBidi" w:hAnsiTheme="majorBidi" w:cstheme="majorBidi"/>
          <w:sz w:val="28"/>
          <w:szCs w:val="28"/>
          <w:lang w:val="pl-PL"/>
        </w:rPr>
        <w:t xml:space="preserve">c </w:t>
      </w:r>
      <w:r w:rsidRPr="00D855DD">
        <w:rPr>
          <w:rFonts w:asciiTheme="majorBidi" w:hAnsiTheme="majorBidi" w:cstheme="majorBidi"/>
          <w:sz w:val="28"/>
          <w:szCs w:val="28"/>
          <w:lang w:val="pl-PL"/>
        </w:rPr>
        <w:t xml:space="preserve"> nên tôi cũng tự chế biến những món ăn theo nhu cầu và sở thích của con mình để từ đó có thêm được một số kinh nghiệm quý báu cho mình để sáng tạo nên món ăn mới ở trường mầm non nơi mình đang công tác.</w:t>
      </w:r>
    </w:p>
    <w:p w:rsidR="007749BA" w:rsidRPr="00D855DD" w:rsidRDefault="007749BA" w:rsidP="00D855DD">
      <w:pPr>
        <w:pStyle w:val="NormalWeb"/>
        <w:shd w:val="clear" w:color="auto" w:fill="FFFFFF"/>
        <w:spacing w:before="0" w:after="0" w:line="288" w:lineRule="auto"/>
        <w:ind w:firstLine="720"/>
        <w:jc w:val="both"/>
        <w:rPr>
          <w:rFonts w:asciiTheme="majorBidi" w:hAnsiTheme="majorBidi" w:cstheme="majorBidi"/>
          <w:spacing w:val="-2"/>
          <w:sz w:val="28"/>
          <w:szCs w:val="28"/>
          <w:lang w:val="pl-PL"/>
        </w:rPr>
      </w:pPr>
      <w:r w:rsidRPr="00D855DD">
        <w:rPr>
          <w:rFonts w:asciiTheme="majorBidi" w:hAnsiTheme="majorBidi" w:cstheme="majorBidi"/>
          <w:spacing w:val="-2"/>
          <w:sz w:val="28"/>
          <w:szCs w:val="28"/>
          <w:lang w:val="pl-PL"/>
        </w:rPr>
        <w:t>Trong quá trình chế biến theo thực đơn của trẻ, tôi đã suy nghĩ làm thế nào để chế biến, cải tiến các món ăn cho trẻ giúp trẻ cảm thấy ăn ngon miệng, muốn ăn và chất lượng các bữa ăn đó lại phải luôn đảm bảo đủ dinh dưỡng và cân đối dinh dưỡng cho trẻ. Từ đó, tôi luôn tìm tòi các loại tài liệu, sách báo chuyên môn, kỹ thuật nấu ăn từ nhiều nguồn khác nhau để tự nghiên cứu, học hỏi.</w:t>
      </w:r>
    </w:p>
    <w:p w:rsidR="007749BA" w:rsidRPr="00D855DD" w:rsidRDefault="007749BA" w:rsidP="00D855DD">
      <w:pPr>
        <w:pStyle w:val="NormalWeb"/>
        <w:shd w:val="clear" w:color="auto" w:fill="FFFFFF"/>
        <w:spacing w:before="0"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Từ các đầu bếp có kinh nghiệm, các cô làm lâu năm có kinh nhgiệm trong nghề, tôi được học hỏi về kỹ thuật từ nấu các món ăn truyền thống có thể sử dụng trong thực đơn cho trẻ</w:t>
      </w:r>
      <w:r w:rsidR="003712BA" w:rsidRPr="00D855DD">
        <w:rPr>
          <w:rFonts w:asciiTheme="majorBidi" w:hAnsiTheme="majorBidi" w:cstheme="majorBidi"/>
          <w:sz w:val="28"/>
          <w:szCs w:val="28"/>
          <w:lang w:val="pl-PL"/>
        </w:rPr>
        <w:t xml:space="preserve"> như : súp tôm gà, trứng cút thịt om nấm</w:t>
      </w:r>
      <w:r w:rsidRPr="00D855DD">
        <w:rPr>
          <w:rFonts w:asciiTheme="majorBidi" w:hAnsiTheme="majorBidi" w:cstheme="majorBidi"/>
          <w:sz w:val="28"/>
          <w:szCs w:val="28"/>
          <w:lang w:val="pl-PL"/>
        </w:rPr>
        <w:t>, canh bí nấu thịt lợn, canh ngao nấu rau, canh bầu nấ</w:t>
      </w:r>
      <w:r w:rsidR="003712BA" w:rsidRPr="00D855DD">
        <w:rPr>
          <w:rFonts w:asciiTheme="majorBidi" w:hAnsiTheme="majorBidi" w:cstheme="majorBidi"/>
          <w:sz w:val="28"/>
          <w:szCs w:val="28"/>
          <w:lang w:val="pl-PL"/>
        </w:rPr>
        <w:t>u tôm, canh chua thả giá</w:t>
      </w:r>
      <w:r w:rsidRPr="00D855DD">
        <w:rPr>
          <w:rFonts w:asciiTheme="majorBidi" w:hAnsiTheme="majorBidi" w:cstheme="majorBidi"/>
          <w:sz w:val="28"/>
          <w:szCs w:val="28"/>
          <w:lang w:val="pl-PL"/>
        </w:rPr>
        <w:t>,món thịt cá xốt cà chua…</w:t>
      </w:r>
    </w:p>
    <w:p w:rsidR="007749BA" w:rsidRPr="00D855DD" w:rsidRDefault="007749BA" w:rsidP="00D855DD">
      <w:pPr>
        <w:pStyle w:val="NormalWeb"/>
        <w:shd w:val="clear" w:color="auto" w:fill="FFFFFF"/>
        <w:spacing w:before="0"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Cùng với sự bùng nổ về CNTT, việc áp dụng các phần mềm trong việc tìm hiểu những món  ăn cho trẻ cũng dễ dàng hơn, các kiến thức về dinh dưỡng, nội trợ nuôi dưỡng cũng được phổ biến rộng rãi trên mạng Internet. Tôi tìm hiểu từ bạn bè, đồng nghiệp các địa chỉ trang We</w:t>
      </w:r>
      <w:r w:rsidRPr="00D855DD">
        <w:rPr>
          <w:rFonts w:asciiTheme="majorBidi" w:hAnsiTheme="majorBidi" w:cstheme="majorBidi"/>
          <w:sz w:val="28"/>
          <w:szCs w:val="28"/>
          <w:lang w:val="vi-VN"/>
        </w:rPr>
        <w:t>b</w:t>
      </w:r>
      <w:r w:rsidRPr="00D855DD">
        <w:rPr>
          <w:rFonts w:asciiTheme="majorBidi" w:hAnsiTheme="majorBidi" w:cstheme="majorBidi"/>
          <w:sz w:val="28"/>
          <w:szCs w:val="28"/>
          <w:lang w:val="pl-PL"/>
        </w:rPr>
        <w:t xml:space="preserve"> liên quan đến công việc chuyên môn của mình, thường xuyên truy cập mạng để tìm kiếm, cập nhật những công </w:t>
      </w:r>
      <w:r w:rsidRPr="00D855DD">
        <w:rPr>
          <w:rFonts w:asciiTheme="majorBidi" w:hAnsiTheme="majorBidi" w:cstheme="majorBidi"/>
          <w:sz w:val="28"/>
          <w:szCs w:val="28"/>
          <w:lang w:val="pl-PL"/>
        </w:rPr>
        <w:lastRenderedPageBreak/>
        <w:t>thức, kỹ thuật chế biến những món ăn mớ</w:t>
      </w:r>
      <w:r w:rsidR="00DF3226" w:rsidRPr="00D855DD">
        <w:rPr>
          <w:rFonts w:asciiTheme="majorBidi" w:hAnsiTheme="majorBidi" w:cstheme="majorBidi"/>
          <w:sz w:val="28"/>
          <w:szCs w:val="28"/>
          <w:lang w:val="pl-PL"/>
        </w:rPr>
        <w:t>i như: cháo tr</w:t>
      </w:r>
      <w:r w:rsidRPr="00D855DD">
        <w:rPr>
          <w:rFonts w:asciiTheme="majorBidi" w:hAnsiTheme="majorBidi" w:cstheme="majorBidi"/>
          <w:sz w:val="28"/>
          <w:szCs w:val="28"/>
          <w:lang w:val="pl-PL"/>
        </w:rPr>
        <w:t>ai, cháo ngan, chè đỗ xanh gạo nếp …</w:t>
      </w:r>
    </w:p>
    <w:p w:rsidR="007749BA" w:rsidRPr="00D855DD" w:rsidRDefault="007749BA" w:rsidP="00D855DD">
      <w:pPr>
        <w:pStyle w:val="NormalWeb"/>
        <w:shd w:val="clear" w:color="auto" w:fill="FFFFFF"/>
        <w:spacing w:before="0"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Sau khi học hỏi kinh nghiệm tôi luôn ghi chép cẩn thận và lưu giữ những công thức chế biến, các bí quyết nấu ăn, các phương pháp kết hợp dinh dưỡng có lợi cho sức khoẻ của trẻ như: “Chế độ dinh dưỡng hợp lý giúp trẻ phát triển chiều cao”, “Những thực phẩm an toàn cho bé dưỡng chất cho sự phát triển của trẻ”, cho trẻ ăn nhiều hải sản để phòng thiếu máu, thiếu sắt, 6 nguyên tác cơ bản để có 1 chế độ ăn tốt nhất cho bé, dầu gấc, cà rốt , đu đủ – tốt hay xấu đối với trẻ em? Phối hợp thức ăn để bé có bữa ăn đầy đủ dinh dưỡng… một cách có hệ thống trong sổ tay “ Cẩm nang dinh dưỡng” và sử dụng thường xuyên khi thực hiện công việc.</w:t>
      </w:r>
    </w:p>
    <w:p w:rsidR="007749BA" w:rsidRPr="00D855DD" w:rsidRDefault="007749BA" w:rsidP="00D855DD">
      <w:pPr>
        <w:pStyle w:val="NormalWeb"/>
        <w:shd w:val="clear" w:color="auto" w:fill="FFFFFF"/>
        <w:spacing w:before="0" w:after="0" w:line="288" w:lineRule="auto"/>
        <w:jc w:val="both"/>
        <w:rPr>
          <w:rStyle w:val="apple-converted-space"/>
          <w:rFonts w:asciiTheme="majorBidi" w:hAnsiTheme="majorBidi" w:cstheme="majorBidi"/>
          <w:sz w:val="28"/>
          <w:szCs w:val="28"/>
          <w:lang w:val="pl-PL"/>
        </w:rPr>
      </w:pPr>
      <w:r w:rsidRPr="00D855DD">
        <w:rPr>
          <w:rStyle w:val="Strong"/>
          <w:rFonts w:asciiTheme="majorBidi" w:hAnsiTheme="majorBidi" w:cstheme="majorBidi"/>
          <w:i/>
          <w:sz w:val="28"/>
          <w:szCs w:val="28"/>
          <w:bdr w:val="none" w:sz="0" w:space="0" w:color="auto" w:frame="1"/>
          <w:lang w:val="pl-PL"/>
        </w:rPr>
        <w:t>*Kết quả đạt được là</w:t>
      </w:r>
      <w:r w:rsidRPr="00D855DD">
        <w:rPr>
          <w:rStyle w:val="Strong"/>
          <w:rFonts w:asciiTheme="majorBidi" w:hAnsiTheme="majorBidi" w:cstheme="majorBidi"/>
          <w:sz w:val="28"/>
          <w:szCs w:val="28"/>
          <w:bdr w:val="none" w:sz="0" w:space="0" w:color="auto" w:frame="1"/>
          <w:lang w:val="pl-PL"/>
        </w:rPr>
        <w:t>:</w:t>
      </w:r>
      <w:r w:rsidRPr="00D855DD">
        <w:rPr>
          <w:rStyle w:val="apple-converted-space"/>
          <w:rFonts w:asciiTheme="majorBidi" w:hAnsiTheme="majorBidi" w:cstheme="majorBidi"/>
          <w:sz w:val="28"/>
          <w:szCs w:val="28"/>
          <w:lang w:val="pl-PL"/>
        </w:rPr>
        <w:t> </w:t>
      </w:r>
    </w:p>
    <w:p w:rsidR="007749BA" w:rsidRPr="00D855DD" w:rsidRDefault="007749BA" w:rsidP="00D855DD">
      <w:pPr>
        <w:spacing w:after="0" w:line="288" w:lineRule="auto"/>
        <w:ind w:firstLine="720"/>
        <w:jc w:val="both"/>
        <w:rPr>
          <w:rFonts w:asciiTheme="majorBidi" w:hAnsiTheme="majorBidi" w:cstheme="majorBidi"/>
          <w:sz w:val="28"/>
          <w:szCs w:val="28"/>
          <w:lang w:val="pl-PL"/>
        </w:rPr>
      </w:pPr>
      <w:r w:rsidRPr="00D855DD">
        <w:rPr>
          <w:rFonts w:asciiTheme="majorBidi" w:hAnsiTheme="majorBidi" w:cstheme="majorBidi"/>
          <w:sz w:val="28"/>
          <w:szCs w:val="28"/>
          <w:lang w:val="pl-PL"/>
        </w:rPr>
        <w:t>Bản thân thấy tự tin hơn rất nhiều trong công việc chăm sóc nuôi dưỡng, việc nấu các món ăn hàng của trẻ tôi làm tốt, kết hợp xây dựng thực đơn theo mùa cho trẻ, cộng tác với chị em trong tổ đoàn kết trong công việc, khi phòng giáo dục- đào tạo huyện  kiểm tra được đánh giá tốt. Hàng tuần tôi cũng dự giờ ăn các lớp xem trẻ thích ăn món gì và không ăn món gì để tôi trao đổi với Ban giám hiệu và các chị em trong tổ nuôi để có thể thay đổi và cải tiến một số món ăn mà trẻ thích ăn và phù hợp với  số tiền trẻ đóng hàng ngày.</w:t>
      </w:r>
    </w:p>
    <w:p w:rsidR="007749BA" w:rsidRPr="00D855DD" w:rsidRDefault="00DF3226" w:rsidP="00D855DD">
      <w:pPr>
        <w:pStyle w:val="C"/>
        <w:rPr>
          <w:lang w:val="en-US"/>
        </w:rPr>
      </w:pPr>
      <w:bookmarkStart w:id="9" w:name="_Toc4582616"/>
      <w:r w:rsidRPr="00D855DD">
        <w:rPr>
          <w:lang w:val="en-US"/>
        </w:rPr>
        <w:t>3.</w:t>
      </w:r>
      <w:r w:rsidR="007749BA" w:rsidRPr="00D855DD">
        <w:t>2</w:t>
      </w:r>
      <w:r w:rsidRPr="00D855DD">
        <w:rPr>
          <w:lang w:val="en-US"/>
        </w:rPr>
        <w:t>.</w:t>
      </w:r>
      <w:r w:rsidR="007749BA" w:rsidRPr="00D855DD">
        <w:t xml:space="preserve"> Biện pháp 2: Lựa chọn thực phẩ</w:t>
      </w:r>
      <w:r w:rsidR="00D855DD">
        <w:t>m an toàn</w:t>
      </w:r>
      <w:bookmarkEnd w:id="9"/>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Trong những năm gần đây</w:t>
      </w:r>
      <w:r w:rsidR="004F5AE1" w:rsidRPr="00D855DD">
        <w:rPr>
          <w:rFonts w:asciiTheme="majorBidi" w:hAnsiTheme="majorBidi" w:cstheme="majorBidi"/>
          <w:sz w:val="28"/>
          <w:szCs w:val="28"/>
        </w:rPr>
        <w:t>,</w:t>
      </w:r>
      <w:r w:rsidRPr="00D855DD">
        <w:rPr>
          <w:rFonts w:asciiTheme="majorBidi" w:hAnsiTheme="majorBidi" w:cstheme="majorBidi"/>
          <w:sz w:val="28"/>
          <w:szCs w:val="28"/>
        </w:rPr>
        <w:t xml:space="preserve"> nền kinh tế của nước ta chuyển sang cơ chế thị trường</w:t>
      </w:r>
      <w:r w:rsidR="004F5AE1" w:rsidRPr="00D855DD">
        <w:rPr>
          <w:rFonts w:asciiTheme="majorBidi" w:hAnsiTheme="majorBidi" w:cstheme="majorBidi"/>
          <w:sz w:val="28"/>
          <w:szCs w:val="28"/>
        </w:rPr>
        <w:t>,</w:t>
      </w:r>
      <w:r w:rsidRPr="00D855DD">
        <w:rPr>
          <w:rFonts w:asciiTheme="majorBidi" w:hAnsiTheme="majorBidi" w:cstheme="majorBidi"/>
          <w:sz w:val="28"/>
          <w:szCs w:val="28"/>
        </w:rPr>
        <w:t xml:space="preserve"> đời sống của chúng ta ngày càng nâng cao</w:t>
      </w:r>
      <w:r w:rsidR="004F5AE1" w:rsidRPr="00D855DD">
        <w:rPr>
          <w:rFonts w:asciiTheme="majorBidi" w:hAnsiTheme="majorBidi" w:cstheme="majorBidi"/>
          <w:sz w:val="28"/>
          <w:szCs w:val="28"/>
        </w:rPr>
        <w:t>,</w:t>
      </w:r>
      <w:r w:rsidRPr="00D855DD">
        <w:rPr>
          <w:rFonts w:asciiTheme="majorBidi" w:hAnsiTheme="majorBidi" w:cstheme="majorBidi"/>
          <w:sz w:val="28"/>
          <w:szCs w:val="28"/>
        </w:rPr>
        <w:t xml:space="preserve"> chính vì vậy có những người luôn muốn làm giàu nhanh nên đã sử dụng rất nhiều các chất phụ gia, chất cấm của bộ y tế làm ảnh hưởng đến sức khỏe của con người. Để thực hiện được các biện pháp chế biến món ăn cho trẻ ở trường mầm non cho đạt kết quả thì cô nuôi phải xây dựng các thực đơn, biết lựa chọn, phối hợp các loại thực phẩm sao cho cân đối, phù hợp, thực phẩm phải tươi sống, đảm bảo vệ sinh an toàn thực phẩm. Thực phẩm phải biết rõ nguồn gốc, ký kết an toàn thực phẩm có tính pháp lý. Chế biến món ăn từ cá phải đảm bảo đủ lượng, đủ chất. Không những thế, trẻ còn được phải ăn đảm bảo đủ 3 ngon: “Ngon mắt, ngon mũi, ngon miệng”. Từ đó, giúp trẻ ăn hết suất, trẻ tăng cân, giúp trẻ có cơ thể khoẻ mạnh và phát triển toàn diệ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Do đó</w:t>
      </w:r>
      <w:r w:rsidR="004F5AE1" w:rsidRPr="00D855DD">
        <w:rPr>
          <w:rFonts w:asciiTheme="majorBidi" w:hAnsiTheme="majorBidi" w:cstheme="majorBidi"/>
          <w:sz w:val="28"/>
          <w:szCs w:val="28"/>
        </w:rPr>
        <w:t>,</w:t>
      </w:r>
      <w:r w:rsidRPr="00D855DD">
        <w:rPr>
          <w:rFonts w:asciiTheme="majorBidi" w:hAnsiTheme="majorBidi" w:cstheme="majorBidi"/>
          <w:sz w:val="28"/>
          <w:szCs w:val="28"/>
        </w:rPr>
        <w:t xml:space="preserve"> việc lựa chọn thực phẩm đảm bảo vệ sinh, phù hợp với tất cả mọi người nói chung với lưa tuổi mẫu giáo nói riêng là rất quan trọng vì nó ảnh hưởng trực tiếp đến sức khỏe của con người, đến chất lượng của bữa ăn.</w:t>
      </w:r>
    </w:p>
    <w:p w:rsidR="007749BA" w:rsidRPr="00D855DD" w:rsidRDefault="004F5AE1"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lastRenderedPageBreak/>
        <w:t xml:space="preserve"> </w:t>
      </w:r>
      <w:r w:rsidR="007749BA" w:rsidRPr="00D855DD">
        <w:rPr>
          <w:rFonts w:asciiTheme="majorBidi" w:hAnsiTheme="majorBidi" w:cstheme="majorBidi"/>
          <w:sz w:val="28"/>
          <w:szCs w:val="28"/>
        </w:rPr>
        <w:t>Đối với trẻ mầm non để giữ gìn vệ sinh an toàn thực phẩm là vấn đề rất quan trọng và cần thiết đến sự phát triển về thể chất và trí tuệ của trẻ.</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b/>
          <w:sz w:val="28"/>
          <w:szCs w:val="28"/>
        </w:rPr>
        <w:t>Bác Hồ đã có câu</w:t>
      </w:r>
      <w:r w:rsidRPr="00D855DD">
        <w:rPr>
          <w:rFonts w:asciiTheme="majorBidi" w:hAnsiTheme="majorBidi" w:cstheme="majorBidi"/>
          <w:sz w:val="28"/>
          <w:szCs w:val="28"/>
        </w:rPr>
        <w:t>: “</w:t>
      </w:r>
      <w:r w:rsidRPr="00D855DD">
        <w:rPr>
          <w:rFonts w:asciiTheme="majorBidi" w:hAnsiTheme="majorBidi" w:cstheme="majorBidi"/>
          <w:b/>
          <w:i/>
          <w:sz w:val="28"/>
          <w:szCs w:val="28"/>
        </w:rPr>
        <w:t>Trẻ em hôm nay thế giới ngày mai”</w:t>
      </w:r>
      <w:r w:rsidR="004F5AE1" w:rsidRPr="00D855DD">
        <w:rPr>
          <w:rFonts w:asciiTheme="majorBidi" w:hAnsiTheme="majorBidi" w:cstheme="majorBidi"/>
          <w:b/>
          <w:i/>
          <w:sz w:val="28"/>
          <w:szCs w:val="28"/>
        </w:rPr>
        <w:t xml:space="preserve">. </w:t>
      </w:r>
      <w:r w:rsidRPr="00D855DD">
        <w:rPr>
          <w:rFonts w:asciiTheme="majorBidi" w:hAnsiTheme="majorBidi" w:cstheme="majorBidi"/>
          <w:sz w:val="28"/>
          <w:szCs w:val="28"/>
        </w:rPr>
        <w:t>Vì vậy mình ươm mầm xanh tốt thì khi lớn lên cây mới có sức phát triển tốt và khỏe mạnh.</w:t>
      </w:r>
    </w:p>
    <w:p w:rsidR="007749BA" w:rsidRPr="00D855DD" w:rsidRDefault="004F5AE1"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r>
      <w:r w:rsidR="007749BA" w:rsidRPr="00D855DD">
        <w:rPr>
          <w:rFonts w:asciiTheme="majorBidi" w:hAnsiTheme="majorBidi" w:cstheme="majorBidi"/>
          <w:sz w:val="28"/>
          <w:szCs w:val="28"/>
        </w:rPr>
        <w:t>Sau đây là một số bí quyết của tôi trong việc lựa chọn thực phẩm qua thời gian làm nhân viên nuôi dưỡng ở trường, cộng với sự tìm tòi học hỏi của tôi:</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xml:space="preserve">Những thực phẩm được chế biến sẵn, ăn liền có nhiều chất không tốt cho trẻ nên ta cần hạn chế cho trẻ ăn những loại thực phẩm này như </w:t>
      </w:r>
      <w:r w:rsidRPr="00D855DD">
        <w:rPr>
          <w:rFonts w:asciiTheme="majorBidi" w:hAnsiTheme="majorBidi" w:cstheme="majorBidi"/>
          <w:sz w:val="28"/>
          <w:szCs w:val="28"/>
          <w:lang w:eastAsia="ja-JP"/>
        </w:rPr>
        <w:t xml:space="preserve">: </w:t>
      </w:r>
      <w:r w:rsidRPr="00D855DD">
        <w:rPr>
          <w:rFonts w:asciiTheme="majorBidi" w:hAnsiTheme="majorBidi" w:cstheme="majorBidi"/>
          <w:sz w:val="28"/>
          <w:szCs w:val="28"/>
        </w:rPr>
        <w:t>xúc xích, bánh mỳ…Bếp ăn của trường tuyệt đối không sử dụng những thực phẩm này, ngoài ra chúng tôi cùng các cô giáo tuyên truyền tới phụ huynh không cho con em mình dùng các loại thực phẩm đó ăn ở nhà mình.</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hịt là nguồn thức ăn có giá trị dinh dưỡng cao được xếp vào thức ăn nhóm1, đồng thời là loại thức ăn dễ chế biến dưới dạng nhiều hình thức khác nhau và không thể thiếu trong bữa ăn của trẻ.Vì vậy được gia đình và trường mầm non sử dụng thường xuyên hàng ngày trong chế biến các món ă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Đối với thịt gia súc</w:t>
      </w:r>
      <w:r w:rsidR="004F5AE1" w:rsidRPr="00D855DD">
        <w:rPr>
          <w:rFonts w:asciiTheme="majorBidi" w:hAnsiTheme="majorBidi" w:cstheme="majorBidi"/>
          <w:sz w:val="28"/>
          <w:szCs w:val="28"/>
        </w:rPr>
        <w:t>,</w:t>
      </w:r>
      <w:r w:rsidRPr="00D855DD">
        <w:rPr>
          <w:rFonts w:asciiTheme="majorBidi" w:hAnsiTheme="majorBidi" w:cstheme="majorBidi"/>
          <w:sz w:val="28"/>
          <w:szCs w:val="28"/>
        </w:rPr>
        <w:t xml:space="preserve"> gia cầm như: thịt lợn, thịt gà…thuộc nhóm trắng, thịt bò, thịt vịt…thuộc nhóm thịt đỏ.</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w:t>
      </w:r>
      <w:r w:rsidR="004F5AE1" w:rsidRPr="00D855DD">
        <w:rPr>
          <w:rFonts w:asciiTheme="majorBidi" w:hAnsiTheme="majorBidi" w:cstheme="majorBidi"/>
          <w:sz w:val="28"/>
          <w:szCs w:val="28"/>
        </w:rPr>
        <w:t xml:space="preserve"> </w:t>
      </w:r>
      <w:r w:rsidRPr="00D855DD">
        <w:rPr>
          <w:rFonts w:asciiTheme="majorBidi" w:hAnsiTheme="majorBidi" w:cstheme="majorBidi"/>
          <w:sz w:val="28"/>
          <w:szCs w:val="28"/>
        </w:rPr>
        <w:t>Đối với thịt lợn: Chúng ta chọn những nhà cung cấp thật tin cậy, chọn thịt có mỡ màu trắng và thịt nạc có màu đỏ tươi, không có màu lạ khác, bề mặt của thịt phải khô không nhớt, độ đàn hồi cao, mùi thơm tự nhiên không có mùi hôi. Tránh mưa phải những loại thịt mắc bệnh như:tụ huyết trùng, thịt có bì quá dầy…Trường tôi đã chọn được nhà cung cấp thực phẩm là công ty đáng tin cậy vì nguồn hàng có nguồn gốc rõ ràng, thịt mang vào trường luôn được nhà cung cấp ưu tiên lựa chọn những chỗ ngo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Đối với thịt gà: ta  chọn nhà cung cấp thực phẩm tin cậy uy tín chọn thịt mềm dẻo, thớ thịt săn chắc, đầu sườn có màu trắng hồng, da thịt mỏng có màu trắng vàng tự nhiên không có nốt th</w:t>
      </w:r>
      <w:r w:rsidRPr="00D855DD">
        <w:rPr>
          <w:rFonts w:asciiTheme="majorBidi" w:hAnsiTheme="majorBidi" w:cstheme="majorBidi"/>
          <w:sz w:val="28"/>
          <w:szCs w:val="28"/>
          <w:lang w:eastAsia="ja-JP"/>
        </w:rPr>
        <w:t xml:space="preserve">âm </w:t>
      </w:r>
      <w:r w:rsidRPr="00D855DD">
        <w:rPr>
          <w:rFonts w:asciiTheme="majorBidi" w:hAnsiTheme="majorBidi" w:cstheme="majorBidi"/>
          <w:sz w:val="28"/>
          <w:szCs w:val="28"/>
        </w:rPr>
        <w:t>t</w:t>
      </w:r>
      <w:r w:rsidRPr="00D855DD">
        <w:rPr>
          <w:rFonts w:asciiTheme="majorBidi" w:hAnsiTheme="majorBidi" w:cstheme="majorBidi"/>
          <w:sz w:val="28"/>
          <w:szCs w:val="28"/>
          <w:lang w:eastAsia="ja-JP"/>
        </w:rPr>
        <w:t xml:space="preserve">ím </w:t>
      </w:r>
      <w:r w:rsidRPr="00D855DD">
        <w:rPr>
          <w:rFonts w:asciiTheme="majorBidi" w:hAnsiTheme="majorBidi" w:cstheme="majorBidi"/>
          <w:sz w:val="28"/>
          <w:szCs w:val="28"/>
        </w:rPr>
        <w:t>ở ngoài ra, Nhà cung cấp thịt gà cũng được ký kết với công ty có uy tí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Đối với thịt bò: Ta chọn thịt có màu đỏ tươi, mỡ màu vàng nhạt, thớ thịt nhỏ săn chắc, mềm dẻo có mùi thơm đặc trưng. Độ đàn hồi và độ dính của thịt cao. Khi mua thịt bò ta nên cẩn thận tránh nhầm lẫn giữa thịt trâu với thịt bò.</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Đối với các loại hải sản như: tôm, cua, cá…</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 xml:space="preserve">  </w:t>
      </w:r>
      <w:r w:rsidR="009E53F0" w:rsidRPr="00D855DD">
        <w:rPr>
          <w:rFonts w:asciiTheme="majorBidi" w:hAnsiTheme="majorBidi" w:cstheme="majorBidi"/>
          <w:sz w:val="28"/>
          <w:szCs w:val="28"/>
        </w:rPr>
        <w:tab/>
      </w:r>
      <w:r w:rsidRPr="00D855DD">
        <w:rPr>
          <w:rFonts w:asciiTheme="majorBidi" w:hAnsiTheme="majorBidi" w:cstheme="majorBidi"/>
          <w:sz w:val="28"/>
          <w:szCs w:val="28"/>
        </w:rPr>
        <w:t>Tôm cua cá… rất tốt cho con người chúng ta và đặc biệt là trẻ thơ vì nó cung cấp chất can xi, chất đạm làm cho xương và răng của trẻ chắc khỏe hơn và không bị còi xương, đảm bảo chiều cao hợp lý cho trẻ.</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lastRenderedPageBreak/>
        <w:t>+ Đối với tôm: Chúng ta nên chọn những con còn sống, nhảy khỏe mắt sáng</w:t>
      </w:r>
      <w:r w:rsidR="009E53F0" w:rsidRPr="00D855DD">
        <w:rPr>
          <w:rFonts w:asciiTheme="majorBidi" w:hAnsiTheme="majorBidi" w:cstheme="majorBidi"/>
          <w:sz w:val="28"/>
          <w:szCs w:val="28"/>
        </w:rPr>
        <w:t>,</w:t>
      </w:r>
      <w:r w:rsidRPr="00D855DD">
        <w:rPr>
          <w:rFonts w:asciiTheme="majorBidi" w:hAnsiTheme="majorBidi" w:cstheme="majorBidi"/>
          <w:sz w:val="28"/>
          <w:szCs w:val="28"/>
        </w:rPr>
        <w:t xml:space="preserve"> mình của tôm phải trắng xanh.</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Đối với cá: ta nên chọn những con cá bơi khỏe, còn nguyên vẩy không bị</w:t>
      </w:r>
      <w:r w:rsidR="009E53F0" w:rsidRPr="00D855DD">
        <w:rPr>
          <w:rFonts w:asciiTheme="majorBidi" w:hAnsiTheme="majorBidi" w:cstheme="majorBidi"/>
          <w:sz w:val="28"/>
          <w:szCs w:val="28"/>
        </w:rPr>
        <w:t xml:space="preserve"> trầy x</w:t>
      </w:r>
      <w:r w:rsidRPr="00D855DD">
        <w:rPr>
          <w:rFonts w:asciiTheme="majorBidi" w:hAnsiTheme="majorBidi" w:cstheme="majorBidi"/>
          <w:sz w:val="28"/>
          <w:szCs w:val="28"/>
        </w:rPr>
        <w:t>ước, đối với việc nấu ăn cho trẻ ta nên chọn cá to, những loại cá ít xương như cá trắm, cá quả…</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xml:space="preserve"> - Đối với loại trứng như trứng gà, trứng vịt, trứng chim cút, cần biết rõ nguồn gốc xuất sứ, nên chọn những quả mới, không dập vỡ đều nhau.</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Ngoài việc lựa chọn các loại thực phẩm cung cáp chất đạm chúng ta còn phải lựa chọn những thực phẩm cung cấp vitamin và chất sơ như rau, củ, quả, các loại hạt…</w:t>
      </w:r>
    </w:p>
    <w:p w:rsidR="007749BA" w:rsidRPr="00D855DD" w:rsidRDefault="009E53F0"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w:t>
      </w:r>
      <w:r w:rsidR="007749BA" w:rsidRPr="00D855DD">
        <w:rPr>
          <w:rFonts w:asciiTheme="majorBidi" w:hAnsiTheme="majorBidi" w:cstheme="majorBidi"/>
          <w:sz w:val="28"/>
          <w:szCs w:val="28"/>
        </w:rPr>
        <w:t xml:space="preserve"> Đối với rau: Chúng ta cần lựa chọn những nhà cung cấp rau quen thuộc, uy tín đồng thời nhà trường cũng trồng thêm rau sạch, tận dụng các loại rau sẵn có ở địa phương, chọn rau phải tươi ngon không bị d</w:t>
      </w:r>
      <w:r w:rsidR="007749BA" w:rsidRPr="00D855DD">
        <w:rPr>
          <w:rFonts w:asciiTheme="majorBidi" w:hAnsiTheme="majorBidi" w:cstheme="majorBidi"/>
          <w:sz w:val="28"/>
          <w:szCs w:val="28"/>
          <w:lang w:eastAsia="ja-JP"/>
        </w:rPr>
        <w:t>ậ</w:t>
      </w:r>
      <w:r w:rsidR="007749BA" w:rsidRPr="00D855DD">
        <w:rPr>
          <w:rFonts w:asciiTheme="majorBidi" w:hAnsiTheme="majorBidi" w:cstheme="majorBidi"/>
          <w:sz w:val="28"/>
          <w:szCs w:val="28"/>
        </w:rPr>
        <w:t>p nát hoặc vàng úa,nên chọn những loại rau đúng theo mùa, tránh ăn những loại rau trái mùa, đối với những loại rau quả ta nên cho trẻ ăn những loại quả có sẵn ở địa phương như chuối, hồng xiêm, cam… tránh các loại quả lạ, quả trái mùa có dư lượng  thuốc bảo quản quá lớn ảnh hưởng tới sức khỏe của trẻ.</w:t>
      </w:r>
    </w:p>
    <w:p w:rsidR="007749BA" w:rsidRPr="00D855DD" w:rsidRDefault="009E53F0"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w:t>
      </w:r>
      <w:r w:rsidR="007749BA" w:rsidRPr="00D855DD">
        <w:rPr>
          <w:rFonts w:asciiTheme="majorBidi" w:hAnsiTheme="majorBidi" w:cstheme="majorBidi"/>
          <w:sz w:val="28"/>
          <w:szCs w:val="28"/>
        </w:rPr>
        <w:t xml:space="preserve"> Đối với loại hạt củ quả khô: Khi mua chúng ta không nên chọn những thực phẩm bị mốc, mọt, có mùi lạ. Nhất khi chọn gạo, mỳ gạo, lạc, vừng nên chọn những loại ngon, không có mày chấu, không có sạn, không có mọt, không có mùi hôi, không bị mốc…</w:t>
      </w:r>
    </w:p>
    <w:p w:rsidR="007749BA" w:rsidRPr="00D855DD" w:rsidRDefault="009E53F0"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w:t>
      </w:r>
      <w:r w:rsidR="007749BA" w:rsidRPr="00D855DD">
        <w:rPr>
          <w:rFonts w:asciiTheme="majorBidi" w:hAnsiTheme="majorBidi" w:cstheme="majorBidi"/>
          <w:sz w:val="28"/>
          <w:szCs w:val="28"/>
        </w:rPr>
        <w:t xml:space="preserve"> Đối với bún và phở tươi: Chúng ta cũng nên chọn những nhà cung cấp tin cậy. Trước khi cho trẻ ăn chúng ta nên đi kiểm dịch mẫu rồi cho trẻ ăn vì trong thực phẩm này các nhà sản xuất thường sủ dụng hàn the và bánh phở không có mùi chua( nên hạn chế cho trẻ ăn những thực phẩm chế biên sẵn). Trường mầm non của chúng tôi đặt dinh dưỡng và sức khỏe của trẻ nên hàng đầu nên không bao giờ sử dụng các loại thực phẩm như bún phở.</w:t>
      </w:r>
    </w:p>
    <w:p w:rsidR="007749BA" w:rsidRPr="00D855DD" w:rsidRDefault="009E53F0"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w:t>
      </w:r>
      <w:r w:rsidR="007749BA" w:rsidRPr="00D855DD">
        <w:rPr>
          <w:rFonts w:asciiTheme="majorBidi" w:hAnsiTheme="majorBidi" w:cstheme="majorBidi"/>
          <w:sz w:val="28"/>
          <w:szCs w:val="28"/>
        </w:rPr>
        <w:t xml:space="preserve"> Đối với thực phẩm làm gia vị: như nước mắm, dầu…khi mua chúng ta nên chú ý đến hãng sản xuất và thời hạn sử dụng của sản phẩm để đảm bảo được an toàn, nên ưu tiên sử dụng sản phẩm có iốt.</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Như chúng ta cũng đã biết quá trình lựa chọn thực phẩm thì vấn đề vệ sinh nhà bếp cũng rất quan trọng trong việc chế biến các thực phẩm vì vậ</w:t>
      </w:r>
      <w:r w:rsidR="003712BA" w:rsidRPr="00D855DD">
        <w:rPr>
          <w:rFonts w:asciiTheme="majorBidi" w:hAnsiTheme="majorBidi" w:cstheme="majorBidi"/>
          <w:sz w:val="28"/>
          <w:szCs w:val="28"/>
        </w:rPr>
        <w:t>y bếp</w:t>
      </w:r>
      <w:r w:rsidRPr="00D855DD">
        <w:rPr>
          <w:rFonts w:asciiTheme="majorBidi" w:hAnsiTheme="majorBidi" w:cstheme="majorBidi"/>
          <w:sz w:val="28"/>
          <w:szCs w:val="28"/>
        </w:rPr>
        <w:t xml:space="preserve"> thực hiện theo quy trình bếp một chiều và sắp xếp bếp một chiều một cách hợp lý, thường xuyên quét dọn bếp sạch sẽ,ngăn nắp</w:t>
      </w:r>
      <w:r w:rsidR="003712BA" w:rsidRPr="00D855DD">
        <w:rPr>
          <w:rFonts w:asciiTheme="majorBidi" w:hAnsiTheme="majorBidi" w:cstheme="majorBidi"/>
          <w:sz w:val="28"/>
          <w:szCs w:val="28"/>
        </w:rPr>
        <w:t>, khô ráo</w:t>
      </w:r>
      <w:r w:rsidRPr="00D855DD">
        <w:rPr>
          <w:rFonts w:asciiTheme="majorBidi" w:hAnsiTheme="majorBidi" w:cstheme="majorBidi"/>
          <w:sz w:val="28"/>
          <w:szCs w:val="28"/>
        </w:rPr>
        <w:t xml:space="preserve">.Thùng đựng rác phải có nắp đậy và được sử lý hàng ngày.Ngoài ra các cô nuôi cũng phải đảm bảo vệ sinh trong quá trình chế biến như: Đầu tóc, quần áo phải gọn gàng, sạch sẽ phải </w:t>
      </w:r>
      <w:r w:rsidRPr="00D855DD">
        <w:rPr>
          <w:rFonts w:asciiTheme="majorBidi" w:hAnsiTheme="majorBidi" w:cstheme="majorBidi"/>
          <w:sz w:val="28"/>
          <w:szCs w:val="28"/>
        </w:rPr>
        <w:lastRenderedPageBreak/>
        <w:t>mặc tạp rề, đeo khẩu trang, đội mũ và đặc biệt khi sơ chế và chế biến các cô phải đi găng tay vì như vậy các vi khuẩn trong móng tay sẽ sâm nhập vào thực phẩm làm mất vệ sinh.</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ừ đó mà chúng ta thấy được tầm quan trọng của việc lựa chọn thực phẩm đảm bảo vệ sinh và phù hợp với trẻ mẫu giáo. Nếu chúng ta lựa chọn thực phẩm không đảm bảo vệ sinh, tươi ngon thì bữa ăn của chúng ta không mang lại giá trị dinh dưỡng cao mà nếu bị ngộ độc thực phẩm thì hậu quả thật khó lường, không những ảnh hưởng trực tiếp tới sức khỏe mà còn tiềm ẩn những nguy cơ mắc bệnh ung thư.</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Lựa chọn thực phẩm, đảm bảo vệ sinh an toàn thực phẩm.</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xml:space="preserve">- Phối hợp thực phẩm phù hợp, cân đối. </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xml:space="preserve">- Chế biến hợp lý, đúng theo quy trình. </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Thành phần đủ định lượng, đủ dinh dưỡng và đảm bảo 3 ngon</w:t>
      </w:r>
      <w:r w:rsidR="007A3612" w:rsidRPr="00D855DD">
        <w:rPr>
          <w:rFonts w:asciiTheme="majorBidi" w:hAnsiTheme="majorBidi" w:cstheme="majorBidi"/>
          <w:sz w:val="28"/>
          <w:szCs w:val="28"/>
        </w:rPr>
        <w:t>.</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Qua việc nghiên cứ</w:t>
      </w:r>
      <w:r w:rsidRPr="00D855DD">
        <w:rPr>
          <w:rFonts w:asciiTheme="majorBidi" w:hAnsiTheme="majorBidi" w:cstheme="majorBidi"/>
          <w:sz w:val="28"/>
          <w:szCs w:val="28"/>
          <w:lang w:eastAsia="ja-JP"/>
        </w:rPr>
        <w:t>u</w:t>
      </w:r>
      <w:r w:rsidRPr="00D855DD">
        <w:rPr>
          <w:rFonts w:asciiTheme="majorBidi" w:hAnsiTheme="majorBidi" w:cstheme="majorBidi"/>
          <w:sz w:val="28"/>
          <w:szCs w:val="28"/>
        </w:rPr>
        <w:t xml:space="preserve"> đề tài trên tôi đã rút ra cho mình một số kinh nghiệm về lựa chọn thực phẩm, tôi đã </w:t>
      </w:r>
      <w:r w:rsidRPr="00D855DD">
        <w:rPr>
          <w:rFonts w:asciiTheme="majorBidi" w:hAnsiTheme="majorBidi" w:cstheme="majorBidi"/>
          <w:sz w:val="28"/>
          <w:szCs w:val="28"/>
          <w:lang w:eastAsia="ja-JP"/>
        </w:rPr>
        <w:t>á</w:t>
      </w:r>
      <w:r w:rsidRPr="00D855DD">
        <w:rPr>
          <w:rFonts w:asciiTheme="majorBidi" w:hAnsiTheme="majorBidi" w:cstheme="majorBidi"/>
          <w:sz w:val="28"/>
          <w:szCs w:val="28"/>
        </w:rPr>
        <w:t xml:space="preserve">p dụng </w:t>
      </w:r>
      <w:r w:rsidRPr="00D855DD">
        <w:rPr>
          <w:rFonts w:asciiTheme="majorBidi" w:hAnsiTheme="majorBidi" w:cstheme="majorBidi"/>
          <w:sz w:val="28"/>
          <w:szCs w:val="28"/>
          <w:lang w:eastAsia="ja-JP"/>
        </w:rPr>
        <w:t>vào</w:t>
      </w:r>
      <w:r w:rsidRPr="00D855DD">
        <w:rPr>
          <w:rFonts w:asciiTheme="majorBidi" w:hAnsiTheme="majorBidi" w:cstheme="majorBidi"/>
          <w:sz w:val="28"/>
          <w:szCs w:val="28"/>
        </w:rPr>
        <w:t xml:space="preserve"> việc lựa chọn thực phẩm cho gia đình mình và nhà trường, để chế biến được những món ăn ngon ở trường cũng như ở</w:t>
      </w:r>
      <w:r w:rsidR="003712BA" w:rsidRPr="00D855DD">
        <w:rPr>
          <w:rFonts w:asciiTheme="majorBidi" w:hAnsiTheme="majorBidi" w:cstheme="majorBidi"/>
          <w:sz w:val="28"/>
          <w:szCs w:val="28"/>
        </w:rPr>
        <w:t xml:space="preserve"> nhà.</w:t>
      </w:r>
    </w:p>
    <w:p w:rsidR="007749BA" w:rsidRPr="00D855DD" w:rsidRDefault="007749BA" w:rsidP="00D855DD">
      <w:pPr>
        <w:spacing w:after="0" w:line="288" w:lineRule="auto"/>
        <w:jc w:val="center"/>
        <w:rPr>
          <w:rFonts w:asciiTheme="majorBidi" w:hAnsiTheme="majorBidi" w:cstheme="majorBidi"/>
          <w:i/>
          <w:sz w:val="28"/>
          <w:szCs w:val="28"/>
        </w:rPr>
      </w:pPr>
      <w:r w:rsidRPr="00D855DD">
        <w:rPr>
          <w:rFonts w:asciiTheme="majorBidi" w:hAnsiTheme="majorBidi" w:cstheme="majorBidi"/>
          <w:sz w:val="28"/>
          <w:szCs w:val="28"/>
          <w:lang w:val="en-US"/>
        </w:rPr>
        <w:drawing>
          <wp:inline distT="0" distB="0" distL="0" distR="0" wp14:anchorId="05CCABE2" wp14:editId="17EAB394">
            <wp:extent cx="4495524" cy="3766154"/>
            <wp:effectExtent l="19050" t="0" r="276" b="0"/>
            <wp:docPr id="27" name="Picture 27" descr="10 NGUYEN TAC VANG (B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NGUYEN TAC VANG (BK-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97956" cy="3768191"/>
                    </a:xfrm>
                    <a:prstGeom prst="rect">
                      <a:avLst/>
                    </a:prstGeom>
                    <a:noFill/>
                    <a:ln>
                      <a:noFill/>
                    </a:ln>
                  </pic:spPr>
                </pic:pic>
              </a:graphicData>
            </a:graphic>
          </wp:inline>
        </w:drawing>
      </w:r>
    </w:p>
    <w:p w:rsidR="007749BA" w:rsidRPr="00D855DD" w:rsidRDefault="007749BA" w:rsidP="00D855DD">
      <w:pPr>
        <w:spacing w:after="0" w:line="288" w:lineRule="auto"/>
        <w:jc w:val="center"/>
        <w:rPr>
          <w:rFonts w:asciiTheme="majorBidi" w:hAnsiTheme="majorBidi" w:cstheme="majorBidi"/>
          <w:b/>
          <w:i/>
          <w:sz w:val="28"/>
          <w:szCs w:val="28"/>
        </w:rPr>
      </w:pPr>
      <w:r w:rsidRPr="00D855DD">
        <w:rPr>
          <w:rFonts w:asciiTheme="majorBidi" w:hAnsiTheme="majorBidi" w:cstheme="majorBidi"/>
          <w:b/>
          <w:i/>
          <w:sz w:val="28"/>
          <w:szCs w:val="28"/>
        </w:rPr>
        <w:t>Hình ảnh: lựa chọn thực phẩm dựa trên</w:t>
      </w:r>
      <w:r w:rsidR="00902FC9" w:rsidRPr="00D855DD">
        <w:rPr>
          <w:rFonts w:asciiTheme="majorBidi" w:hAnsiTheme="majorBidi" w:cstheme="majorBidi"/>
          <w:b/>
          <w:i/>
          <w:sz w:val="28"/>
          <w:szCs w:val="28"/>
        </w:rPr>
        <w:t xml:space="preserve"> </w:t>
      </w:r>
      <w:r w:rsidRPr="00D855DD">
        <w:rPr>
          <w:rFonts w:asciiTheme="majorBidi" w:hAnsiTheme="majorBidi" w:cstheme="majorBidi"/>
          <w:b/>
          <w:i/>
          <w:sz w:val="28"/>
          <w:szCs w:val="28"/>
        </w:rPr>
        <w:t>10 nguyên tắc vàng</w:t>
      </w:r>
    </w:p>
    <w:p w:rsidR="007749BA" w:rsidRPr="00D855DD" w:rsidRDefault="009E53F0" w:rsidP="00D855DD">
      <w:pPr>
        <w:pStyle w:val="C"/>
        <w:rPr>
          <w:lang w:val="en-US"/>
        </w:rPr>
      </w:pPr>
      <w:bookmarkStart w:id="10" w:name="_Toc4582617"/>
      <w:r w:rsidRPr="00D855DD">
        <w:t>3.</w:t>
      </w:r>
      <w:r w:rsidR="007749BA" w:rsidRPr="00D855DD">
        <w:t>3</w:t>
      </w:r>
      <w:r w:rsidRPr="00D855DD">
        <w:t>.</w:t>
      </w:r>
      <w:r w:rsidR="007749BA" w:rsidRPr="00D855DD">
        <w:t>Biện pháp 3:</w:t>
      </w:r>
      <w:r w:rsidR="00016502" w:rsidRPr="00D855DD">
        <w:t xml:space="preserve"> </w:t>
      </w:r>
      <w:r w:rsidR="007749BA" w:rsidRPr="00D855DD">
        <w:t>Cách chế biến món ăn cho trẻ mẫ</w:t>
      </w:r>
      <w:r w:rsidR="00D855DD">
        <w:t>u giáo</w:t>
      </w:r>
      <w:bookmarkEnd w:id="10"/>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Như chúng ta đã thấy</w:t>
      </w:r>
      <w:r w:rsidR="00016502" w:rsidRPr="00D855DD">
        <w:rPr>
          <w:rFonts w:asciiTheme="majorBidi" w:hAnsiTheme="majorBidi" w:cstheme="majorBidi"/>
          <w:sz w:val="28"/>
          <w:szCs w:val="28"/>
        </w:rPr>
        <w:t>, quá</w:t>
      </w:r>
      <w:r w:rsidRPr="00D855DD">
        <w:rPr>
          <w:rFonts w:asciiTheme="majorBidi" w:hAnsiTheme="majorBidi" w:cstheme="majorBidi"/>
          <w:sz w:val="28"/>
          <w:szCs w:val="28"/>
        </w:rPr>
        <w:t xml:space="preserve"> trình phát triển của trẻ được phân chia ra thành nhiều thời kỳ và giai đoạ</w:t>
      </w:r>
      <w:r w:rsidR="00016502" w:rsidRPr="00D855DD">
        <w:rPr>
          <w:rFonts w:asciiTheme="majorBidi" w:hAnsiTheme="majorBidi" w:cstheme="majorBidi"/>
          <w:sz w:val="28"/>
          <w:szCs w:val="28"/>
        </w:rPr>
        <w:t>n khác nhau n</w:t>
      </w:r>
      <w:r w:rsidRPr="00D855DD">
        <w:rPr>
          <w:rFonts w:asciiTheme="majorBidi" w:hAnsiTheme="majorBidi" w:cstheme="majorBidi"/>
          <w:sz w:val="28"/>
          <w:szCs w:val="28"/>
        </w:rPr>
        <w:t xml:space="preserve">ên việc chế biến các món ăn cho trẻ cũng </w:t>
      </w:r>
      <w:r w:rsidRPr="00D855DD">
        <w:rPr>
          <w:rFonts w:asciiTheme="majorBidi" w:hAnsiTheme="majorBidi" w:cstheme="majorBidi"/>
          <w:sz w:val="28"/>
          <w:szCs w:val="28"/>
        </w:rPr>
        <w:lastRenderedPageBreak/>
        <w:t>phải tuân thủ theo các thời kỳ và các giai đoạn khác nhau để phù hợp với từng độ tuổi đảm bảo cho quá trình hấp thụ các chất dinh dưỡng để nuôi sống cơ thể, ở đây việc chế biến các món ăn cho trẻ mẫu giáo đòi hỏi các cô nuôi phải hiểu rõ nhu cầu dinh dưỡng của từng độ tuổi để có thể đáp ứng đủ nhu cầu dinh dưỡng cho trẻ một cách phù hợp, giúp trẻ phát triển về thể chất tốt nhất.</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xml:space="preserve"> Đối với trể mầm non nói chung, trẻ mẫu giáo nói riêng, các cô nuôi chúng tôi xây dựng thực đơn thường phối hợp các loại thực phẩm với nhau để cung cấp  đủ các chất dinh dưỡng cho trẻ, đồng thời kết hợp các thực phẩm còn gây hứng thú cho trẻ, trẻ nhìn thấy hấp dẫn đẹp, trẻ rất thích ă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Với trách nhiệm là một nhân viên nuôi dưỡng yêu và gắn bó với nghề tôi luôn nhắc nhở chị em trong tổ luôn phải coi trọng công tác chế biến món ăn cho trẻ sao phù hợp với trẻ. Khi chế biến các thực phẩm như rau, củ, quả chúng tôi phải thái như hình hạt lựu để trẻ dễ ăn.</w:t>
      </w:r>
    </w:p>
    <w:p w:rsidR="007749BA" w:rsidRPr="00D855DD" w:rsidRDefault="007749BA" w:rsidP="00D855DD">
      <w:pPr>
        <w:spacing w:after="0" w:line="288" w:lineRule="auto"/>
        <w:ind w:firstLine="720"/>
        <w:jc w:val="both"/>
        <w:rPr>
          <w:rFonts w:asciiTheme="majorBidi" w:hAnsiTheme="majorBidi" w:cstheme="majorBidi"/>
          <w:spacing w:val="-2"/>
          <w:sz w:val="28"/>
          <w:szCs w:val="28"/>
        </w:rPr>
      </w:pPr>
      <w:r w:rsidRPr="00D855DD">
        <w:rPr>
          <w:rFonts w:asciiTheme="majorBidi" w:hAnsiTheme="majorBidi" w:cstheme="majorBidi"/>
          <w:spacing w:val="-2"/>
          <w:sz w:val="28"/>
          <w:szCs w:val="28"/>
        </w:rPr>
        <w:t>Khi chế biến chúng ta chú ý thực phẩm gần chín thì chúng ta mới được đưa gia vị vào nếu cho sớm thì mất tác dụng của muối iốt, nếu thực phẩm mà để chín quá cũng không tốt sẽ mất hết các vitamin chứa trong rau củ, quả, thức ăn chín quá cũng dễ</w:t>
      </w:r>
      <w:r w:rsidR="00016502" w:rsidRPr="00D855DD">
        <w:rPr>
          <w:rFonts w:asciiTheme="majorBidi" w:hAnsiTheme="majorBidi" w:cstheme="majorBidi"/>
          <w:spacing w:val="-2"/>
          <w:sz w:val="28"/>
          <w:szCs w:val="28"/>
        </w:rPr>
        <w:t xml:space="preserve"> </w:t>
      </w:r>
      <w:r w:rsidRPr="00D855DD">
        <w:rPr>
          <w:rFonts w:asciiTheme="majorBidi" w:hAnsiTheme="majorBidi" w:cstheme="majorBidi"/>
          <w:spacing w:val="-2"/>
          <w:sz w:val="28"/>
          <w:szCs w:val="28"/>
        </w:rPr>
        <w:t>có mùi nồng làm cho trẻ khó ăn</w:t>
      </w:r>
      <w:r w:rsidR="00016502" w:rsidRPr="00D855DD">
        <w:rPr>
          <w:rFonts w:asciiTheme="majorBidi" w:hAnsiTheme="majorBidi" w:cstheme="majorBidi"/>
          <w:spacing w:val="-2"/>
          <w:sz w:val="28"/>
          <w:szCs w:val="28"/>
        </w:rPr>
        <w:t>,</w:t>
      </w:r>
      <w:r w:rsidRPr="00D855DD">
        <w:rPr>
          <w:rFonts w:asciiTheme="majorBidi" w:hAnsiTheme="majorBidi" w:cstheme="majorBidi"/>
          <w:spacing w:val="-2"/>
          <w:sz w:val="28"/>
          <w:szCs w:val="28"/>
        </w:rPr>
        <w:t xml:space="preserve"> dẫn đến trẻ ăn không ngon miệng và không hết xuất. Một số thực phẩ</w:t>
      </w:r>
      <w:r w:rsidR="00016502" w:rsidRPr="00D855DD">
        <w:rPr>
          <w:rFonts w:asciiTheme="majorBidi" w:hAnsiTheme="majorBidi" w:cstheme="majorBidi"/>
          <w:spacing w:val="-2"/>
          <w:sz w:val="28"/>
          <w:szCs w:val="28"/>
        </w:rPr>
        <w:t>m rau</w:t>
      </w:r>
      <w:r w:rsidRPr="00D855DD">
        <w:rPr>
          <w:rFonts w:asciiTheme="majorBidi" w:hAnsiTheme="majorBidi" w:cstheme="majorBidi"/>
          <w:spacing w:val="-2"/>
          <w:sz w:val="28"/>
          <w:szCs w:val="28"/>
        </w:rPr>
        <w:t xml:space="preserve"> củ, quả trước khi nấu chúng ta nên xào sẽ làm cho rau, củ, quả sẽ mềm ra giúp trẻ dễ ăn hơn.Với thực phẩm giàu đạm như các loại thịt nhưng các cô nuôi chúng tôi có thể chế biến ra nhiều món ăn khác nhau như: Thịt xào ngũ sắc, thịt rang, thịt kho trứng cút, thịt đúc trứng…</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rên đây là cách chế biến món ăn mà tôi đã thực nghiệm tại trường của mình:</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 xml:space="preserve">          - Bữa </w:t>
      </w:r>
      <w:r w:rsidR="00016502" w:rsidRPr="00D855DD">
        <w:rPr>
          <w:rFonts w:asciiTheme="majorBidi" w:hAnsiTheme="majorBidi" w:cstheme="majorBidi"/>
          <w:sz w:val="28"/>
          <w:szCs w:val="28"/>
        </w:rPr>
        <w:t>trưa</w:t>
      </w:r>
      <w:r w:rsidRPr="00D855DD">
        <w:rPr>
          <w:rFonts w:asciiTheme="majorBidi" w:hAnsiTheme="majorBidi" w:cstheme="majorBidi"/>
          <w:sz w:val="28"/>
          <w:szCs w:val="28"/>
        </w:rPr>
        <w:t xml:space="preserve">:  </w:t>
      </w:r>
      <w:r w:rsidR="00016502" w:rsidRPr="00D855DD">
        <w:rPr>
          <w:rFonts w:asciiTheme="majorBidi" w:hAnsiTheme="majorBidi" w:cstheme="majorBidi"/>
          <w:sz w:val="28"/>
          <w:szCs w:val="28"/>
        </w:rPr>
        <w:tab/>
      </w:r>
      <w:r w:rsidRPr="00D855DD">
        <w:rPr>
          <w:rFonts w:asciiTheme="majorBidi" w:hAnsiTheme="majorBidi" w:cstheme="majorBidi"/>
          <w:sz w:val="28"/>
          <w:szCs w:val="28"/>
        </w:rPr>
        <w:t>+ Cơm tẻ</w:t>
      </w:r>
    </w:p>
    <w:p w:rsidR="007749BA" w:rsidRPr="00D855DD" w:rsidRDefault="00D97648"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 xml:space="preserve">                            </w:t>
      </w:r>
      <w:r w:rsidR="007749BA" w:rsidRPr="00D855DD">
        <w:rPr>
          <w:rFonts w:asciiTheme="majorBidi" w:hAnsiTheme="majorBidi" w:cstheme="majorBidi"/>
          <w:sz w:val="28"/>
          <w:szCs w:val="28"/>
        </w:rPr>
        <w:t>+ Thịt lợn</w:t>
      </w:r>
      <w:r w:rsidR="007749BA" w:rsidRPr="00D855DD">
        <w:rPr>
          <w:rFonts w:asciiTheme="majorBidi" w:hAnsiTheme="majorBidi" w:cstheme="majorBidi"/>
          <w:sz w:val="28"/>
          <w:szCs w:val="28"/>
          <w:lang w:eastAsia="ja-JP"/>
        </w:rPr>
        <w:t>,</w:t>
      </w:r>
      <w:r w:rsidR="00016502" w:rsidRPr="00D855DD">
        <w:rPr>
          <w:rFonts w:asciiTheme="majorBidi" w:hAnsiTheme="majorBidi" w:cstheme="majorBidi"/>
          <w:sz w:val="28"/>
          <w:szCs w:val="28"/>
          <w:lang w:eastAsia="ja-JP"/>
        </w:rPr>
        <w:t xml:space="preserve"> </w:t>
      </w:r>
      <w:r w:rsidR="007749BA" w:rsidRPr="00D855DD">
        <w:rPr>
          <w:rFonts w:asciiTheme="majorBidi" w:hAnsiTheme="majorBidi" w:cstheme="majorBidi"/>
          <w:sz w:val="28"/>
          <w:szCs w:val="28"/>
          <w:lang w:eastAsia="ja-JP"/>
        </w:rPr>
        <w:t xml:space="preserve">đậu </w:t>
      </w:r>
      <w:r w:rsidR="007749BA" w:rsidRPr="00D855DD">
        <w:rPr>
          <w:rFonts w:asciiTheme="majorBidi" w:hAnsiTheme="majorBidi" w:cstheme="majorBidi"/>
          <w:sz w:val="28"/>
          <w:szCs w:val="28"/>
        </w:rPr>
        <w:t>sốt cà chua</w:t>
      </w:r>
    </w:p>
    <w:p w:rsidR="007749BA" w:rsidRPr="00D855DD" w:rsidRDefault="00D97648"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rPr>
        <w:t xml:space="preserve">                            </w:t>
      </w:r>
      <w:r w:rsidR="007749BA" w:rsidRPr="00D855DD">
        <w:rPr>
          <w:rFonts w:asciiTheme="majorBidi" w:hAnsiTheme="majorBidi" w:cstheme="majorBidi"/>
          <w:sz w:val="28"/>
          <w:szCs w:val="28"/>
        </w:rPr>
        <w:t xml:space="preserve">+ Canh rau cải nấu </w:t>
      </w:r>
      <w:r w:rsidR="007749BA" w:rsidRPr="00D855DD">
        <w:rPr>
          <w:rFonts w:asciiTheme="majorBidi" w:hAnsiTheme="majorBidi" w:cstheme="majorBidi"/>
          <w:sz w:val="28"/>
          <w:szCs w:val="28"/>
          <w:lang w:eastAsia="ja-JP"/>
        </w:rPr>
        <w:t>thịt</w:t>
      </w:r>
    </w:p>
    <w:p w:rsidR="007749BA" w:rsidRPr="00D855DD" w:rsidRDefault="007749BA"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rPr>
        <w:t xml:space="preserve">         - Bữa chiề</w:t>
      </w:r>
      <w:r w:rsidR="00D97648" w:rsidRPr="00D855DD">
        <w:rPr>
          <w:rFonts w:asciiTheme="majorBidi" w:hAnsiTheme="majorBidi" w:cstheme="majorBidi"/>
          <w:sz w:val="28"/>
          <w:szCs w:val="28"/>
        </w:rPr>
        <w:t xml:space="preserve">u: </w:t>
      </w:r>
      <w:r w:rsidRPr="00D855DD">
        <w:rPr>
          <w:rFonts w:asciiTheme="majorBidi" w:hAnsiTheme="majorBidi" w:cstheme="majorBidi"/>
          <w:sz w:val="28"/>
          <w:szCs w:val="28"/>
        </w:rPr>
        <w:t>+ Cháo thịt</w:t>
      </w:r>
      <w:r w:rsidRPr="00D855DD">
        <w:rPr>
          <w:rFonts w:asciiTheme="majorBidi" w:hAnsiTheme="majorBidi" w:cstheme="majorBidi"/>
          <w:sz w:val="28"/>
          <w:szCs w:val="28"/>
          <w:lang w:eastAsia="ja-JP"/>
        </w:rPr>
        <w:t xml:space="preserve"> ngan</w:t>
      </w:r>
    </w:p>
    <w:p w:rsidR="007749BA" w:rsidRPr="00D855DD" w:rsidRDefault="007749BA"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rPr>
        <w:t>*Đối với bữa sáng:</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Để chế biến được món cơm</w:t>
      </w:r>
      <w:r w:rsidR="00630B07" w:rsidRPr="00D855DD">
        <w:rPr>
          <w:rFonts w:asciiTheme="majorBidi" w:hAnsiTheme="majorBidi" w:cstheme="majorBidi"/>
          <w:sz w:val="28"/>
          <w:szCs w:val="28"/>
        </w:rPr>
        <w:t xml:space="preserve"> </w:t>
      </w:r>
      <w:r w:rsidRPr="00D855DD">
        <w:rPr>
          <w:rFonts w:asciiTheme="majorBidi" w:hAnsiTheme="majorBidi" w:cstheme="majorBidi"/>
          <w:sz w:val="28"/>
          <w:szCs w:val="28"/>
        </w:rPr>
        <w:t>thịt lợn</w:t>
      </w:r>
      <w:r w:rsidRPr="00D855DD">
        <w:rPr>
          <w:rFonts w:asciiTheme="majorBidi" w:hAnsiTheme="majorBidi" w:cstheme="majorBidi"/>
          <w:sz w:val="28"/>
          <w:szCs w:val="28"/>
          <w:lang w:eastAsia="ja-JP"/>
        </w:rPr>
        <w:t>, đậu</w:t>
      </w:r>
      <w:r w:rsidRPr="00D855DD">
        <w:rPr>
          <w:rFonts w:asciiTheme="majorBidi" w:hAnsiTheme="majorBidi" w:cstheme="majorBidi"/>
          <w:sz w:val="28"/>
          <w:szCs w:val="28"/>
        </w:rPr>
        <w:t xml:space="preserve"> sốt cà chua thì tôi cần sử dụng nguyên liệu sau:Thịt lợn,</w:t>
      </w:r>
      <w:r w:rsidR="00881BF4" w:rsidRPr="00D855DD">
        <w:rPr>
          <w:rFonts w:asciiTheme="majorBidi" w:hAnsiTheme="majorBidi" w:cstheme="majorBidi"/>
          <w:sz w:val="28"/>
          <w:szCs w:val="28"/>
        </w:rPr>
        <w:t xml:space="preserve"> </w:t>
      </w:r>
      <w:r w:rsidRPr="00D855DD">
        <w:rPr>
          <w:rFonts w:asciiTheme="majorBidi" w:hAnsiTheme="majorBidi" w:cstheme="majorBidi"/>
          <w:sz w:val="28"/>
          <w:szCs w:val="28"/>
          <w:lang w:eastAsia="ja-JP"/>
        </w:rPr>
        <w:t>đậu,</w:t>
      </w:r>
      <w:r w:rsidRPr="00D855DD">
        <w:rPr>
          <w:rFonts w:asciiTheme="majorBidi" w:hAnsiTheme="majorBidi" w:cstheme="majorBidi"/>
          <w:sz w:val="28"/>
          <w:szCs w:val="28"/>
        </w:rPr>
        <w:t xml:space="preserve"> cà chua, hành lá, dầu</w:t>
      </w:r>
      <w:r w:rsidR="00881BF4" w:rsidRPr="00D855DD">
        <w:rPr>
          <w:rFonts w:asciiTheme="majorBidi" w:hAnsiTheme="majorBidi" w:cstheme="majorBidi"/>
          <w:sz w:val="28"/>
          <w:szCs w:val="28"/>
        </w:rPr>
        <w:t>,</w:t>
      </w:r>
      <w:r w:rsidRPr="00D855DD">
        <w:rPr>
          <w:rFonts w:asciiTheme="majorBidi" w:hAnsiTheme="majorBidi" w:cstheme="majorBidi"/>
          <w:sz w:val="28"/>
          <w:szCs w:val="28"/>
        </w:rPr>
        <w:t xml:space="preserve"> bột canh,</w:t>
      </w:r>
      <w:r w:rsidR="00881BF4" w:rsidRPr="00D855DD">
        <w:rPr>
          <w:rFonts w:asciiTheme="majorBidi" w:hAnsiTheme="majorBidi" w:cstheme="majorBidi"/>
          <w:sz w:val="28"/>
          <w:szCs w:val="28"/>
        </w:rPr>
        <w:t xml:space="preserve"> </w:t>
      </w:r>
      <w:r w:rsidRPr="00D855DD">
        <w:rPr>
          <w:rFonts w:asciiTheme="majorBidi" w:hAnsiTheme="majorBidi" w:cstheme="majorBidi"/>
          <w:sz w:val="28"/>
          <w:szCs w:val="28"/>
        </w:rPr>
        <w:t>nước mắm…</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rước khi bắt tay vào chế biến các loại thực phẩm được sơ chế sạch.</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Thịt lợn thái miếng, chần qua nước sôi rửa sạ</w:t>
      </w:r>
      <w:r w:rsidR="00881BF4" w:rsidRPr="00D855DD">
        <w:rPr>
          <w:rFonts w:asciiTheme="majorBidi" w:hAnsiTheme="majorBidi" w:cstheme="majorBidi"/>
          <w:sz w:val="28"/>
          <w:szCs w:val="28"/>
        </w:rPr>
        <w:t>ch, x</w:t>
      </w:r>
      <w:r w:rsidRPr="00D855DD">
        <w:rPr>
          <w:rFonts w:asciiTheme="majorBidi" w:hAnsiTheme="majorBidi" w:cstheme="majorBidi"/>
          <w:sz w:val="28"/>
          <w:szCs w:val="28"/>
        </w:rPr>
        <w:t>ay nhỏ, tẩm ướ</w:t>
      </w:r>
      <w:r w:rsidR="00881BF4" w:rsidRPr="00D855DD">
        <w:rPr>
          <w:rFonts w:asciiTheme="majorBidi" w:hAnsiTheme="majorBidi" w:cstheme="majorBidi"/>
          <w:sz w:val="28"/>
          <w:szCs w:val="28"/>
        </w:rPr>
        <w:t>p</w:t>
      </w:r>
      <w:r w:rsidRPr="00D855DD">
        <w:rPr>
          <w:rFonts w:asciiTheme="majorBidi" w:hAnsiTheme="majorBidi" w:cstheme="majorBidi"/>
          <w:sz w:val="28"/>
          <w:szCs w:val="28"/>
        </w:rPr>
        <w:t xml:space="preserve"> gia vị</w:t>
      </w:r>
    </w:p>
    <w:p w:rsidR="007749BA" w:rsidRPr="00D855DD" w:rsidRDefault="007749BA"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lang w:eastAsia="ja-JP"/>
        </w:rPr>
        <w:tab/>
        <w:t xml:space="preserve">- Đậu để ráo nước thái hat lựu </w:t>
      </w:r>
    </w:p>
    <w:p w:rsidR="007749BA" w:rsidRPr="00D855DD" w:rsidRDefault="007749BA"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rPr>
        <w:tab/>
        <w:t>- Cà chua rửa sạch thái hạt lựu cho dầu ăn vào xào cho ch</w:t>
      </w:r>
      <w:r w:rsidRPr="00D855DD">
        <w:rPr>
          <w:rFonts w:asciiTheme="majorBidi" w:hAnsiTheme="majorBidi" w:cstheme="majorBidi"/>
          <w:sz w:val="28"/>
          <w:szCs w:val="28"/>
          <w:lang w:eastAsia="ja-JP"/>
        </w:rPr>
        <w:t xml:space="preserve">ín </w:t>
      </w:r>
      <w:r w:rsidRPr="00D855DD">
        <w:rPr>
          <w:rFonts w:asciiTheme="majorBidi" w:hAnsiTheme="majorBidi" w:cstheme="majorBidi"/>
          <w:sz w:val="28"/>
          <w:szCs w:val="28"/>
        </w:rPr>
        <w:t>mềm</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lang w:eastAsia="ja-JP"/>
        </w:rPr>
        <w:tab/>
        <w:t>-</w:t>
      </w:r>
      <w:r w:rsidRPr="00D855DD">
        <w:rPr>
          <w:rFonts w:asciiTheme="majorBidi" w:hAnsiTheme="majorBidi" w:cstheme="majorBidi"/>
          <w:sz w:val="28"/>
          <w:szCs w:val="28"/>
        </w:rPr>
        <w:t xml:space="preserve"> Hành lá thái nhỏ.</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lastRenderedPageBreak/>
        <w:t>Lấy chảo bắc lên bếp đun nóng chảo, cho một chút dầu ăn vào</w:t>
      </w:r>
      <w:r w:rsidR="00881BF4" w:rsidRPr="00D855DD">
        <w:rPr>
          <w:rFonts w:asciiTheme="majorBidi" w:hAnsiTheme="majorBidi" w:cstheme="majorBidi"/>
          <w:sz w:val="28"/>
          <w:szCs w:val="28"/>
        </w:rPr>
        <w:t xml:space="preserve"> </w:t>
      </w:r>
      <w:r w:rsidRPr="00D855DD">
        <w:rPr>
          <w:rFonts w:asciiTheme="majorBidi" w:hAnsiTheme="majorBidi" w:cstheme="majorBidi"/>
          <w:sz w:val="28"/>
          <w:szCs w:val="28"/>
        </w:rPr>
        <w:t>đ</w:t>
      </w:r>
      <w:r w:rsidRPr="00D855DD">
        <w:rPr>
          <w:rFonts w:asciiTheme="majorBidi" w:hAnsiTheme="majorBidi" w:cstheme="majorBidi"/>
          <w:sz w:val="28"/>
          <w:szCs w:val="28"/>
          <w:lang w:eastAsia="ja-JP"/>
        </w:rPr>
        <w:t>un s</w:t>
      </w:r>
      <w:r w:rsidRPr="00D855DD">
        <w:rPr>
          <w:rFonts w:asciiTheme="majorBidi" w:hAnsiTheme="majorBidi" w:cstheme="majorBidi"/>
          <w:sz w:val="28"/>
          <w:szCs w:val="28"/>
        </w:rPr>
        <w:t>ôi d</w:t>
      </w:r>
      <w:r w:rsidRPr="00D855DD">
        <w:rPr>
          <w:rFonts w:asciiTheme="majorBidi" w:hAnsiTheme="majorBidi" w:cstheme="majorBidi"/>
          <w:sz w:val="28"/>
          <w:szCs w:val="28"/>
          <w:lang w:eastAsia="ja-JP"/>
        </w:rPr>
        <w:t>ầu r</w:t>
      </w:r>
      <w:r w:rsidRPr="00D855DD">
        <w:rPr>
          <w:rFonts w:asciiTheme="majorBidi" w:hAnsiTheme="majorBidi" w:cstheme="majorBidi"/>
          <w:sz w:val="28"/>
          <w:szCs w:val="28"/>
        </w:rPr>
        <w:t xml:space="preserve">ồi </w:t>
      </w:r>
      <w:r w:rsidRPr="00D855DD">
        <w:rPr>
          <w:rFonts w:asciiTheme="majorBidi" w:hAnsiTheme="majorBidi" w:cstheme="majorBidi"/>
          <w:sz w:val="28"/>
          <w:szCs w:val="28"/>
          <w:lang w:eastAsia="ja-JP"/>
        </w:rPr>
        <w:t xml:space="preserve">cho </w:t>
      </w:r>
      <w:r w:rsidRPr="00D855DD">
        <w:rPr>
          <w:rFonts w:asciiTheme="majorBidi" w:hAnsiTheme="majorBidi" w:cstheme="majorBidi"/>
          <w:sz w:val="28"/>
          <w:szCs w:val="28"/>
        </w:rPr>
        <w:t>thịt lợn vào xào</w:t>
      </w:r>
      <w:r w:rsidR="00881BF4" w:rsidRPr="00D855DD">
        <w:rPr>
          <w:rFonts w:asciiTheme="majorBidi" w:hAnsiTheme="majorBidi" w:cstheme="majorBidi"/>
          <w:sz w:val="28"/>
          <w:szCs w:val="28"/>
        </w:rPr>
        <w:t xml:space="preserve"> </w:t>
      </w:r>
      <w:r w:rsidRPr="00D855DD">
        <w:rPr>
          <w:rFonts w:asciiTheme="majorBidi" w:hAnsiTheme="majorBidi" w:cstheme="majorBidi"/>
          <w:sz w:val="28"/>
          <w:szCs w:val="28"/>
        </w:rPr>
        <w:t>thơm, sau đó cho cà chua vào xào tiếp, riêng đối với trẻ cần thức ăn có độ lỏng và nhừ, nên ta cho thêm m</w:t>
      </w:r>
      <w:r w:rsidRPr="00D855DD">
        <w:rPr>
          <w:rFonts w:asciiTheme="majorBidi" w:hAnsiTheme="majorBidi" w:cstheme="majorBidi"/>
          <w:sz w:val="28"/>
          <w:szCs w:val="28"/>
          <w:lang w:eastAsia="ja-JP"/>
        </w:rPr>
        <w:t>ột l</w:t>
      </w:r>
      <w:r w:rsidRPr="00D855DD">
        <w:rPr>
          <w:rFonts w:asciiTheme="majorBidi" w:hAnsiTheme="majorBidi" w:cstheme="majorBidi"/>
          <w:sz w:val="28"/>
          <w:szCs w:val="28"/>
        </w:rPr>
        <w:t>ượng nước vừa phải vào, đậy vung đun nhừ, khi thịt chín nhừ nêm nếm muối, nước mắm cho vừa ăn, cho hành lá vào đun sôilại rồi tắt bếp và chia cho trẻ ăn ngay sau khi nấu xong.</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Với món rau cải nấu t</w:t>
      </w:r>
      <w:r w:rsidRPr="00D855DD">
        <w:rPr>
          <w:rFonts w:asciiTheme="majorBidi" w:hAnsiTheme="majorBidi" w:cstheme="majorBidi"/>
          <w:sz w:val="28"/>
          <w:szCs w:val="28"/>
          <w:lang w:eastAsia="ja-JP"/>
        </w:rPr>
        <w:t>hịt</w:t>
      </w:r>
      <w:r w:rsidRPr="00D855DD">
        <w:rPr>
          <w:rFonts w:asciiTheme="majorBidi" w:hAnsiTheme="majorBidi" w:cstheme="majorBidi"/>
          <w:sz w:val="28"/>
          <w:szCs w:val="28"/>
        </w:rPr>
        <w:t>: Cần các loại thực phẩm nh</w:t>
      </w:r>
      <w:r w:rsidRPr="00D855DD">
        <w:rPr>
          <w:rFonts w:asciiTheme="majorBidi" w:hAnsiTheme="majorBidi" w:cstheme="majorBidi"/>
          <w:sz w:val="28"/>
          <w:szCs w:val="28"/>
          <w:lang w:eastAsia="ja-JP"/>
        </w:rPr>
        <w:t xml:space="preserve">ư </w:t>
      </w:r>
      <w:r w:rsidRPr="00D855DD">
        <w:rPr>
          <w:rFonts w:asciiTheme="majorBidi" w:hAnsiTheme="majorBidi" w:cstheme="majorBidi"/>
          <w:sz w:val="28"/>
          <w:szCs w:val="28"/>
        </w:rPr>
        <w:t xml:space="preserve"> cải ngon,  gừng, gia vị muối, nước mắm</w:t>
      </w:r>
      <w:r w:rsidR="00881BF4" w:rsidRPr="00D855DD">
        <w:rPr>
          <w:rFonts w:asciiTheme="majorBidi" w:hAnsiTheme="majorBidi" w:cstheme="majorBidi"/>
          <w:sz w:val="28"/>
          <w:szCs w:val="28"/>
        </w:rPr>
        <w:t>,</w:t>
      </w:r>
      <w:r w:rsidRPr="00D855DD">
        <w:rPr>
          <w:rFonts w:asciiTheme="majorBidi" w:hAnsiTheme="majorBidi" w:cstheme="majorBidi"/>
          <w:sz w:val="28"/>
          <w:szCs w:val="28"/>
        </w:rPr>
        <w:t xml:space="preserve"> dầu ă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Tôi đem những thực phẩm đã lựa chọn sơ chế sạch.</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Rau cải thái nhỏ</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Thịt băm nhỏ, cùng chút gừng, lọc lấy nước để nấu canh.</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Cách</w:t>
      </w:r>
      <w:r w:rsidRPr="00D855DD">
        <w:rPr>
          <w:rFonts w:asciiTheme="majorBidi" w:hAnsiTheme="majorBidi" w:cstheme="majorBidi"/>
          <w:sz w:val="28"/>
          <w:szCs w:val="28"/>
          <w:lang w:eastAsia="ja-JP"/>
        </w:rPr>
        <w:t xml:space="preserve"> làm</w:t>
      </w:r>
      <w:r w:rsidR="00881BF4" w:rsidRPr="00D855DD">
        <w:rPr>
          <w:rFonts w:asciiTheme="majorBidi" w:hAnsiTheme="majorBidi" w:cstheme="majorBidi"/>
          <w:sz w:val="28"/>
          <w:szCs w:val="28"/>
          <w:lang w:eastAsia="ja-JP"/>
        </w:rPr>
        <w:t xml:space="preserve"> </w:t>
      </w:r>
      <w:r w:rsidRPr="00D855DD">
        <w:rPr>
          <w:rFonts w:asciiTheme="majorBidi" w:hAnsiTheme="majorBidi" w:cstheme="majorBidi"/>
          <w:sz w:val="28"/>
          <w:szCs w:val="28"/>
          <w:lang w:eastAsia="ja-JP"/>
        </w:rPr>
        <w:t xml:space="preserve">thịt </w:t>
      </w:r>
      <w:r w:rsidRPr="00D855DD">
        <w:rPr>
          <w:rFonts w:asciiTheme="majorBidi" w:hAnsiTheme="majorBidi" w:cstheme="majorBidi"/>
          <w:sz w:val="28"/>
          <w:szCs w:val="28"/>
        </w:rPr>
        <w:t xml:space="preserve"> xào thơm rồi cho rau vào xào qua,</w:t>
      </w:r>
      <w:r w:rsidR="00881BF4" w:rsidRPr="00D855DD">
        <w:rPr>
          <w:rFonts w:asciiTheme="majorBidi" w:hAnsiTheme="majorBidi" w:cstheme="majorBidi"/>
          <w:sz w:val="28"/>
          <w:szCs w:val="28"/>
        </w:rPr>
        <w:t xml:space="preserve"> </w:t>
      </w:r>
      <w:r w:rsidRPr="00D855DD">
        <w:rPr>
          <w:rFonts w:asciiTheme="majorBidi" w:hAnsiTheme="majorBidi" w:cstheme="majorBidi"/>
          <w:sz w:val="28"/>
          <w:szCs w:val="28"/>
          <w:lang w:eastAsia="ja-JP"/>
        </w:rPr>
        <w:t xml:space="preserve">cho </w:t>
      </w:r>
      <w:r w:rsidRPr="00D855DD">
        <w:rPr>
          <w:rFonts w:asciiTheme="majorBidi" w:hAnsiTheme="majorBidi" w:cstheme="majorBidi"/>
          <w:sz w:val="28"/>
          <w:szCs w:val="28"/>
        </w:rPr>
        <w:t>vào nước đun sôi đun chín tới rau nêm nếm gia vị vừa ăn và cho trẻ ăn ngay sau khi nấu.</w:t>
      </w:r>
    </w:p>
    <w:p w:rsidR="007749BA" w:rsidRPr="00D855DD" w:rsidRDefault="007749BA" w:rsidP="00D855DD">
      <w:pPr>
        <w:spacing w:after="0" w:line="288" w:lineRule="auto"/>
        <w:ind w:firstLine="720"/>
        <w:jc w:val="both"/>
        <w:rPr>
          <w:rFonts w:asciiTheme="majorBidi" w:hAnsiTheme="majorBidi" w:cstheme="majorBidi"/>
          <w:sz w:val="28"/>
          <w:szCs w:val="28"/>
          <w:lang w:eastAsia="ja-JP"/>
        </w:rPr>
      </w:pPr>
      <w:r w:rsidRPr="00D855DD">
        <w:rPr>
          <w:rFonts w:asciiTheme="majorBidi" w:hAnsiTheme="majorBidi" w:cstheme="majorBidi"/>
          <w:sz w:val="28"/>
          <w:szCs w:val="28"/>
        </w:rPr>
        <w:t xml:space="preserve">+ Bữa chiều: Cháo thịt </w:t>
      </w:r>
      <w:r w:rsidRPr="00D855DD">
        <w:rPr>
          <w:rFonts w:asciiTheme="majorBidi" w:hAnsiTheme="majorBidi" w:cstheme="majorBidi"/>
          <w:sz w:val="28"/>
          <w:szCs w:val="28"/>
          <w:lang w:eastAsia="ja-JP"/>
        </w:rPr>
        <w:t>nga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xml:space="preserve">+ Với món cháo thịt </w:t>
      </w:r>
      <w:r w:rsidRPr="00D855DD">
        <w:rPr>
          <w:rFonts w:asciiTheme="majorBidi" w:hAnsiTheme="majorBidi" w:cstheme="majorBidi"/>
          <w:sz w:val="28"/>
          <w:szCs w:val="28"/>
          <w:lang w:eastAsia="ja-JP"/>
        </w:rPr>
        <w:t xml:space="preserve">ngan  </w:t>
      </w:r>
      <w:r w:rsidRPr="00D855DD">
        <w:rPr>
          <w:rFonts w:asciiTheme="majorBidi" w:hAnsiTheme="majorBidi" w:cstheme="majorBidi"/>
          <w:sz w:val="28"/>
          <w:szCs w:val="28"/>
        </w:rPr>
        <w:t xml:space="preserve">nguyên liệu gồm có gạo tẻ, gạo nếp,thịt </w:t>
      </w:r>
      <w:r w:rsidRPr="00D855DD">
        <w:rPr>
          <w:rFonts w:asciiTheme="majorBidi" w:hAnsiTheme="majorBidi" w:cstheme="majorBidi"/>
          <w:sz w:val="28"/>
          <w:szCs w:val="28"/>
          <w:lang w:eastAsia="ja-JP"/>
        </w:rPr>
        <w:t xml:space="preserve">ngan, hành lá mùi tàu </w:t>
      </w:r>
      <w:r w:rsidRPr="00D855DD">
        <w:rPr>
          <w:rFonts w:asciiTheme="majorBidi" w:hAnsiTheme="majorBidi" w:cstheme="majorBidi"/>
          <w:sz w:val="28"/>
          <w:szCs w:val="28"/>
        </w:rPr>
        <w:t>nước mắm, gia vị dầu ăn…</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Trước hết tôi đem những thực phẩm sơ chế sạch</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Gạo sau khi vo sạch được xay thành gạo tấm, để khi nấu được nhừ và sánh hơn giúp trẻ dễ ăn hơn.</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Thịt</w:t>
      </w:r>
      <w:r w:rsidRPr="00D855DD">
        <w:rPr>
          <w:rFonts w:asciiTheme="majorBidi" w:hAnsiTheme="majorBidi" w:cstheme="majorBidi"/>
          <w:sz w:val="28"/>
          <w:szCs w:val="28"/>
          <w:lang w:eastAsia="ja-JP"/>
        </w:rPr>
        <w:t xml:space="preserve"> ngan </w:t>
      </w:r>
      <w:r w:rsidRPr="00D855DD">
        <w:rPr>
          <w:rFonts w:asciiTheme="majorBidi" w:hAnsiTheme="majorBidi" w:cstheme="majorBidi"/>
          <w:sz w:val="28"/>
          <w:szCs w:val="28"/>
        </w:rPr>
        <w:t xml:space="preserve"> xay nhỏ</w:t>
      </w:r>
    </w:p>
    <w:p w:rsidR="007749BA" w:rsidRPr="00D855DD" w:rsidRDefault="007749BA"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rPr>
        <w:tab/>
        <w:t xml:space="preserve">- </w:t>
      </w:r>
      <w:r w:rsidRPr="00D855DD">
        <w:rPr>
          <w:rFonts w:asciiTheme="majorBidi" w:hAnsiTheme="majorBidi" w:cstheme="majorBidi"/>
          <w:sz w:val="28"/>
          <w:szCs w:val="28"/>
          <w:lang w:eastAsia="ja-JP"/>
        </w:rPr>
        <w:t>Hành lá và mùi tàu rửa sạch thái nhỏ.</w:t>
      </w:r>
    </w:p>
    <w:p w:rsidR="007749BA" w:rsidRPr="00D855DD" w:rsidRDefault="007749BA" w:rsidP="00D855DD">
      <w:pPr>
        <w:spacing w:after="0" w:line="288" w:lineRule="auto"/>
        <w:jc w:val="both"/>
        <w:rPr>
          <w:rFonts w:asciiTheme="majorBidi" w:hAnsiTheme="majorBidi" w:cstheme="majorBidi"/>
          <w:sz w:val="28"/>
          <w:szCs w:val="28"/>
          <w:lang w:eastAsia="ja-JP"/>
        </w:rPr>
      </w:pPr>
      <w:r w:rsidRPr="00D855DD">
        <w:rPr>
          <w:rFonts w:asciiTheme="majorBidi" w:hAnsiTheme="majorBidi" w:cstheme="majorBidi"/>
          <w:sz w:val="28"/>
          <w:szCs w:val="28"/>
          <w:lang w:eastAsia="ja-JP"/>
        </w:rPr>
        <w:tab/>
        <w:t>- Cho tỏi vào phi vàng cho thịt ngan đã xay nhỏ vào xào săn .</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Cách làm: Đây là c</w:t>
      </w:r>
      <w:r w:rsidRPr="00D855DD">
        <w:rPr>
          <w:rFonts w:asciiTheme="majorBidi" w:hAnsiTheme="majorBidi" w:cstheme="majorBidi"/>
          <w:sz w:val="28"/>
          <w:szCs w:val="28"/>
          <w:lang w:eastAsia="ja-JP"/>
        </w:rPr>
        <w:t>ách</w:t>
      </w:r>
      <w:r w:rsidRPr="00D855DD">
        <w:rPr>
          <w:rFonts w:asciiTheme="majorBidi" w:hAnsiTheme="majorBidi" w:cstheme="majorBidi"/>
          <w:sz w:val="28"/>
          <w:szCs w:val="28"/>
        </w:rPr>
        <w:t xml:space="preserve"> mà chúng tôi thử nghiệm và áp dụng thành công ở trường đầu tiên cho nước  vào đun sôi, sau đó cho gạo xay vào và tiếp tục</w:t>
      </w:r>
      <w:r w:rsidRPr="00D855DD">
        <w:rPr>
          <w:rFonts w:asciiTheme="majorBidi" w:hAnsiTheme="majorBidi" w:cstheme="majorBidi"/>
          <w:sz w:val="28"/>
          <w:szCs w:val="28"/>
          <w:lang w:eastAsia="ja-JP"/>
        </w:rPr>
        <w:t xml:space="preserve"> cho thịt ngan đã xào vào</w:t>
      </w:r>
      <w:r w:rsidRPr="00D855DD">
        <w:rPr>
          <w:rFonts w:asciiTheme="majorBidi" w:hAnsiTheme="majorBidi" w:cstheme="majorBidi"/>
          <w:sz w:val="28"/>
          <w:szCs w:val="28"/>
        </w:rPr>
        <w:t xml:space="preserve"> quấy đều cho tới khi cháo chín nhừ, sánh mượt thì cho </w:t>
      </w:r>
      <w:r w:rsidRPr="00D855DD">
        <w:rPr>
          <w:rFonts w:asciiTheme="majorBidi" w:hAnsiTheme="majorBidi" w:cstheme="majorBidi"/>
          <w:sz w:val="28"/>
          <w:szCs w:val="28"/>
          <w:lang w:eastAsia="ja-JP"/>
        </w:rPr>
        <w:t>hành và mùi tàu vào</w:t>
      </w:r>
      <w:r w:rsidRPr="00D855DD">
        <w:rPr>
          <w:rFonts w:asciiTheme="majorBidi" w:hAnsiTheme="majorBidi" w:cstheme="majorBidi"/>
          <w:sz w:val="28"/>
          <w:szCs w:val="28"/>
        </w:rPr>
        <w:t xml:space="preserve"> quấy tiếp cho tới khi </w:t>
      </w:r>
      <w:r w:rsidRPr="00D855DD">
        <w:rPr>
          <w:rFonts w:asciiTheme="majorBidi" w:hAnsiTheme="majorBidi" w:cstheme="majorBidi"/>
          <w:sz w:val="28"/>
          <w:szCs w:val="28"/>
          <w:lang w:eastAsia="ja-JP"/>
        </w:rPr>
        <w:t>hành và mùi</w:t>
      </w:r>
      <w:r w:rsidRPr="00D855DD">
        <w:rPr>
          <w:rFonts w:asciiTheme="majorBidi" w:hAnsiTheme="majorBidi" w:cstheme="majorBidi"/>
          <w:sz w:val="28"/>
          <w:szCs w:val="28"/>
        </w:rPr>
        <w:t xml:space="preserve"> chín, nêm nếm gia vị và tắt bếp đi.</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 Yêu cầu của từng món ăn:</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xml:space="preserve">- Thịt </w:t>
      </w:r>
      <w:r w:rsidRPr="00D855DD">
        <w:rPr>
          <w:rFonts w:asciiTheme="majorBidi" w:hAnsiTheme="majorBidi" w:cstheme="majorBidi"/>
          <w:sz w:val="28"/>
          <w:szCs w:val="28"/>
          <w:lang w:eastAsia="ja-JP"/>
        </w:rPr>
        <w:t xml:space="preserve">đậu </w:t>
      </w:r>
      <w:r w:rsidRPr="00D855DD">
        <w:rPr>
          <w:rFonts w:asciiTheme="majorBidi" w:hAnsiTheme="majorBidi" w:cstheme="majorBidi"/>
          <w:sz w:val="28"/>
          <w:szCs w:val="28"/>
        </w:rPr>
        <w:t>sốt cà chua chín mềm, sệt sệt nước,màu đẹp bắt mắt, mùi thơm vị vừa ăn.</w:t>
      </w:r>
    </w:p>
    <w:p w:rsidR="007749BA" w:rsidRPr="00D855DD" w:rsidRDefault="007749B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ab/>
        <w:t>- Canh rau cải nấu t</w:t>
      </w:r>
      <w:r w:rsidRPr="00D855DD">
        <w:rPr>
          <w:rFonts w:asciiTheme="majorBidi" w:hAnsiTheme="majorBidi" w:cstheme="majorBidi"/>
          <w:sz w:val="28"/>
          <w:szCs w:val="28"/>
          <w:lang w:eastAsia="ja-JP"/>
        </w:rPr>
        <w:t>hịt</w:t>
      </w:r>
      <w:r w:rsidRPr="00D855DD">
        <w:rPr>
          <w:rFonts w:asciiTheme="majorBidi" w:hAnsiTheme="majorBidi" w:cstheme="majorBidi"/>
          <w:sz w:val="28"/>
          <w:szCs w:val="28"/>
        </w:rPr>
        <w:t xml:space="preserve">  rau chín không nồng, </w:t>
      </w:r>
      <w:r w:rsidRPr="00D855DD">
        <w:rPr>
          <w:rFonts w:asciiTheme="majorBidi" w:hAnsiTheme="majorBidi" w:cstheme="majorBidi"/>
          <w:sz w:val="28"/>
          <w:szCs w:val="28"/>
          <w:lang w:eastAsia="ja-JP"/>
        </w:rPr>
        <w:t xml:space="preserve">rau xanh </w:t>
      </w:r>
      <w:r w:rsidRPr="00D855DD">
        <w:rPr>
          <w:rFonts w:asciiTheme="majorBidi" w:hAnsiTheme="majorBidi" w:cstheme="majorBidi"/>
          <w:sz w:val="28"/>
          <w:szCs w:val="28"/>
        </w:rPr>
        <w:t xml:space="preserve"> mùi thơ</w:t>
      </w:r>
      <w:r w:rsidRPr="00D855DD">
        <w:rPr>
          <w:rFonts w:asciiTheme="majorBidi" w:hAnsiTheme="majorBidi" w:cstheme="majorBidi"/>
          <w:sz w:val="28"/>
          <w:szCs w:val="28"/>
          <w:lang w:eastAsia="ja-JP"/>
        </w:rPr>
        <w:t>m của gừng,v</w:t>
      </w:r>
      <w:r w:rsidRPr="00D855DD">
        <w:rPr>
          <w:rFonts w:asciiTheme="majorBidi" w:hAnsiTheme="majorBidi" w:cstheme="majorBidi"/>
          <w:sz w:val="28"/>
          <w:szCs w:val="28"/>
        </w:rPr>
        <w:t>ị vừa ăn.</w:t>
      </w:r>
    </w:p>
    <w:p w:rsidR="007749BA" w:rsidRPr="00D855DD" w:rsidRDefault="00A369AA" w:rsidP="00D855DD">
      <w:pPr>
        <w:spacing w:after="0" w:line="288" w:lineRule="auto"/>
        <w:jc w:val="both"/>
        <w:rPr>
          <w:rFonts w:asciiTheme="majorBidi" w:hAnsiTheme="majorBidi" w:cstheme="majorBidi"/>
          <w:sz w:val="28"/>
          <w:szCs w:val="28"/>
        </w:rPr>
      </w:pPr>
      <w:r w:rsidRPr="00D855DD">
        <w:rPr>
          <w:rFonts w:asciiTheme="majorBidi" w:hAnsiTheme="majorBidi" w:cstheme="majorBidi"/>
          <w:sz w:val="28"/>
          <w:szCs w:val="28"/>
        </w:rPr>
        <w:t xml:space="preserve">        + Cháo vịt</w:t>
      </w:r>
      <w:r w:rsidR="007749BA" w:rsidRPr="00D855DD">
        <w:rPr>
          <w:rFonts w:asciiTheme="majorBidi" w:hAnsiTheme="majorBidi" w:cstheme="majorBidi"/>
          <w:sz w:val="28"/>
          <w:szCs w:val="28"/>
        </w:rPr>
        <w:t xml:space="preserve"> sánh mượt, cháo chín nhừ,  mùi thơm vị vừa ăn.</w:t>
      </w:r>
    </w:p>
    <w:p w:rsidR="007749BA" w:rsidRPr="00D855DD" w:rsidRDefault="007749BA" w:rsidP="00D855DD">
      <w:pPr>
        <w:spacing w:after="0" w:line="288" w:lineRule="auto"/>
        <w:ind w:firstLine="720"/>
        <w:jc w:val="both"/>
        <w:rPr>
          <w:rFonts w:asciiTheme="majorBidi" w:hAnsiTheme="majorBidi" w:cstheme="majorBidi"/>
          <w:sz w:val="28"/>
          <w:szCs w:val="28"/>
        </w:rPr>
      </w:pPr>
      <w:r w:rsidRPr="00D855DD">
        <w:rPr>
          <w:rFonts w:asciiTheme="majorBidi" w:hAnsiTheme="majorBidi" w:cstheme="majorBidi"/>
          <w:sz w:val="28"/>
          <w:szCs w:val="28"/>
        </w:rPr>
        <w:t>Qua quá trình nghiên cứu đã cho tôi thấy rằng để chế biến được một món ăn thì chúng ta phải trải qua biết bao nhiêu công đoạ</w:t>
      </w:r>
      <w:r w:rsidR="00A369AA" w:rsidRPr="00D855DD">
        <w:rPr>
          <w:rFonts w:asciiTheme="majorBidi" w:hAnsiTheme="majorBidi" w:cstheme="majorBidi"/>
          <w:sz w:val="28"/>
          <w:szCs w:val="28"/>
        </w:rPr>
        <w:t>n và luôn chế</w:t>
      </w:r>
      <w:r w:rsidRPr="00D855DD">
        <w:rPr>
          <w:rFonts w:asciiTheme="majorBidi" w:hAnsiTheme="majorBidi" w:cstheme="majorBidi"/>
          <w:sz w:val="28"/>
          <w:szCs w:val="28"/>
        </w:rPr>
        <w:t xml:space="preserve"> biến theo quy trình bếp một chiều để đảm bảo vệ sinh và chất lượng bữa ăn một cách hoàn thiện nhấ</w:t>
      </w:r>
      <w:r w:rsidR="00A369AA" w:rsidRPr="00D855DD">
        <w:rPr>
          <w:rFonts w:asciiTheme="majorBidi" w:hAnsiTheme="majorBidi" w:cstheme="majorBidi"/>
          <w:sz w:val="28"/>
          <w:szCs w:val="28"/>
        </w:rPr>
        <w:t xml:space="preserve">t. </w:t>
      </w:r>
    </w:p>
    <w:p w:rsidR="007749BA" w:rsidRPr="00D855DD" w:rsidRDefault="00881BF4" w:rsidP="00D855DD">
      <w:pPr>
        <w:pStyle w:val="C"/>
        <w:rPr>
          <w:lang w:val="en-US"/>
        </w:rPr>
      </w:pPr>
      <w:bookmarkStart w:id="11" w:name="_Toc4582618"/>
      <w:r w:rsidRPr="00D855DD">
        <w:lastRenderedPageBreak/>
        <w:t>3.4.</w:t>
      </w:r>
      <w:r w:rsidR="007749BA" w:rsidRPr="00D855DD">
        <w:t xml:space="preserve"> Biện pháp 4: Cải tiến cách chế biến món ăn cho trẻ trong trường mầm</w:t>
      </w:r>
      <w:r w:rsidR="00D855DD">
        <w:t xml:space="preserve"> non</w:t>
      </w:r>
      <w:bookmarkEnd w:id="11"/>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heme="majorBidi" w:hAnsiTheme="majorBidi" w:cstheme="majorBidi"/>
          <w:sz w:val="28"/>
          <w:szCs w:val="28"/>
        </w:rPr>
        <w:t xml:space="preserve"> - Đối với trường chúng tôi sử dụng thực đ</w:t>
      </w:r>
      <w:r w:rsidRPr="00D855DD">
        <w:rPr>
          <w:rFonts w:ascii="Times New Roman" w:hAnsi="Times New Roman"/>
          <w:sz w:val="28"/>
          <w:szCs w:val="28"/>
        </w:rPr>
        <w:t>ơn có món ăn như sau:</w:t>
      </w:r>
    </w:p>
    <w:p w:rsidR="007749BA" w:rsidRPr="00D855DD" w:rsidRDefault="00881BF4" w:rsidP="00D855DD">
      <w:pPr>
        <w:spacing w:after="0" w:line="288" w:lineRule="auto"/>
        <w:jc w:val="both"/>
        <w:rPr>
          <w:rFonts w:ascii="Times New Roman" w:hAnsi="Times New Roman"/>
          <w:b/>
          <w:i/>
          <w:sz w:val="28"/>
          <w:szCs w:val="28"/>
        </w:rPr>
      </w:pPr>
      <w:r w:rsidRPr="00D855DD">
        <w:rPr>
          <w:rFonts w:ascii="Times New Roman" w:hAnsi="Times New Roman"/>
          <w:b/>
          <w:i/>
          <w:sz w:val="28"/>
          <w:szCs w:val="28"/>
        </w:rPr>
        <w:t xml:space="preserve">* </w:t>
      </w:r>
      <w:r w:rsidR="007749BA" w:rsidRPr="00D855DD">
        <w:rPr>
          <w:rFonts w:ascii="Times New Roman" w:hAnsi="Times New Roman"/>
          <w:b/>
          <w:i/>
          <w:sz w:val="28"/>
          <w:szCs w:val="28"/>
        </w:rPr>
        <w:t>Món ăn 1</w:t>
      </w:r>
      <w:r w:rsidRPr="00D855DD">
        <w:rPr>
          <w:rFonts w:ascii="Times New Roman" w:hAnsi="Times New Roman"/>
          <w:b/>
          <w:i/>
          <w:sz w:val="28"/>
          <w:szCs w:val="28"/>
        </w:rPr>
        <w:t>:</w:t>
      </w:r>
      <w:r w:rsidR="007749BA" w:rsidRPr="00D855DD">
        <w:rPr>
          <w:rFonts w:ascii="Times New Roman" w:hAnsi="Times New Roman"/>
          <w:b/>
          <w:i/>
          <w:sz w:val="28"/>
          <w:szCs w:val="28"/>
        </w:rPr>
        <w:t xml:space="preserve"> “ Thịt lợn, thịt bò sốt vang”</w:t>
      </w:r>
    </w:p>
    <w:p w:rsidR="007749BA" w:rsidRPr="00D855DD" w:rsidRDefault="007749BA" w:rsidP="00D855DD">
      <w:pPr>
        <w:spacing w:after="0" w:line="288" w:lineRule="auto"/>
        <w:jc w:val="both"/>
        <w:rPr>
          <w:rFonts w:ascii="Times New Roman" w:hAnsi="Times New Roman"/>
          <w:b/>
          <w:i/>
          <w:sz w:val="28"/>
          <w:szCs w:val="28"/>
        </w:rPr>
      </w:pPr>
      <w:r w:rsidRPr="00D855DD">
        <w:rPr>
          <w:rFonts w:ascii="Times New Roman" w:hAnsi="Times New Roman"/>
          <w:sz w:val="28"/>
          <w:szCs w:val="28"/>
        </w:rPr>
        <w:tab/>
        <w:t xml:space="preserve">- </w:t>
      </w:r>
      <w:r w:rsidR="00881BF4" w:rsidRPr="00D855DD">
        <w:rPr>
          <w:rFonts w:ascii="Times New Roman" w:hAnsi="Times New Roman"/>
          <w:sz w:val="28"/>
          <w:szCs w:val="28"/>
        </w:rPr>
        <w:t>T</w:t>
      </w:r>
      <w:r w:rsidRPr="00D855DD">
        <w:rPr>
          <w:rFonts w:ascii="Times New Roman" w:hAnsi="Times New Roman"/>
          <w:sz w:val="28"/>
          <w:szCs w:val="28"/>
        </w:rPr>
        <w:t>rong quá trình tôi đi dự ăn trên lớp tôi thấy trẻ không còn hứng thú với món ăn này. Cho nên tôi và chị em đồng nghiệp cũng tìm ra hướng giải quyết làm thế nào để cho các con ăn ngon miệng và chúng tôi trao đổi với Ban giám hiệu cùng đồng chí kế toán về nhu cầu kalo của món thịt bò này, do đó chúng tôi quyết định làm món “</w:t>
      </w:r>
      <w:r w:rsidRPr="00D855DD">
        <w:rPr>
          <w:rFonts w:ascii="Times New Roman" w:hAnsi="Times New Roman"/>
          <w:b/>
          <w:i/>
          <w:sz w:val="28"/>
          <w:szCs w:val="28"/>
        </w:rPr>
        <w:t>Thịt lơn, thịt bò xào ngũ sắc”</w:t>
      </w:r>
      <w:r w:rsidRPr="00D855DD">
        <w:rPr>
          <w:rFonts w:ascii="Times New Roman" w:hAnsi="Times New Roman"/>
          <w:sz w:val="28"/>
          <w:szCs w:val="28"/>
        </w:rPr>
        <w:t xml:space="preserve"> đây là cách chế biến món ăn mà tôi đã thực hiện tại trường mầm non: </w:t>
      </w:r>
      <w:r w:rsidRPr="00D855DD">
        <w:rPr>
          <w:rFonts w:ascii="Times New Roman" w:hAnsi="Times New Roman"/>
          <w:b/>
          <w:i/>
          <w:sz w:val="28"/>
          <w:szCs w:val="28"/>
        </w:rPr>
        <w:t>Thịt lợn, thịt bò xào ngũ sắc.</w:t>
      </w:r>
    </w:p>
    <w:p w:rsidR="007749BA" w:rsidRPr="00D855DD" w:rsidRDefault="007749BA" w:rsidP="00D855DD">
      <w:pPr>
        <w:spacing w:after="0" w:line="288" w:lineRule="auto"/>
        <w:ind w:firstLine="720"/>
        <w:jc w:val="both"/>
        <w:rPr>
          <w:rFonts w:ascii="Times New Roman" w:hAnsi="Times New Roman"/>
          <w:spacing w:val="-2"/>
          <w:sz w:val="28"/>
          <w:szCs w:val="28"/>
        </w:rPr>
      </w:pPr>
      <w:r w:rsidRPr="00D855DD">
        <w:rPr>
          <w:rFonts w:ascii="Times New Roman" w:hAnsi="Times New Roman"/>
          <w:spacing w:val="-2"/>
          <w:sz w:val="28"/>
          <w:szCs w:val="28"/>
        </w:rPr>
        <w:t>- Để chế biến được món này thì tô</w:t>
      </w:r>
      <w:r w:rsidRPr="00D855DD">
        <w:rPr>
          <w:rFonts w:ascii="Times New Roman" w:hAnsi="Times New Roman" w:hint="eastAsia"/>
          <w:spacing w:val="-2"/>
          <w:sz w:val="28"/>
          <w:szCs w:val="28"/>
          <w:lang w:eastAsia="ja-JP"/>
        </w:rPr>
        <w:t xml:space="preserve">i </w:t>
      </w:r>
      <w:r w:rsidRPr="00D855DD">
        <w:rPr>
          <w:rFonts w:ascii="Times New Roman" w:hAnsi="Times New Roman"/>
          <w:spacing w:val="-2"/>
          <w:sz w:val="28"/>
          <w:szCs w:val="28"/>
        </w:rPr>
        <w:t>cần sử dụng các nguyên vật liệu sau: Thịt lợn, thịt bò, rau cần tây, tỏi tây, hành t</w:t>
      </w:r>
      <w:r w:rsidRPr="00D855DD">
        <w:rPr>
          <w:rFonts w:ascii="Times New Roman" w:hAnsi="Times New Roman" w:hint="eastAsia"/>
          <w:spacing w:val="-2"/>
          <w:sz w:val="28"/>
          <w:szCs w:val="28"/>
          <w:lang w:eastAsia="ja-JP"/>
        </w:rPr>
        <w:t>â</w:t>
      </w:r>
      <w:r w:rsidRPr="00D855DD">
        <w:rPr>
          <w:rFonts w:ascii="Times New Roman" w:hAnsi="Times New Roman"/>
          <w:spacing w:val="-2"/>
          <w:sz w:val="28"/>
          <w:szCs w:val="28"/>
        </w:rPr>
        <w:t>y, cà rốt,</w:t>
      </w:r>
      <w:r w:rsidR="00E577CA" w:rsidRPr="00D855DD">
        <w:rPr>
          <w:rFonts w:ascii="Times New Roman" w:hAnsi="Times New Roman"/>
          <w:spacing w:val="-2"/>
          <w:sz w:val="28"/>
          <w:szCs w:val="28"/>
        </w:rPr>
        <w:t xml:space="preserve"> </w:t>
      </w:r>
      <w:r w:rsidRPr="00D855DD">
        <w:rPr>
          <w:rFonts w:ascii="Times New Roman" w:hAnsi="Times New Roman"/>
          <w:spacing w:val="-2"/>
          <w:sz w:val="28"/>
          <w:szCs w:val="28"/>
        </w:rPr>
        <w:t>tỏi và dầu ăn, bột canh, nước mắm,</w:t>
      </w:r>
      <w:r w:rsidR="00505586" w:rsidRPr="00D855DD">
        <w:rPr>
          <w:rFonts w:ascii="Times New Roman" w:hAnsi="Times New Roman"/>
          <w:spacing w:val="-2"/>
          <w:sz w:val="28"/>
          <w:szCs w:val="28"/>
        </w:rPr>
        <w:t xml:space="preserve"> </w:t>
      </w:r>
      <w:r w:rsidRPr="00D855DD">
        <w:rPr>
          <w:rFonts w:ascii="Times New Roman" w:hAnsi="Times New Roman"/>
          <w:spacing w:val="-2"/>
          <w:sz w:val="28"/>
          <w:szCs w:val="28"/>
        </w:rPr>
        <w:t>mỳ chính.Trước khi vào chế biến tất cả thực phẩm được sơ chế sạch sẽ.</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xml:space="preserve"> - Thịt lợn: Thái miếng vừ</w:t>
      </w:r>
      <w:r w:rsidR="00505586" w:rsidRPr="00D855DD">
        <w:rPr>
          <w:rFonts w:ascii="Times New Roman" w:hAnsi="Times New Roman"/>
          <w:sz w:val="28"/>
          <w:szCs w:val="28"/>
        </w:rPr>
        <w:t>a</w:t>
      </w:r>
      <w:r w:rsidRPr="00D855DD">
        <w:rPr>
          <w:rFonts w:ascii="Times New Roman" w:hAnsi="Times New Roman"/>
          <w:sz w:val="28"/>
          <w:szCs w:val="28"/>
        </w:rPr>
        <w:t xml:space="preserve"> phải</w:t>
      </w:r>
      <w:r w:rsidR="00505586" w:rsidRPr="00D855DD">
        <w:rPr>
          <w:rFonts w:ascii="Times New Roman" w:hAnsi="Times New Roman"/>
          <w:sz w:val="28"/>
          <w:szCs w:val="28"/>
        </w:rPr>
        <w:t>, cho vào tr</w:t>
      </w:r>
      <w:r w:rsidRPr="00D855DD">
        <w:rPr>
          <w:rFonts w:ascii="Times New Roman" w:hAnsi="Times New Roman"/>
          <w:sz w:val="28"/>
          <w:szCs w:val="28"/>
        </w:rPr>
        <w:t xml:space="preserve">ần nước sôi rồi rửa sạch, </w:t>
      </w:r>
      <w:r w:rsidR="00505586" w:rsidRPr="00D855DD">
        <w:rPr>
          <w:rFonts w:ascii="Times New Roman" w:hAnsi="Times New Roman"/>
          <w:sz w:val="28"/>
          <w:szCs w:val="28"/>
        </w:rPr>
        <w:t>x</w:t>
      </w:r>
      <w:r w:rsidRPr="00D855DD">
        <w:rPr>
          <w:rFonts w:ascii="Times New Roman" w:hAnsi="Times New Roman"/>
          <w:sz w:val="28"/>
          <w:szCs w:val="28"/>
        </w:rPr>
        <w:t>ay nhỏ cho vào xào với gia vị và các loại rau củ quả trên.</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xml:space="preserve"> - Thịt bò: Thái miếng vừ</w:t>
      </w:r>
      <w:r w:rsidRPr="00D855DD">
        <w:rPr>
          <w:rFonts w:ascii="Times New Roman" w:hAnsi="Times New Roman" w:hint="eastAsia"/>
          <w:sz w:val="28"/>
          <w:szCs w:val="28"/>
          <w:lang w:eastAsia="ja-JP"/>
        </w:rPr>
        <w:t>a</w:t>
      </w:r>
      <w:r w:rsidR="00DF625A" w:rsidRPr="00D855DD">
        <w:rPr>
          <w:rFonts w:ascii="Times New Roman" w:hAnsi="Times New Roman"/>
          <w:sz w:val="28"/>
          <w:szCs w:val="28"/>
          <w:lang w:eastAsia="ja-JP"/>
        </w:rPr>
        <w:t>,</w:t>
      </w:r>
      <w:r w:rsidRPr="00D855DD">
        <w:rPr>
          <w:rFonts w:ascii="Times New Roman" w:hAnsi="Times New Roman" w:hint="eastAsia"/>
          <w:sz w:val="28"/>
          <w:szCs w:val="28"/>
          <w:lang w:eastAsia="ja-JP"/>
        </w:rPr>
        <w:t xml:space="preserve"> </w:t>
      </w:r>
      <w:r w:rsidRPr="00D855DD">
        <w:rPr>
          <w:rFonts w:ascii="Times New Roman" w:hAnsi="Times New Roman"/>
          <w:sz w:val="28"/>
          <w:szCs w:val="28"/>
        </w:rPr>
        <w:t xml:space="preserve"> xay nhỏ</w:t>
      </w:r>
      <w:r w:rsidRPr="00D855DD">
        <w:rPr>
          <w:rFonts w:ascii="Times New Roman" w:hAnsi="Times New Roman" w:hint="eastAsia"/>
          <w:sz w:val="28"/>
          <w:szCs w:val="28"/>
          <w:lang w:eastAsia="ja-JP"/>
        </w:rPr>
        <w:t>.T</w:t>
      </w:r>
      <w:r w:rsidRPr="00D855DD">
        <w:rPr>
          <w:rFonts w:ascii="Times New Roman" w:hAnsi="Times New Roman"/>
          <w:sz w:val="28"/>
          <w:szCs w:val="28"/>
        </w:rPr>
        <w:t>ôi cho vào phi thơm</w:t>
      </w:r>
      <w:r w:rsidRPr="00D855DD">
        <w:rPr>
          <w:rFonts w:ascii="Times New Roman" w:hAnsi="Times New Roman" w:hint="eastAsia"/>
          <w:sz w:val="28"/>
          <w:szCs w:val="28"/>
          <w:lang w:eastAsia="ja-JP"/>
        </w:rPr>
        <w:t xml:space="preserve"> với tỏi </w:t>
      </w:r>
      <w:r w:rsidRPr="00D855DD">
        <w:rPr>
          <w:rFonts w:ascii="Times New Roman" w:hAnsi="Times New Roman"/>
          <w:sz w:val="28"/>
          <w:szCs w:val="28"/>
        </w:rPr>
        <w:t>sau đó cho thịt bò vào xào các loại rau</w:t>
      </w:r>
      <w:r w:rsidR="00DF625A" w:rsidRPr="00D855DD">
        <w:rPr>
          <w:rFonts w:ascii="Times New Roman" w:hAnsi="Times New Roman"/>
          <w:sz w:val="28"/>
          <w:szCs w:val="28"/>
        </w:rPr>
        <w:t>,</w:t>
      </w:r>
      <w:r w:rsidRPr="00D855DD">
        <w:rPr>
          <w:rFonts w:ascii="Times New Roman" w:hAnsi="Times New Roman"/>
          <w:sz w:val="28"/>
          <w:szCs w:val="28"/>
        </w:rPr>
        <w:t xml:space="preserve"> củ</w:t>
      </w:r>
      <w:r w:rsidR="00DF625A" w:rsidRPr="00D855DD">
        <w:rPr>
          <w:rFonts w:ascii="Times New Roman" w:hAnsi="Times New Roman"/>
          <w:sz w:val="28"/>
          <w:szCs w:val="28"/>
        </w:rPr>
        <w:t>,</w:t>
      </w:r>
      <w:r w:rsidRPr="00D855DD">
        <w:rPr>
          <w:rFonts w:ascii="Times New Roman" w:hAnsi="Times New Roman"/>
          <w:sz w:val="28"/>
          <w:szCs w:val="28"/>
        </w:rPr>
        <w:t xml:space="preserve"> quả và gia vị.</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xml:space="preserve"> - Món ăn này chúng tôi lưu ý thực phẩm gần chín thì tôi mới được cho gia vị vào, nếu cho sớm thì mất tác dụng của muối iố</w:t>
      </w:r>
      <w:r w:rsidR="00A369AA" w:rsidRPr="00D855DD">
        <w:rPr>
          <w:rFonts w:ascii="Times New Roman" w:hAnsi="Times New Roman"/>
          <w:sz w:val="28"/>
          <w:szCs w:val="28"/>
        </w:rPr>
        <w:t xml:space="preserve">t, </w:t>
      </w:r>
      <w:r w:rsidRPr="00D855DD">
        <w:rPr>
          <w:rFonts w:ascii="Times New Roman" w:hAnsi="Times New Roman"/>
          <w:sz w:val="28"/>
          <w:szCs w:val="28"/>
        </w:rPr>
        <w:t xml:space="preserve"> nếu thực phẩ</w:t>
      </w:r>
      <w:r w:rsidR="00224C10" w:rsidRPr="00D855DD">
        <w:rPr>
          <w:rFonts w:ascii="Times New Roman" w:hAnsi="Times New Roman"/>
          <w:sz w:val="28"/>
          <w:szCs w:val="28"/>
        </w:rPr>
        <w:t>m mà đã chín quá c</w:t>
      </w:r>
      <w:r w:rsidRPr="00D855DD">
        <w:rPr>
          <w:rFonts w:ascii="Times New Roman" w:hAnsi="Times New Roman"/>
          <w:sz w:val="28"/>
          <w:szCs w:val="28"/>
        </w:rPr>
        <w:t>ũng làm hết vitamin trong rau củ quả và món ăn của chúng ta sẽ có mùi nồng làm cho trẻ khó ăn.</w:t>
      </w:r>
    </w:p>
    <w:p w:rsidR="007749BA" w:rsidRPr="00D855DD" w:rsidRDefault="007749BA" w:rsidP="00D855DD">
      <w:pPr>
        <w:spacing w:after="0" w:line="288" w:lineRule="auto"/>
        <w:ind w:firstLine="720"/>
        <w:jc w:val="both"/>
        <w:rPr>
          <w:rFonts w:ascii="Times New Roman" w:hAnsi="Times New Roman"/>
          <w:sz w:val="28"/>
          <w:szCs w:val="28"/>
          <w:lang w:eastAsia="ja-JP"/>
        </w:rPr>
      </w:pPr>
      <w:r w:rsidRPr="00D855DD">
        <w:rPr>
          <w:rFonts w:ascii="Times New Roman" w:hAnsi="Times New Roman" w:hint="eastAsia"/>
          <w:sz w:val="28"/>
          <w:szCs w:val="28"/>
          <w:lang w:eastAsia="ja-JP"/>
        </w:rPr>
        <w:t xml:space="preserve">Với món này chúng tôi đã kết hợp được </w:t>
      </w:r>
      <w:r w:rsidRPr="00D855DD">
        <w:rPr>
          <w:rFonts w:ascii="Times New Roman" w:hAnsi="Times New Roman"/>
          <w:sz w:val="28"/>
          <w:szCs w:val="28"/>
          <w:lang w:eastAsia="ja-JP"/>
        </w:rPr>
        <w:t>r</w:t>
      </w:r>
      <w:r w:rsidRPr="00D855DD">
        <w:rPr>
          <w:rFonts w:ascii="Times New Roman" w:hAnsi="Times New Roman" w:hint="eastAsia"/>
          <w:sz w:val="28"/>
          <w:szCs w:val="28"/>
          <w:lang w:eastAsia="ja-JP"/>
        </w:rPr>
        <w:t>ất nhiều loại rau củ cho các con để bổ sung nguồn vitamincó trong rau củ.</w:t>
      </w:r>
    </w:p>
    <w:p w:rsidR="007749BA" w:rsidRPr="00D855DD" w:rsidRDefault="00224C10" w:rsidP="00D855DD">
      <w:pPr>
        <w:spacing w:after="0" w:line="288" w:lineRule="auto"/>
        <w:jc w:val="both"/>
        <w:rPr>
          <w:rFonts w:ascii="Times New Roman" w:hAnsi="Times New Roman"/>
          <w:b/>
          <w:i/>
          <w:sz w:val="28"/>
          <w:szCs w:val="28"/>
        </w:rPr>
      </w:pPr>
      <w:r w:rsidRPr="00D855DD">
        <w:rPr>
          <w:rFonts w:ascii="Times New Roman" w:hAnsi="Times New Roman"/>
          <w:b/>
          <w:i/>
          <w:sz w:val="28"/>
          <w:szCs w:val="28"/>
        </w:rPr>
        <w:t>*</w:t>
      </w:r>
      <w:r w:rsidR="007749BA" w:rsidRPr="00D855DD">
        <w:rPr>
          <w:rFonts w:ascii="Times New Roman" w:hAnsi="Times New Roman"/>
          <w:b/>
          <w:i/>
          <w:sz w:val="28"/>
          <w:szCs w:val="28"/>
        </w:rPr>
        <w:t xml:space="preserve"> Món ăn 2: “Thịt</w:t>
      </w:r>
      <w:r w:rsidRPr="00D855DD">
        <w:rPr>
          <w:rFonts w:ascii="Times New Roman" w:hAnsi="Times New Roman"/>
          <w:b/>
          <w:i/>
          <w:sz w:val="28"/>
          <w:szCs w:val="28"/>
        </w:rPr>
        <w:t>,</w:t>
      </w:r>
      <w:r w:rsidR="007749BA" w:rsidRPr="00D855DD">
        <w:rPr>
          <w:rFonts w:ascii="Times New Roman" w:hAnsi="Times New Roman"/>
          <w:b/>
          <w:i/>
          <w:sz w:val="28"/>
          <w:szCs w:val="28"/>
        </w:rPr>
        <w:t xml:space="preserve"> cá sốt cà chua”</w:t>
      </w:r>
    </w:p>
    <w:p w:rsidR="007749BA" w:rsidRPr="00D855DD" w:rsidRDefault="007749BA" w:rsidP="00D855DD">
      <w:pPr>
        <w:spacing w:after="0" w:line="288" w:lineRule="auto"/>
        <w:jc w:val="both"/>
        <w:rPr>
          <w:rFonts w:ascii="Times New Roman" w:hAnsi="Times New Roman"/>
          <w:b/>
          <w:i/>
          <w:sz w:val="28"/>
          <w:szCs w:val="28"/>
        </w:rPr>
      </w:pPr>
      <w:r w:rsidRPr="00D855DD">
        <w:rPr>
          <w:rFonts w:ascii="Times New Roman" w:hAnsi="Times New Roman"/>
          <w:sz w:val="28"/>
          <w:szCs w:val="28"/>
        </w:rPr>
        <w:tab/>
        <w:t xml:space="preserve">Cũng với món ăn này chúng tôi phải tìm tòi học hỏi làm sao để các con ăn hết xuất của mình.Tôi mạnh dạn đưa ra ý kiến của mình thay đổi món ướt thành món ăn khô đó là “ </w:t>
      </w:r>
      <w:r w:rsidRPr="00D855DD">
        <w:rPr>
          <w:rFonts w:ascii="Times New Roman" w:hAnsi="Times New Roman"/>
          <w:b/>
          <w:i/>
          <w:sz w:val="28"/>
          <w:szCs w:val="28"/>
        </w:rPr>
        <w:t>Ruốc cá thịt”</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xml:space="preserve"> - Cách cải tiến như sau: Đó là cá vẫn sơ chế chế biến gỡ bỏ hết xương chỉ còn lại thịt cá tôi cho hành khô vào phi thơm, cho thịt cá vào đảo săn lại cho nước cốt gừng vào để loại bỏ mùi tanh. Thịt cá bông lên là lúc gần được ta cho gia vị vào hành lá, thì là rồi bắc ra là được. Qua món ăn này tôi thấy trẻ ăn có cảm giác ngon miệng mà còn ăn hết xuất.</w:t>
      </w:r>
    </w:p>
    <w:p w:rsidR="007749BA" w:rsidRPr="00D855DD" w:rsidRDefault="00224C10" w:rsidP="00D855DD">
      <w:pPr>
        <w:pStyle w:val="C"/>
        <w:rPr>
          <w:lang w:val="en-US"/>
        </w:rPr>
      </w:pPr>
      <w:bookmarkStart w:id="12" w:name="_Toc4582619"/>
      <w:r w:rsidRPr="00D855DD">
        <w:t>3.</w:t>
      </w:r>
      <w:r w:rsidR="007749BA" w:rsidRPr="00D855DD">
        <w:t>5</w:t>
      </w:r>
      <w:r w:rsidRPr="00D855DD">
        <w:t>.</w:t>
      </w:r>
      <w:r w:rsidR="007749BA" w:rsidRPr="00D855DD">
        <w:t xml:space="preserve"> Biện pháp 5: Thay đổi thực đơn và xây dựng thự</w:t>
      </w:r>
      <w:r w:rsidR="00D855DD">
        <w:t>c đơn theo mùa</w:t>
      </w:r>
      <w:bookmarkEnd w:id="12"/>
    </w:p>
    <w:p w:rsidR="007749BA" w:rsidRPr="00D855DD" w:rsidRDefault="007749BA" w:rsidP="00D855DD">
      <w:pPr>
        <w:spacing w:after="0" w:line="288" w:lineRule="auto"/>
        <w:ind w:firstLine="720"/>
        <w:jc w:val="both"/>
        <w:rPr>
          <w:rFonts w:ascii="Times New Roman" w:hAnsi="Times New Roman"/>
          <w:sz w:val="28"/>
          <w:szCs w:val="28"/>
        </w:rPr>
      </w:pPr>
      <w:r w:rsidRPr="00D855DD">
        <w:rPr>
          <w:sz w:val="28"/>
          <w:szCs w:val="28"/>
        </w:rPr>
        <w:t>Nhu c</w:t>
      </w:r>
      <w:r w:rsidRPr="00D855DD">
        <w:rPr>
          <w:rFonts w:ascii="Times New Roman" w:hAnsi="Times New Roman"/>
          <w:sz w:val="28"/>
          <w:szCs w:val="28"/>
        </w:rPr>
        <w:t xml:space="preserve">ầu dinh dưỡng hàng ngày của trẻ là  rất quan trọng nhưng trẻ lại không thể ăn được thức ăn với số lượng lớn chính vì vậy xây dựng thực đơn  </w:t>
      </w:r>
      <w:r w:rsidRPr="00D855DD">
        <w:rPr>
          <w:rFonts w:ascii="Times New Roman" w:hAnsi="Times New Roman"/>
          <w:sz w:val="28"/>
          <w:szCs w:val="28"/>
        </w:rPr>
        <w:lastRenderedPageBreak/>
        <w:t>hàng cho trẻ là rất quan trọng.Theo nghiên cứu của chúng tôi thì tổ chức bữa ăn, xây dựng thực đơn hoàn thiện cho trẻ cần 5 yếu tố sau:</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 xml:space="preserve">                  + Đảm bảo đủ lượng kalo</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 xml:space="preserve">                  + Cân đối các chất P-L-G</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 xml:space="preserve">                  + Thực đơn đa dạng phong phú dùng nhiều loại thực phẩm.</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 xml:space="preserve">                  + Thực đơn theo mùa, phù hợp với trẻ.</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 xml:space="preserve">                  + Đảm bảo chế độ tài chính.</w:t>
      </w:r>
    </w:p>
    <w:p w:rsidR="007749BA" w:rsidRPr="00D855DD" w:rsidRDefault="007749BA" w:rsidP="00D855DD">
      <w:pPr>
        <w:spacing w:after="0" w:line="288" w:lineRule="auto"/>
        <w:ind w:firstLine="720"/>
        <w:jc w:val="both"/>
        <w:rPr>
          <w:rFonts w:ascii="Times New Roman" w:hAnsi="Times New Roman"/>
          <w:sz w:val="28"/>
          <w:szCs w:val="28"/>
        </w:rPr>
      </w:pPr>
      <w:r w:rsidRPr="00D855DD">
        <w:rPr>
          <w:sz w:val="28"/>
          <w:szCs w:val="28"/>
        </w:rPr>
        <w:t>V</w:t>
      </w:r>
      <w:r w:rsidRPr="00D855DD">
        <w:rPr>
          <w:rFonts w:ascii="Times New Roman" w:hAnsi="Times New Roman"/>
          <w:sz w:val="28"/>
          <w:szCs w:val="28"/>
        </w:rPr>
        <w:t>ới kinh nghiệm của bản thân và qua quá trình học hỏi, tìm hiểu đề tài, sau đây tôi xin trình bày về từng yếu tố cụ thể:</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ab/>
        <w:t>- Đảm bảo đủ lượng kalo:</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Muốn đáp ứng đủ lượng kalo cho trẻ trước hết ta cần hiểu về các chất cơ bản và nhu cầu của trẻ. Ta được biết năng lượng được cung cấp chủ yếu từ chất bột đường(G) có nhiều trong các loại ngũ cốc, củ, quả…và chất béo(L) có nhiều trong các loại dầu, mỡ,các loại hạt có tinh dầu. Chính vì vậy ta cần chú ý kết hợp 2 loại này khi xây dựng thực đơn đẻ đảm bảo đủ lượng kalo trẻ cần, ta nên kết hợp thực phẩm nhiều kalovới thực phẩm ít kalo để tạo nên nhu cầu hoàn thiện cho trẻ.</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Cân đối tỉ lệ giữa các chất P-L-G:</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P có nhiều trong các loại thực phẩm như các loại thịt, trứng, sữa, cá…P hết sức cần thiết cho sự phát triển trí tuệ là yếu tố quan trọng hình thành các tố chất trong cơ thể trẻ.</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L có nhiều trong các loại mỡ động vật, dầu thực vạt, một số loại thịt cá và các loại hạt có tinh dầu, L là nguồn cung cấp và dự trữ năng lượng cho cơ thể, nó còn là dung môi giúp cơ thể hấp thụ một số chất tốt nhất.</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G có nhiều trong các loại thực phẩm như gạo, bột mỳ các loại củ, quả, G cung cấp năng lượng chủ yếu cho cơ thể trong mọi hoạt động.</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tab/>
        <w:t>Vì vậy khi xây dựng thực đơn ta cần tính toán, cân bằ</w:t>
      </w:r>
      <w:r w:rsidR="00A369AA" w:rsidRPr="00D855DD">
        <w:rPr>
          <w:rFonts w:ascii="Times New Roman" w:hAnsi="Times New Roman"/>
          <w:sz w:val="28"/>
          <w:szCs w:val="28"/>
        </w:rPr>
        <w:t xml:space="preserve">ng các Loại </w:t>
      </w:r>
      <w:r w:rsidRPr="00D855DD">
        <w:rPr>
          <w:rFonts w:ascii="Times New Roman" w:hAnsi="Times New Roman"/>
          <w:sz w:val="28"/>
          <w:szCs w:val="28"/>
        </w:rPr>
        <w:t>thực phẩm, cân đối giữa các chất theo tỉ lệ thích hợ</w:t>
      </w:r>
      <w:r w:rsidR="00A369AA" w:rsidRPr="00D855DD">
        <w:rPr>
          <w:rFonts w:ascii="Times New Roman" w:hAnsi="Times New Roman"/>
          <w:sz w:val="28"/>
          <w:szCs w:val="28"/>
        </w:rPr>
        <w:t xml:space="preserve">p </w:t>
      </w:r>
      <w:r w:rsidRPr="00D855DD">
        <w:rPr>
          <w:rFonts w:ascii="Times New Roman" w:hAnsi="Times New Roman"/>
          <w:sz w:val="28"/>
          <w:szCs w:val="28"/>
        </w:rPr>
        <w:t>.</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Muốn cân đối được tỷ lệ các chất ta chú ý những đặc điểm sau: Đạm có nguồn gốc động vật thì nhiều nhưng gia thành cao, đạm có nguồn gốc từ thực vật ít hơn nhưng giá thành lại thấ</w:t>
      </w:r>
      <w:r w:rsidR="00892166" w:rsidRPr="00D855DD">
        <w:rPr>
          <w:rFonts w:ascii="Times New Roman" w:hAnsi="Times New Roman"/>
          <w:sz w:val="28"/>
          <w:szCs w:val="28"/>
        </w:rPr>
        <w:t xml:space="preserve">p, </w:t>
      </w:r>
      <w:r w:rsidRPr="00D855DD">
        <w:rPr>
          <w:rFonts w:ascii="Times New Roman" w:hAnsi="Times New Roman"/>
          <w:sz w:val="28"/>
          <w:szCs w:val="28"/>
        </w:rPr>
        <w:t xml:space="preserve"> nên ta cần phải kết hợp các loại  thực phẩm động vật và thực vật với nhau để đảm bảo chất lượng bữa ăn cho trẻ.</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Muốn đảm bảo được lượ</w:t>
      </w:r>
      <w:r w:rsidR="00892166" w:rsidRPr="00D855DD">
        <w:rPr>
          <w:rFonts w:ascii="Times New Roman" w:hAnsi="Times New Roman"/>
          <w:sz w:val="28"/>
          <w:szCs w:val="28"/>
        </w:rPr>
        <w:t xml:space="preserve">ng L ta </w:t>
      </w:r>
      <w:r w:rsidRPr="00D855DD">
        <w:rPr>
          <w:rFonts w:ascii="Times New Roman" w:hAnsi="Times New Roman"/>
          <w:sz w:val="28"/>
          <w:szCs w:val="28"/>
        </w:rPr>
        <w:t>chế biế</w:t>
      </w:r>
      <w:r w:rsidR="00892166" w:rsidRPr="00D855DD">
        <w:rPr>
          <w:rFonts w:ascii="Times New Roman" w:hAnsi="Times New Roman"/>
          <w:sz w:val="28"/>
          <w:szCs w:val="28"/>
        </w:rPr>
        <w:t xml:space="preserve">n thêm các món xào, </w:t>
      </w:r>
      <w:r w:rsidRPr="00D855DD">
        <w:rPr>
          <w:rFonts w:ascii="Times New Roman" w:hAnsi="Times New Roman"/>
          <w:sz w:val="28"/>
          <w:szCs w:val="28"/>
        </w:rPr>
        <w:t>vào thực đơn của trẻ, vừa đáp ứng được nhu cầu  vừa thay đổi khẩu vị giúp trẻ ăn ngon hơn.</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Để đảm bảo được lượ</w:t>
      </w:r>
      <w:r w:rsidR="00892166" w:rsidRPr="00D855DD">
        <w:rPr>
          <w:rFonts w:ascii="Times New Roman" w:hAnsi="Times New Roman"/>
          <w:sz w:val="28"/>
          <w:szCs w:val="28"/>
        </w:rPr>
        <w:t xml:space="preserve">ng G ta </w:t>
      </w:r>
      <w:r w:rsidRPr="00D855DD">
        <w:rPr>
          <w:rFonts w:ascii="Times New Roman" w:hAnsi="Times New Roman"/>
          <w:sz w:val="28"/>
          <w:szCs w:val="28"/>
        </w:rPr>
        <w:t xml:space="preserve"> kết hợp giữa bữa chính và bữa phụ</w:t>
      </w:r>
    </w:p>
    <w:p w:rsidR="007749BA" w:rsidRPr="00D855DD" w:rsidRDefault="007749BA" w:rsidP="00D855DD">
      <w:pPr>
        <w:spacing w:after="0" w:line="288" w:lineRule="auto"/>
        <w:jc w:val="both"/>
        <w:rPr>
          <w:rFonts w:ascii="Times New Roman" w:hAnsi="Times New Roman"/>
          <w:sz w:val="28"/>
          <w:szCs w:val="28"/>
        </w:rPr>
      </w:pPr>
      <w:r w:rsidRPr="00D855DD">
        <w:rPr>
          <w:rFonts w:ascii="Times New Roman" w:hAnsi="Times New Roman"/>
          <w:sz w:val="28"/>
          <w:szCs w:val="28"/>
        </w:rPr>
        <w:lastRenderedPageBreak/>
        <w:tab/>
        <w:t>- Thực đơn đa dạng phong phú, dùng nhiều loại thực phẩm: Trẻ em đang trong giai đoạn phát triển, tìm tòi và ưa chuộng những cái mới lạ, thay đổi thực đơn theo mùa, theo tuần, theo ngày giúp trẻ hứng thú trong ăn uống, không gây cảm giác nhàm chán khi tới bữa ăn. Ngoài ra khi ta kết hợp nhiều loại thực phẩm với nhau không những gây cảm giác thích thú khi ăn của trẻ mà còn giúp nhu cầu dinh dưỡng của trẻ hoàn thiện hơn.</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xml:space="preserve"> - Khi xây dựng thực đơn cần chú ý tới các món ăn của trẻ, nhất là khâu chế biến như băm nhỏ, xay nhuyễn, nấu nhừ mềm, với các món ăn mặn nên thêm nước sốt để trẻ dễ ăn hơn. Thực đơn của trẻ còn phụ thuộc vào thời tiết,khí hậu của từng mùa. Mùa hè nóng ta luôn ưu tiên chọn thực phẩm những loại canh mát, tránh các món ăn om, hầm, còn mùa đông nên cho trẻ</w:t>
      </w:r>
      <w:r w:rsidR="00892166" w:rsidRPr="00D855DD">
        <w:rPr>
          <w:rFonts w:ascii="Times New Roman" w:hAnsi="Times New Roman"/>
          <w:sz w:val="28"/>
          <w:szCs w:val="28"/>
        </w:rPr>
        <w:t xml:space="preserve"> ăn các món xào</w:t>
      </w:r>
      <w:r w:rsidRPr="00D855DD">
        <w:rPr>
          <w:rFonts w:ascii="Times New Roman" w:hAnsi="Times New Roman"/>
          <w:sz w:val="28"/>
          <w:szCs w:val="28"/>
        </w:rPr>
        <w:t>…</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Ta cũng nên chú trọng vào thực phẩm chỉ nên cho trẻ dùng các thực phẩm theo mùa, tránh các loại trái mùa, gía thành cao thuốc bảo quản quá mứ</w:t>
      </w:r>
      <w:r w:rsidR="00892166" w:rsidRPr="00D855DD">
        <w:rPr>
          <w:rFonts w:ascii="Times New Roman" w:hAnsi="Times New Roman"/>
          <w:sz w:val="28"/>
          <w:szCs w:val="28"/>
        </w:rPr>
        <w:t>c quy</w:t>
      </w:r>
    </w:p>
    <w:p w:rsidR="007749BA" w:rsidRPr="00D855DD" w:rsidRDefault="00892166" w:rsidP="00D855DD">
      <w:pPr>
        <w:spacing w:after="0" w:line="288" w:lineRule="auto"/>
        <w:jc w:val="both"/>
        <w:rPr>
          <w:rFonts w:ascii="Times New Roman" w:hAnsi="Times New Roman"/>
          <w:sz w:val="28"/>
          <w:szCs w:val="28"/>
        </w:rPr>
      </w:pPr>
      <w:r w:rsidRPr="00D855DD">
        <w:rPr>
          <w:rFonts w:ascii="Times New Roman" w:hAnsi="Times New Roman"/>
          <w:sz w:val="28"/>
          <w:szCs w:val="28"/>
        </w:rPr>
        <w:tab/>
      </w:r>
      <w:r w:rsidR="007749BA" w:rsidRPr="00D855DD">
        <w:rPr>
          <w:rFonts w:ascii="Times New Roman" w:hAnsi="Times New Roman"/>
          <w:sz w:val="28"/>
          <w:szCs w:val="28"/>
        </w:rPr>
        <w:t>Đây là thực đơn mùa đông và mùa hè của trường tôi mà</w:t>
      </w:r>
      <w:r w:rsidR="00224C10" w:rsidRPr="00D855DD">
        <w:rPr>
          <w:rFonts w:ascii="Times New Roman" w:hAnsi="Times New Roman"/>
          <w:sz w:val="28"/>
          <w:szCs w:val="28"/>
        </w:rPr>
        <w:t xml:space="preserve"> chúng </w:t>
      </w:r>
      <w:r w:rsidR="007749BA" w:rsidRPr="00D855DD">
        <w:rPr>
          <w:rFonts w:ascii="Times New Roman" w:hAnsi="Times New Roman"/>
          <w:sz w:val="28"/>
          <w:szCs w:val="28"/>
        </w:rPr>
        <w:t>tôi đã xây dựng trong quá trình nghiên cứu đề tài. Đây là thực đơn đầy đủ chất dinh dưỡng và đạt hiệu quả cao dựa trên kinh nghiệm tôi tích lũy được và qua sự khảo sát bữa ăn của trẻ và qua ý kiến trực tiếp của cô giáo cho trẻ ăn hàng ngày.</w:t>
      </w:r>
    </w:p>
    <w:p w:rsidR="007749BA" w:rsidRPr="00D855DD" w:rsidRDefault="007749BA" w:rsidP="00D855DD">
      <w:pPr>
        <w:spacing w:after="0" w:line="288" w:lineRule="auto"/>
        <w:ind w:firstLine="720"/>
        <w:jc w:val="both"/>
        <w:rPr>
          <w:rFonts w:ascii="Times New Roman" w:hAnsi="Times New Roman"/>
          <w:spacing w:val="-6"/>
          <w:sz w:val="28"/>
          <w:szCs w:val="28"/>
        </w:rPr>
      </w:pPr>
      <w:r w:rsidRPr="00D855DD">
        <w:rPr>
          <w:rFonts w:ascii="Times New Roman" w:hAnsi="Times New Roman"/>
          <w:spacing w:val="-6"/>
          <w:sz w:val="28"/>
          <w:szCs w:val="28"/>
        </w:rPr>
        <w:t xml:space="preserve">Mỗi </w:t>
      </w:r>
      <w:r w:rsidR="008112AA" w:rsidRPr="00D855DD">
        <w:rPr>
          <w:rFonts w:ascii="Times New Roman" w:hAnsi="Times New Roman"/>
          <w:spacing w:val="-6"/>
          <w:sz w:val="28"/>
          <w:szCs w:val="28"/>
        </w:rPr>
        <w:t xml:space="preserve"> </w:t>
      </w:r>
      <w:r w:rsidRPr="00D855DD">
        <w:rPr>
          <w:rFonts w:ascii="Times New Roman" w:hAnsi="Times New Roman"/>
          <w:spacing w:val="-6"/>
          <w:sz w:val="28"/>
          <w:szCs w:val="28"/>
        </w:rPr>
        <w:t>ngày ở trường thì trẻ mẫu giáo đ</w:t>
      </w:r>
      <w:r w:rsidRPr="00D855DD">
        <w:rPr>
          <w:rFonts w:ascii="Times New Roman" w:hAnsi="Times New Roman" w:hint="eastAsia"/>
          <w:spacing w:val="-6"/>
          <w:sz w:val="28"/>
          <w:szCs w:val="28"/>
          <w:lang w:eastAsia="ja-JP"/>
        </w:rPr>
        <w:t>ược</w:t>
      </w:r>
      <w:r w:rsidRPr="00D855DD">
        <w:rPr>
          <w:rFonts w:ascii="Times New Roman" w:hAnsi="Times New Roman"/>
          <w:spacing w:val="-6"/>
          <w:sz w:val="28"/>
          <w:szCs w:val="28"/>
        </w:rPr>
        <w:t xml:space="preserve"> ăn một bữa chính và một bữa phụ:</w:t>
      </w:r>
    </w:p>
    <w:p w:rsidR="00224C10" w:rsidRPr="00D855DD" w:rsidRDefault="00224C10" w:rsidP="00D855DD">
      <w:pPr>
        <w:spacing w:after="0" w:line="288" w:lineRule="auto"/>
        <w:jc w:val="center"/>
        <w:rPr>
          <w:rFonts w:ascii="Times New Roman" w:hAnsi="Times New Roman" w:cs="Times New Roman"/>
          <w:b/>
          <w:sz w:val="26"/>
          <w:szCs w:val="24"/>
        </w:rPr>
      </w:pPr>
      <w:r w:rsidRPr="00D855DD">
        <w:rPr>
          <w:rFonts w:ascii="Times New Roman" w:hAnsi="Times New Roman" w:cs="Times New Roman"/>
          <w:b/>
          <w:sz w:val="26"/>
          <w:szCs w:val="24"/>
        </w:rPr>
        <w:t>THỰC ĐƠN MÙA ĐÔNG</w:t>
      </w:r>
    </w:p>
    <w:p w:rsidR="00224C10" w:rsidRPr="00D855DD" w:rsidRDefault="00224C10" w:rsidP="00D855DD">
      <w:pPr>
        <w:spacing w:after="0" w:line="288" w:lineRule="auto"/>
        <w:jc w:val="center"/>
        <w:rPr>
          <w:rFonts w:ascii="Times New Roman" w:hAnsi="Times New Roman" w:cs="Times New Roman"/>
          <w:sz w:val="26"/>
          <w:szCs w:val="24"/>
        </w:rPr>
      </w:pPr>
      <w:r w:rsidRPr="00D855DD">
        <w:rPr>
          <w:rFonts w:ascii="Times New Roman" w:hAnsi="Times New Roman" w:cs="Times New Roman"/>
          <w:sz w:val="26"/>
          <w:szCs w:val="24"/>
        </w:rPr>
        <w:t>( Tuần 1 + Tuần 3 năm học 2018- 2019 )</w:t>
      </w:r>
    </w:p>
    <w:tbl>
      <w:tblPr>
        <w:tblW w:w="507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4"/>
        <w:gridCol w:w="3103"/>
        <w:gridCol w:w="1465"/>
        <w:gridCol w:w="2348"/>
        <w:gridCol w:w="1848"/>
      </w:tblGrid>
      <w:tr w:rsidR="00D855DD" w:rsidRPr="00D855DD" w:rsidTr="00D855DD">
        <w:tc>
          <w:tcPr>
            <w:tcW w:w="318" w:type="pct"/>
            <w:vMerge w:val="restart"/>
            <w:vAlign w:val="center"/>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Thứ</w:t>
            </w:r>
          </w:p>
        </w:tc>
        <w:tc>
          <w:tcPr>
            <w:tcW w:w="1655" w:type="pct"/>
            <w:vMerge w:val="restart"/>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BỮA TRƯA</w:t>
            </w:r>
          </w:p>
        </w:tc>
        <w:tc>
          <w:tcPr>
            <w:tcW w:w="3027" w:type="pct"/>
            <w:gridSpan w:val="3"/>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BỮA CHIỀU</w:t>
            </w:r>
          </w:p>
        </w:tc>
      </w:tr>
      <w:tr w:rsidR="00D855DD" w:rsidRPr="00D855DD" w:rsidTr="00D855DD">
        <w:tc>
          <w:tcPr>
            <w:tcW w:w="318" w:type="pct"/>
            <w:vMerge/>
            <w:vAlign w:val="center"/>
          </w:tcPr>
          <w:p w:rsidR="00224C10" w:rsidRPr="00D855DD" w:rsidRDefault="00224C10" w:rsidP="00D855DD">
            <w:pPr>
              <w:spacing w:after="0" w:line="288" w:lineRule="auto"/>
              <w:jc w:val="center"/>
              <w:rPr>
                <w:rFonts w:ascii="Times New Roman" w:hAnsi="Times New Roman" w:cs="Times New Roman"/>
                <w:b/>
                <w:sz w:val="24"/>
                <w:szCs w:val="24"/>
              </w:rPr>
            </w:pPr>
          </w:p>
        </w:tc>
        <w:tc>
          <w:tcPr>
            <w:tcW w:w="1655" w:type="pct"/>
            <w:vMerge/>
            <w:vAlign w:val="center"/>
          </w:tcPr>
          <w:p w:rsidR="00224C10" w:rsidRPr="00D855DD" w:rsidRDefault="00224C10" w:rsidP="00D855DD">
            <w:pPr>
              <w:spacing w:after="0" w:line="240" w:lineRule="auto"/>
              <w:jc w:val="center"/>
              <w:rPr>
                <w:rFonts w:ascii="Times New Roman" w:hAnsi="Times New Roman" w:cs="Times New Roman"/>
                <w:b/>
                <w:sz w:val="24"/>
                <w:szCs w:val="24"/>
              </w:rPr>
            </w:pPr>
          </w:p>
        </w:tc>
        <w:tc>
          <w:tcPr>
            <w:tcW w:w="2039" w:type="pct"/>
            <w:gridSpan w:val="2"/>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NHÀ TRẺ</w:t>
            </w:r>
          </w:p>
        </w:tc>
        <w:tc>
          <w:tcPr>
            <w:tcW w:w="988" w:type="pct"/>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MẪU GIÁO</w:t>
            </w:r>
          </w:p>
        </w:tc>
      </w:tr>
      <w:tr w:rsidR="00D855DD" w:rsidRPr="00D855DD" w:rsidTr="00D855DD">
        <w:tc>
          <w:tcPr>
            <w:tcW w:w="318" w:type="pct"/>
            <w:vMerge/>
            <w:vAlign w:val="center"/>
          </w:tcPr>
          <w:p w:rsidR="00224C10" w:rsidRPr="00D855DD" w:rsidRDefault="00224C10" w:rsidP="00D855DD">
            <w:pPr>
              <w:spacing w:after="0" w:line="288" w:lineRule="auto"/>
              <w:jc w:val="center"/>
              <w:rPr>
                <w:rFonts w:ascii="Times New Roman" w:hAnsi="Times New Roman" w:cs="Times New Roman"/>
                <w:b/>
                <w:sz w:val="24"/>
                <w:szCs w:val="24"/>
              </w:rPr>
            </w:pPr>
          </w:p>
        </w:tc>
        <w:tc>
          <w:tcPr>
            <w:tcW w:w="1655" w:type="pct"/>
            <w:vMerge/>
            <w:vAlign w:val="center"/>
          </w:tcPr>
          <w:p w:rsidR="00224C10" w:rsidRPr="00D855DD" w:rsidRDefault="00224C10" w:rsidP="00D855DD">
            <w:pPr>
              <w:spacing w:after="0" w:line="240" w:lineRule="auto"/>
              <w:jc w:val="center"/>
              <w:rPr>
                <w:rFonts w:ascii="Times New Roman" w:hAnsi="Times New Roman" w:cs="Times New Roman"/>
                <w:b/>
                <w:sz w:val="24"/>
                <w:szCs w:val="24"/>
              </w:rPr>
            </w:pPr>
          </w:p>
        </w:tc>
        <w:tc>
          <w:tcPr>
            <w:tcW w:w="785" w:type="pct"/>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PHỤ CHIỀU</w:t>
            </w:r>
          </w:p>
        </w:tc>
        <w:tc>
          <w:tcPr>
            <w:tcW w:w="1254" w:type="pct"/>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CHÍNH CHIỀU</w:t>
            </w:r>
          </w:p>
        </w:tc>
        <w:tc>
          <w:tcPr>
            <w:tcW w:w="988" w:type="pct"/>
            <w:vAlign w:val="center"/>
          </w:tcPr>
          <w:p w:rsidR="00224C10" w:rsidRPr="00D855DD" w:rsidRDefault="00224C10" w:rsidP="00D855DD">
            <w:pPr>
              <w:spacing w:after="0" w:line="240" w:lineRule="auto"/>
              <w:jc w:val="center"/>
              <w:rPr>
                <w:rFonts w:ascii="Times New Roman" w:hAnsi="Times New Roman" w:cs="Times New Roman"/>
                <w:b/>
                <w:sz w:val="24"/>
                <w:szCs w:val="24"/>
              </w:rPr>
            </w:pPr>
            <w:r w:rsidRPr="00D855DD">
              <w:rPr>
                <w:rFonts w:ascii="Times New Roman" w:hAnsi="Times New Roman" w:cs="Times New Roman"/>
                <w:b/>
                <w:sz w:val="24"/>
                <w:szCs w:val="24"/>
              </w:rPr>
              <w:t>PHỤ CHIỀU</w:t>
            </w:r>
          </w:p>
        </w:tc>
      </w:tr>
      <w:tr w:rsidR="00D855DD" w:rsidRPr="00D855DD" w:rsidTr="00D855DD">
        <w:trPr>
          <w:trHeight w:val="682"/>
        </w:trPr>
        <w:tc>
          <w:tcPr>
            <w:tcW w:w="31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2</w:t>
            </w:r>
          </w:p>
          <w:p w:rsidR="00224C10" w:rsidRPr="00D855DD" w:rsidRDefault="00224C10" w:rsidP="00D855DD">
            <w:pPr>
              <w:spacing w:after="0" w:line="288" w:lineRule="auto"/>
              <w:rPr>
                <w:rFonts w:ascii="Times New Roman" w:hAnsi="Times New Roman" w:cs="Times New Roman"/>
                <w:sz w:val="24"/>
                <w:szCs w:val="24"/>
              </w:rPr>
            </w:pPr>
          </w:p>
        </w:tc>
        <w:tc>
          <w:tcPr>
            <w:tcW w:w="165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Trứng cút, thịt lợn kho tàu</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bắp cải nấu thịt</w:t>
            </w:r>
          </w:p>
        </w:tc>
        <w:tc>
          <w:tcPr>
            <w:tcW w:w="78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chua</w:t>
            </w:r>
          </w:p>
        </w:tc>
        <w:tc>
          <w:tcPr>
            <w:tcW w:w="1254"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ơm, Thịt lợn, thịt gà rim</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rau cải nấu thịt</w:t>
            </w:r>
          </w:p>
        </w:tc>
        <w:tc>
          <w:tcPr>
            <w:tcW w:w="98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Phở gà</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chua</w:t>
            </w:r>
          </w:p>
        </w:tc>
      </w:tr>
      <w:tr w:rsidR="00D855DD" w:rsidRPr="00D855DD" w:rsidTr="00D855DD">
        <w:trPr>
          <w:trHeight w:val="677"/>
        </w:trPr>
        <w:tc>
          <w:tcPr>
            <w:tcW w:w="31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3</w:t>
            </w:r>
          </w:p>
        </w:tc>
        <w:tc>
          <w:tcPr>
            <w:tcW w:w="165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Thịt bò sốt vang</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rau mùng tơi nấu thịt</w:t>
            </w:r>
          </w:p>
        </w:tc>
        <w:tc>
          <w:tcPr>
            <w:tcW w:w="78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254"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lang w:val="en-US"/>
              </w:rPr>
            </w:pPr>
            <w:r w:rsidRPr="00D855DD">
              <w:rPr>
                <w:rFonts w:ascii="Times New Roman" w:hAnsi="Times New Roman" w:cs="Times New Roman"/>
                <w:sz w:val="24"/>
                <w:szCs w:val="24"/>
              </w:rPr>
              <w:t>Cháo ngao</w:t>
            </w:r>
          </w:p>
        </w:tc>
        <w:tc>
          <w:tcPr>
            <w:tcW w:w="98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háo ngao</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D855DD">
        <w:trPr>
          <w:trHeight w:val="657"/>
        </w:trPr>
        <w:tc>
          <w:tcPr>
            <w:tcW w:w="31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4</w:t>
            </w:r>
          </w:p>
        </w:tc>
        <w:tc>
          <w:tcPr>
            <w:tcW w:w="165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á basa, thịt lợn sốt cà chua</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Đỗ quả xào thịt lợn</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 xml:space="preserve">Canh rau ngót nấu thịt </w:t>
            </w:r>
          </w:p>
        </w:tc>
        <w:tc>
          <w:tcPr>
            <w:tcW w:w="78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254"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úp gà</w:t>
            </w:r>
          </w:p>
          <w:p w:rsidR="00224C10" w:rsidRPr="00D855DD" w:rsidRDefault="00224C10" w:rsidP="00D855DD">
            <w:pPr>
              <w:spacing w:after="0" w:line="288" w:lineRule="auto"/>
              <w:rPr>
                <w:rFonts w:ascii="Times New Roman" w:hAnsi="Times New Roman" w:cs="Times New Roman"/>
                <w:sz w:val="24"/>
                <w:szCs w:val="24"/>
                <w:lang w:val="en-US"/>
              </w:rPr>
            </w:pPr>
            <w:r w:rsidRPr="00D855DD">
              <w:rPr>
                <w:rFonts w:ascii="Times New Roman" w:hAnsi="Times New Roman" w:cs="Times New Roman"/>
                <w:sz w:val="24"/>
                <w:szCs w:val="24"/>
              </w:rPr>
              <w:t>Bánh mỳ gối</w:t>
            </w:r>
          </w:p>
        </w:tc>
        <w:tc>
          <w:tcPr>
            <w:tcW w:w="98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úp gà</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Bánh mỳ gối</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D855DD">
        <w:trPr>
          <w:trHeight w:val="719"/>
        </w:trPr>
        <w:tc>
          <w:tcPr>
            <w:tcW w:w="31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5</w:t>
            </w:r>
          </w:p>
        </w:tc>
        <w:tc>
          <w:tcPr>
            <w:tcW w:w="165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Thịt gà xào nấm sò</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củ quả ngũ sắc nấu thịt</w:t>
            </w:r>
          </w:p>
        </w:tc>
        <w:tc>
          <w:tcPr>
            <w:tcW w:w="78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254"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ơm thịt bò  băm viên</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bí nấu thịt</w:t>
            </w:r>
          </w:p>
        </w:tc>
        <w:tc>
          <w:tcPr>
            <w:tcW w:w="98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Mỳ bò</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D855DD">
        <w:trPr>
          <w:trHeight w:val="637"/>
        </w:trPr>
        <w:tc>
          <w:tcPr>
            <w:tcW w:w="31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6</w:t>
            </w:r>
          </w:p>
          <w:p w:rsidR="00224C10" w:rsidRPr="00D855DD" w:rsidRDefault="00224C10" w:rsidP="00D855DD">
            <w:pPr>
              <w:spacing w:after="0" w:line="288" w:lineRule="auto"/>
              <w:rPr>
                <w:rFonts w:ascii="Times New Roman" w:hAnsi="Times New Roman" w:cs="Times New Roman"/>
                <w:sz w:val="24"/>
                <w:szCs w:val="24"/>
              </w:rPr>
            </w:pPr>
          </w:p>
        </w:tc>
        <w:tc>
          <w:tcPr>
            <w:tcW w:w="165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Tôm, thịt om cốt dừa</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cải (xoong) nấu thịt</w:t>
            </w:r>
          </w:p>
        </w:tc>
        <w:tc>
          <w:tcPr>
            <w:tcW w:w="785"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254"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háo chim câu</w:t>
            </w:r>
          </w:p>
        </w:tc>
        <w:tc>
          <w:tcPr>
            <w:tcW w:w="988"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háo chim câu</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D855DD">
        <w:trPr>
          <w:trHeight w:val="629"/>
        </w:trPr>
        <w:tc>
          <w:tcPr>
            <w:tcW w:w="318" w:type="pct"/>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7</w:t>
            </w:r>
          </w:p>
        </w:tc>
        <w:tc>
          <w:tcPr>
            <w:tcW w:w="1655" w:type="pct"/>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Trứng vịt đúc thịt</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Canh rau thập cẩm nấu thịt</w:t>
            </w:r>
          </w:p>
        </w:tc>
        <w:tc>
          <w:tcPr>
            <w:tcW w:w="785" w:type="pct"/>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254" w:type="pct"/>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 xml:space="preserve">Bún thịt </w:t>
            </w:r>
          </w:p>
        </w:tc>
        <w:tc>
          <w:tcPr>
            <w:tcW w:w="988" w:type="pct"/>
            <w:vAlign w:val="center"/>
          </w:tcPr>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Bún thịt</w:t>
            </w:r>
          </w:p>
          <w:p w:rsidR="00224C10" w:rsidRPr="00D855DD" w:rsidRDefault="00224C10" w:rsidP="00D855DD">
            <w:pPr>
              <w:spacing w:after="0" w:line="288" w:lineRule="auto"/>
              <w:rPr>
                <w:rFonts w:ascii="Times New Roman" w:hAnsi="Times New Roman" w:cs="Times New Roman"/>
                <w:sz w:val="24"/>
                <w:szCs w:val="24"/>
              </w:rPr>
            </w:pPr>
            <w:r w:rsidRPr="00D855DD">
              <w:rPr>
                <w:rFonts w:ascii="Times New Roman" w:hAnsi="Times New Roman" w:cs="Times New Roman"/>
                <w:sz w:val="24"/>
                <w:szCs w:val="24"/>
              </w:rPr>
              <w:t>Sữa Dielac</w:t>
            </w:r>
          </w:p>
        </w:tc>
      </w:tr>
    </w:tbl>
    <w:p w:rsidR="00C50376" w:rsidRPr="00D855DD" w:rsidRDefault="00C50376" w:rsidP="00D855DD">
      <w:pPr>
        <w:spacing w:after="0" w:line="288" w:lineRule="auto"/>
        <w:jc w:val="center"/>
        <w:rPr>
          <w:rFonts w:ascii="Times New Roman" w:hAnsi="Times New Roman" w:cs="Times New Roman"/>
          <w:b/>
          <w:sz w:val="26"/>
          <w:szCs w:val="24"/>
          <w:lang w:val="en-US"/>
        </w:rPr>
      </w:pPr>
    </w:p>
    <w:p w:rsidR="00224C10" w:rsidRPr="00D855DD" w:rsidRDefault="00D855DD" w:rsidP="00D855DD">
      <w:pPr>
        <w:rPr>
          <w:rFonts w:ascii="Times New Roman" w:hAnsi="Times New Roman" w:cs="Times New Roman"/>
          <w:b/>
          <w:sz w:val="26"/>
          <w:szCs w:val="24"/>
        </w:rPr>
      </w:pPr>
      <w:r w:rsidRPr="00D855DD">
        <w:rPr>
          <w:rFonts w:ascii="Times New Roman" w:hAnsi="Times New Roman" w:cs="Times New Roman"/>
          <w:b/>
          <w:sz w:val="26"/>
          <w:szCs w:val="24"/>
        </w:rPr>
        <w:lastRenderedPageBreak/>
        <w:t xml:space="preserve"> </w:t>
      </w:r>
      <w:r w:rsidR="00224C10" w:rsidRPr="00D855DD">
        <w:rPr>
          <w:rFonts w:ascii="Times New Roman" w:hAnsi="Times New Roman" w:cs="Times New Roman"/>
          <w:b/>
          <w:sz w:val="26"/>
          <w:szCs w:val="24"/>
        </w:rPr>
        <w:t>(Tuần 2  + Tuần 4 năm học 2018- 2019)</w:t>
      </w:r>
    </w:p>
    <w:tbl>
      <w:tblPr>
        <w:tblW w:w="494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4"/>
        <w:gridCol w:w="3102"/>
        <w:gridCol w:w="1464"/>
        <w:gridCol w:w="2115"/>
        <w:gridCol w:w="1845"/>
      </w:tblGrid>
      <w:tr w:rsidR="00D855DD" w:rsidRPr="00D855DD" w:rsidTr="002B7DC6">
        <w:tc>
          <w:tcPr>
            <w:tcW w:w="326" w:type="pct"/>
            <w:vMerge w:val="restart"/>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Thứ</w:t>
            </w:r>
          </w:p>
        </w:tc>
        <w:tc>
          <w:tcPr>
            <w:tcW w:w="1697" w:type="pct"/>
            <w:vMerge w:val="restart"/>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BỮA TRƯ A</w:t>
            </w:r>
          </w:p>
        </w:tc>
        <w:tc>
          <w:tcPr>
            <w:tcW w:w="2976" w:type="pct"/>
            <w:gridSpan w:val="3"/>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BỮA CHIỀU</w:t>
            </w:r>
          </w:p>
        </w:tc>
      </w:tr>
      <w:tr w:rsidR="00D855DD" w:rsidRPr="00D855DD" w:rsidTr="002B7DC6">
        <w:tc>
          <w:tcPr>
            <w:tcW w:w="326" w:type="pct"/>
            <w:vMerge/>
          </w:tcPr>
          <w:p w:rsidR="00224C10" w:rsidRPr="00D855DD" w:rsidRDefault="00224C10" w:rsidP="00D855DD">
            <w:pPr>
              <w:spacing w:after="0" w:line="288" w:lineRule="auto"/>
              <w:jc w:val="center"/>
              <w:rPr>
                <w:rFonts w:ascii="Times New Roman" w:hAnsi="Times New Roman" w:cs="Times New Roman"/>
                <w:b/>
                <w:sz w:val="24"/>
                <w:szCs w:val="24"/>
              </w:rPr>
            </w:pPr>
          </w:p>
        </w:tc>
        <w:tc>
          <w:tcPr>
            <w:tcW w:w="1697" w:type="pct"/>
            <w:vMerge/>
          </w:tcPr>
          <w:p w:rsidR="00224C10" w:rsidRPr="00D855DD" w:rsidRDefault="00224C10" w:rsidP="00D855DD">
            <w:pPr>
              <w:spacing w:after="0" w:line="288" w:lineRule="auto"/>
              <w:jc w:val="center"/>
              <w:rPr>
                <w:rFonts w:ascii="Times New Roman" w:hAnsi="Times New Roman" w:cs="Times New Roman"/>
                <w:b/>
                <w:sz w:val="24"/>
                <w:szCs w:val="24"/>
              </w:rPr>
            </w:pPr>
          </w:p>
        </w:tc>
        <w:tc>
          <w:tcPr>
            <w:tcW w:w="1964" w:type="pct"/>
            <w:gridSpan w:val="2"/>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NHÀ TRẺ</w:t>
            </w:r>
          </w:p>
        </w:tc>
        <w:tc>
          <w:tcPr>
            <w:tcW w:w="1012" w:type="pct"/>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MẪU GIÁO</w:t>
            </w:r>
          </w:p>
        </w:tc>
      </w:tr>
      <w:tr w:rsidR="00D855DD" w:rsidRPr="00D855DD" w:rsidTr="002B7DC6">
        <w:tc>
          <w:tcPr>
            <w:tcW w:w="326" w:type="pct"/>
            <w:vMerge/>
          </w:tcPr>
          <w:p w:rsidR="00224C10" w:rsidRPr="00D855DD" w:rsidRDefault="00224C10" w:rsidP="00D855DD">
            <w:pPr>
              <w:spacing w:after="0" w:line="288" w:lineRule="auto"/>
              <w:jc w:val="center"/>
              <w:rPr>
                <w:rFonts w:ascii="Times New Roman" w:hAnsi="Times New Roman" w:cs="Times New Roman"/>
                <w:b/>
                <w:sz w:val="24"/>
                <w:szCs w:val="24"/>
              </w:rPr>
            </w:pPr>
          </w:p>
        </w:tc>
        <w:tc>
          <w:tcPr>
            <w:tcW w:w="1697" w:type="pct"/>
            <w:vMerge/>
          </w:tcPr>
          <w:p w:rsidR="00224C10" w:rsidRPr="00D855DD" w:rsidRDefault="00224C10" w:rsidP="00D855DD">
            <w:pPr>
              <w:spacing w:after="0" w:line="288" w:lineRule="auto"/>
              <w:jc w:val="center"/>
              <w:rPr>
                <w:rFonts w:ascii="Times New Roman" w:hAnsi="Times New Roman" w:cs="Times New Roman"/>
                <w:b/>
                <w:sz w:val="24"/>
                <w:szCs w:val="24"/>
              </w:rPr>
            </w:pPr>
          </w:p>
        </w:tc>
        <w:tc>
          <w:tcPr>
            <w:tcW w:w="805" w:type="pct"/>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PHỤ CHIỀU</w:t>
            </w:r>
          </w:p>
        </w:tc>
        <w:tc>
          <w:tcPr>
            <w:tcW w:w="1159" w:type="pct"/>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CHÍNH CHIỀU</w:t>
            </w:r>
          </w:p>
        </w:tc>
        <w:tc>
          <w:tcPr>
            <w:tcW w:w="1012" w:type="pct"/>
          </w:tcPr>
          <w:p w:rsidR="00224C10" w:rsidRPr="00D855DD" w:rsidRDefault="00224C10" w:rsidP="00D855DD">
            <w:pPr>
              <w:spacing w:after="0" w:line="288" w:lineRule="auto"/>
              <w:jc w:val="center"/>
              <w:rPr>
                <w:rFonts w:ascii="Times New Roman" w:hAnsi="Times New Roman" w:cs="Times New Roman"/>
                <w:b/>
                <w:sz w:val="24"/>
                <w:szCs w:val="24"/>
              </w:rPr>
            </w:pPr>
            <w:r w:rsidRPr="00D855DD">
              <w:rPr>
                <w:rFonts w:ascii="Times New Roman" w:hAnsi="Times New Roman" w:cs="Times New Roman"/>
                <w:b/>
                <w:sz w:val="24"/>
                <w:szCs w:val="24"/>
              </w:rPr>
              <w:t>PHỤ CHIỀU</w:t>
            </w:r>
          </w:p>
        </w:tc>
      </w:tr>
      <w:tr w:rsidR="00D855DD" w:rsidRPr="00D855DD" w:rsidTr="002B7DC6">
        <w:trPr>
          <w:trHeight w:val="682"/>
        </w:trPr>
        <w:tc>
          <w:tcPr>
            <w:tcW w:w="326"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2</w:t>
            </w:r>
          </w:p>
          <w:p w:rsidR="00224C10" w:rsidRPr="00D855DD" w:rsidRDefault="00224C10" w:rsidP="00D855DD">
            <w:pPr>
              <w:spacing w:after="0" w:line="288" w:lineRule="auto"/>
              <w:jc w:val="center"/>
              <w:rPr>
                <w:rFonts w:ascii="Times New Roman" w:hAnsi="Times New Roman" w:cs="Times New Roman"/>
                <w:sz w:val="24"/>
                <w:szCs w:val="24"/>
              </w:rPr>
            </w:pPr>
          </w:p>
        </w:tc>
        <w:tc>
          <w:tcPr>
            <w:tcW w:w="1697"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á lăng viên tuyết hoa</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anh rau cải nấu thịt</w:t>
            </w:r>
          </w:p>
        </w:tc>
        <w:tc>
          <w:tcPr>
            <w:tcW w:w="805"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159"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háo vịt</w:t>
            </w:r>
          </w:p>
        </w:tc>
        <w:tc>
          <w:tcPr>
            <w:tcW w:w="1012"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 xml:space="preserve">Cháo vịt </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2B7DC6">
        <w:trPr>
          <w:trHeight w:val="677"/>
        </w:trPr>
        <w:tc>
          <w:tcPr>
            <w:tcW w:w="326"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3</w:t>
            </w:r>
          </w:p>
        </w:tc>
        <w:tc>
          <w:tcPr>
            <w:tcW w:w="1697"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Thịt gà om nấm</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anh bầu nấu tôm khô</w:t>
            </w:r>
          </w:p>
        </w:tc>
        <w:tc>
          <w:tcPr>
            <w:tcW w:w="805"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159"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ơm thịt lợn sốt cà chua</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 xml:space="preserve">Canh bí nấu thịt </w:t>
            </w:r>
          </w:p>
        </w:tc>
        <w:tc>
          <w:tcPr>
            <w:tcW w:w="1012"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Bún canh cá rô</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2B7DC6">
        <w:trPr>
          <w:trHeight w:val="657"/>
        </w:trPr>
        <w:tc>
          <w:tcPr>
            <w:tcW w:w="326"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4</w:t>
            </w:r>
          </w:p>
        </w:tc>
        <w:tc>
          <w:tcPr>
            <w:tcW w:w="1697"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Trứng cút, thịt lợn om nấm</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Giá đỗ xào thịt lợn</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anh bí nấu thịt</w:t>
            </w:r>
          </w:p>
        </w:tc>
        <w:tc>
          <w:tcPr>
            <w:tcW w:w="805"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159"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úp chim câu</w:t>
            </w:r>
          </w:p>
          <w:p w:rsidR="00224C10" w:rsidRPr="00D855DD" w:rsidRDefault="00224C10" w:rsidP="00D855DD">
            <w:pPr>
              <w:spacing w:after="0" w:line="288" w:lineRule="auto"/>
              <w:jc w:val="both"/>
              <w:rPr>
                <w:rFonts w:ascii="Times New Roman" w:hAnsi="Times New Roman" w:cs="Times New Roman"/>
                <w:b/>
                <w:sz w:val="24"/>
                <w:szCs w:val="24"/>
              </w:rPr>
            </w:pPr>
            <w:r w:rsidRPr="00D855DD">
              <w:rPr>
                <w:rFonts w:ascii="Times New Roman" w:hAnsi="Times New Roman" w:cs="Times New Roman"/>
                <w:sz w:val="24"/>
                <w:szCs w:val="24"/>
              </w:rPr>
              <w:t>Sữa Dielac</w:t>
            </w:r>
          </w:p>
        </w:tc>
        <w:tc>
          <w:tcPr>
            <w:tcW w:w="1012"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úp chim câu</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2B7DC6">
        <w:trPr>
          <w:trHeight w:val="719"/>
        </w:trPr>
        <w:tc>
          <w:tcPr>
            <w:tcW w:w="326"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5</w:t>
            </w:r>
          </w:p>
        </w:tc>
        <w:tc>
          <w:tcPr>
            <w:tcW w:w="1697"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Tôm, đậu, thịt sốt tứ xuyên</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anh củ quả ngũ sắc nấu thịt</w:t>
            </w:r>
          </w:p>
        </w:tc>
        <w:tc>
          <w:tcPr>
            <w:tcW w:w="805"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Sữa Dielac</w:t>
            </w:r>
          </w:p>
        </w:tc>
        <w:tc>
          <w:tcPr>
            <w:tcW w:w="1159"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Bún mọc</w:t>
            </w:r>
          </w:p>
        </w:tc>
        <w:tc>
          <w:tcPr>
            <w:tcW w:w="1012"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 xml:space="preserve">Bún mọc </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ữa Dielac</w:t>
            </w:r>
          </w:p>
        </w:tc>
      </w:tr>
      <w:tr w:rsidR="00D855DD" w:rsidRPr="00D855DD" w:rsidTr="002B7DC6">
        <w:trPr>
          <w:trHeight w:val="637"/>
        </w:trPr>
        <w:tc>
          <w:tcPr>
            <w:tcW w:w="326"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6</w:t>
            </w:r>
          </w:p>
          <w:p w:rsidR="00224C10" w:rsidRPr="00D855DD" w:rsidRDefault="00224C10" w:rsidP="00D855DD">
            <w:pPr>
              <w:spacing w:after="0" w:line="288" w:lineRule="auto"/>
              <w:jc w:val="center"/>
              <w:rPr>
                <w:rFonts w:ascii="Times New Roman" w:hAnsi="Times New Roman" w:cs="Times New Roman"/>
                <w:sz w:val="24"/>
                <w:szCs w:val="24"/>
              </w:rPr>
            </w:pPr>
          </w:p>
        </w:tc>
        <w:tc>
          <w:tcPr>
            <w:tcW w:w="1697"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Thịt bò hầm củ quả</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anh chua thả giá</w:t>
            </w:r>
          </w:p>
        </w:tc>
        <w:tc>
          <w:tcPr>
            <w:tcW w:w="805" w:type="pct"/>
            <w:tcBorders>
              <w:top w:val="single" w:sz="4" w:space="0" w:color="auto"/>
              <w:left w:val="single" w:sz="4" w:space="0" w:color="auto"/>
              <w:bottom w:val="single" w:sz="4" w:space="0" w:color="auto"/>
              <w:right w:val="single" w:sz="4" w:space="0" w:color="auto"/>
            </w:tcBorders>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Sữa chua</w:t>
            </w:r>
          </w:p>
        </w:tc>
        <w:tc>
          <w:tcPr>
            <w:tcW w:w="1159"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 xml:space="preserve">Mỳ thịt </w:t>
            </w:r>
          </w:p>
          <w:p w:rsidR="00224C10" w:rsidRPr="00D855DD" w:rsidRDefault="00224C10" w:rsidP="00D855DD">
            <w:pPr>
              <w:spacing w:after="0" w:line="288" w:lineRule="auto"/>
              <w:jc w:val="both"/>
              <w:rPr>
                <w:rFonts w:ascii="Times New Roman" w:hAnsi="Times New Roman" w:cs="Times New Roman"/>
                <w:sz w:val="24"/>
                <w:szCs w:val="24"/>
              </w:rPr>
            </w:pPr>
          </w:p>
        </w:tc>
        <w:tc>
          <w:tcPr>
            <w:tcW w:w="1012" w:type="pct"/>
            <w:tcBorders>
              <w:top w:val="single" w:sz="4" w:space="0" w:color="auto"/>
              <w:left w:val="single" w:sz="4" w:space="0" w:color="auto"/>
              <w:bottom w:val="single" w:sz="4" w:space="0" w:color="auto"/>
              <w:right w:val="single" w:sz="4" w:space="0" w:color="auto"/>
            </w:tcBorders>
            <w:vAlign w:val="center"/>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 xml:space="preserve">Mỳ thịt </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ữa chua</w:t>
            </w:r>
          </w:p>
        </w:tc>
      </w:tr>
      <w:tr w:rsidR="00D855DD" w:rsidRPr="00D855DD" w:rsidTr="002B7DC6">
        <w:trPr>
          <w:trHeight w:val="629"/>
        </w:trPr>
        <w:tc>
          <w:tcPr>
            <w:tcW w:w="326" w:type="pct"/>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7</w:t>
            </w:r>
          </w:p>
        </w:tc>
        <w:tc>
          <w:tcPr>
            <w:tcW w:w="1697" w:type="pct"/>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Đậu thịt sốt cà chua</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 xml:space="preserve">Canh ngao nấu mồng tơi </w:t>
            </w:r>
          </w:p>
        </w:tc>
        <w:tc>
          <w:tcPr>
            <w:tcW w:w="805" w:type="pct"/>
          </w:tcPr>
          <w:p w:rsidR="00224C10" w:rsidRPr="00D855DD" w:rsidRDefault="00224C10" w:rsidP="00D855DD">
            <w:pPr>
              <w:spacing w:after="0" w:line="288" w:lineRule="auto"/>
              <w:jc w:val="center"/>
              <w:rPr>
                <w:rFonts w:ascii="Times New Roman" w:hAnsi="Times New Roman" w:cs="Times New Roman"/>
                <w:sz w:val="24"/>
                <w:szCs w:val="24"/>
              </w:rPr>
            </w:pPr>
            <w:r w:rsidRPr="00D855DD">
              <w:rPr>
                <w:rFonts w:ascii="Times New Roman" w:hAnsi="Times New Roman" w:cs="Times New Roman"/>
                <w:sz w:val="24"/>
                <w:szCs w:val="24"/>
              </w:rPr>
              <w:t xml:space="preserve">Sữa Dielac </w:t>
            </w:r>
          </w:p>
        </w:tc>
        <w:tc>
          <w:tcPr>
            <w:tcW w:w="1159" w:type="pct"/>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ơm thịt lợn rim</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Canh rau cải cúc nấu thịt</w:t>
            </w:r>
          </w:p>
        </w:tc>
        <w:tc>
          <w:tcPr>
            <w:tcW w:w="1012" w:type="pct"/>
          </w:tcPr>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Phở bò</w:t>
            </w:r>
          </w:p>
          <w:p w:rsidR="00224C10" w:rsidRPr="00D855DD" w:rsidRDefault="00224C10" w:rsidP="00D855DD">
            <w:pPr>
              <w:spacing w:after="0" w:line="288" w:lineRule="auto"/>
              <w:jc w:val="both"/>
              <w:rPr>
                <w:rFonts w:ascii="Times New Roman" w:hAnsi="Times New Roman" w:cs="Times New Roman"/>
                <w:sz w:val="24"/>
                <w:szCs w:val="24"/>
              </w:rPr>
            </w:pPr>
            <w:r w:rsidRPr="00D855DD">
              <w:rPr>
                <w:rFonts w:ascii="Times New Roman" w:hAnsi="Times New Roman" w:cs="Times New Roman"/>
                <w:sz w:val="24"/>
                <w:szCs w:val="24"/>
              </w:rPr>
              <w:t>Sữa Dielac</w:t>
            </w:r>
          </w:p>
        </w:tc>
      </w:tr>
    </w:tbl>
    <w:p w:rsidR="00862DBA" w:rsidRPr="00D855DD" w:rsidRDefault="007749BA" w:rsidP="00D855DD">
      <w:pPr>
        <w:spacing w:before="100" w:after="0" w:line="288" w:lineRule="auto"/>
        <w:ind w:firstLine="720"/>
        <w:jc w:val="both"/>
        <w:rPr>
          <w:rFonts w:ascii="Times New Roman" w:hAnsi="Times New Roman"/>
          <w:sz w:val="28"/>
          <w:szCs w:val="28"/>
        </w:rPr>
      </w:pPr>
      <w:r w:rsidRPr="00D855DD">
        <w:rPr>
          <w:rFonts w:ascii="Times New Roman" w:hAnsi="Times New Roman"/>
          <w:sz w:val="28"/>
          <w:szCs w:val="28"/>
        </w:rPr>
        <w:t>Để chế biến các món ăn trong thực đơn mùa đông giá rét tôi thường xuyên trao đổi với chị em trong tổ cùng các cô giáo trong lớp, rút ra kinh nghiệm trong chế biến có thể thêm một số gia vị hoặc thực phẩm giúp các trẻ ăn ngon miệng hơn hoặc bớt đi một số gia vị hoặc thực phẩm mà trẻ không thích ăn, vì thế khi xây dựng thực đơn chúng ta phải chọn những thực phẩm phù hợp với tuổi và theo mùa để đảm bảo đủ các chất dinh dưỡng và lượng kalocho trẻ ăn trong một ngày đ</w:t>
      </w:r>
      <w:r w:rsidR="00224C10" w:rsidRPr="00D855DD">
        <w:rPr>
          <w:rFonts w:ascii="Times New Roman" w:hAnsi="Times New Roman"/>
          <w:sz w:val="28"/>
          <w:szCs w:val="28"/>
        </w:rPr>
        <w:t>ảm bảo</w:t>
      </w:r>
      <w:r w:rsidR="00366C4D" w:rsidRPr="00D855DD">
        <w:rPr>
          <w:rFonts w:ascii="Times New Roman" w:hAnsi="Times New Roman"/>
          <w:sz w:val="28"/>
          <w:szCs w:val="28"/>
        </w:rPr>
        <w:t>.</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pacing w:val="-2"/>
          <w:sz w:val="28"/>
          <w:szCs w:val="28"/>
        </w:rPr>
        <w:t>Với mùa hè oi bứ</w:t>
      </w:r>
      <w:r w:rsidR="00F63886" w:rsidRPr="00D855DD">
        <w:rPr>
          <w:rFonts w:ascii="Times New Roman" w:hAnsi="Times New Roman"/>
          <w:spacing w:val="-2"/>
          <w:sz w:val="28"/>
          <w:szCs w:val="28"/>
        </w:rPr>
        <w:t>c nóng n</w:t>
      </w:r>
      <w:r w:rsidRPr="00D855DD">
        <w:rPr>
          <w:rFonts w:ascii="Times New Roman" w:hAnsi="Times New Roman"/>
          <w:spacing w:val="-2"/>
          <w:sz w:val="28"/>
          <w:szCs w:val="28"/>
        </w:rPr>
        <w:t>ực trường tôi đã chọn thực phẩm phù hợp với mùa, giúp</w:t>
      </w:r>
      <w:r w:rsidR="001B0838" w:rsidRPr="00D855DD">
        <w:rPr>
          <w:rFonts w:ascii="Times New Roman" w:hAnsi="Times New Roman"/>
          <w:spacing w:val="-2"/>
          <w:sz w:val="28"/>
          <w:szCs w:val="28"/>
        </w:rPr>
        <w:t xml:space="preserve"> </w:t>
      </w:r>
      <w:r w:rsidRPr="00D855DD">
        <w:rPr>
          <w:rFonts w:ascii="Times New Roman" w:hAnsi="Times New Roman"/>
          <w:spacing w:val="-2"/>
          <w:sz w:val="28"/>
          <w:szCs w:val="28"/>
        </w:rPr>
        <w:t>cho trẻ cảm giác ăn ngon miệng và mát mẻ xua đi cái nóng nực mà thời tiết đã tạo ra.Trong qu</w:t>
      </w:r>
      <w:r w:rsidRPr="00D855DD">
        <w:rPr>
          <w:rFonts w:ascii="Times New Roman" w:hAnsi="Times New Roman" w:hint="eastAsia"/>
          <w:spacing w:val="-2"/>
          <w:sz w:val="28"/>
          <w:szCs w:val="28"/>
          <w:lang w:eastAsia="ja-JP"/>
        </w:rPr>
        <w:t xml:space="preserve">á </w:t>
      </w:r>
      <w:r w:rsidRPr="00D855DD">
        <w:rPr>
          <w:rFonts w:ascii="Times New Roman" w:hAnsi="Times New Roman"/>
          <w:spacing w:val="-2"/>
          <w:sz w:val="28"/>
          <w:szCs w:val="28"/>
        </w:rPr>
        <w:t>trình thực hiện chế biến các món ăn trên thực đơn đã xây dựng  tôi thấy các cháu hứng thú đến giờ ăn,</w:t>
      </w:r>
      <w:r w:rsidR="00F63886" w:rsidRPr="00D855DD">
        <w:rPr>
          <w:rFonts w:ascii="Times New Roman" w:hAnsi="Times New Roman"/>
          <w:spacing w:val="-2"/>
          <w:sz w:val="28"/>
          <w:szCs w:val="28"/>
        </w:rPr>
        <w:t xml:space="preserve"> </w:t>
      </w:r>
      <w:r w:rsidRPr="00D855DD">
        <w:rPr>
          <w:rFonts w:ascii="Times New Roman" w:hAnsi="Times New Roman"/>
          <w:spacing w:val="-2"/>
          <w:sz w:val="28"/>
          <w:szCs w:val="28"/>
        </w:rPr>
        <w:t>ăn rất ngon và ăn hết xuất của mình.Với thực đơn này thì lượng kalo và các chất dinh dưỡng trong khẩu phần ăn của trẻ đạt kết quả cao.</w:t>
      </w:r>
      <w:r w:rsidR="00F63886" w:rsidRPr="00D855DD">
        <w:rPr>
          <w:rFonts w:ascii="Times New Roman" w:hAnsi="Times New Roman"/>
          <w:spacing w:val="-2"/>
          <w:sz w:val="28"/>
          <w:szCs w:val="28"/>
        </w:rPr>
        <w:t xml:space="preserve"> </w:t>
      </w:r>
      <w:r w:rsidRPr="00D855DD">
        <w:rPr>
          <w:rFonts w:ascii="Times New Roman" w:hAnsi="Times New Roman"/>
          <w:spacing w:val="-2"/>
          <w:sz w:val="28"/>
          <w:szCs w:val="28"/>
        </w:rPr>
        <w:t>So với mức kalo đầu năm</w:t>
      </w:r>
      <w:r w:rsidR="00F63886" w:rsidRPr="00D855DD">
        <w:rPr>
          <w:rFonts w:ascii="Times New Roman" w:hAnsi="Times New Roman"/>
          <w:spacing w:val="-2"/>
          <w:sz w:val="28"/>
          <w:szCs w:val="28"/>
        </w:rPr>
        <w:t xml:space="preserve"> </w:t>
      </w:r>
      <w:r w:rsidRPr="00D855DD">
        <w:rPr>
          <w:rFonts w:ascii="Times New Roman" w:hAnsi="Times New Roman"/>
          <w:spacing w:val="-2"/>
          <w:sz w:val="28"/>
          <w:szCs w:val="28"/>
        </w:rPr>
        <w:t>của trường tôi v</w:t>
      </w:r>
      <w:r w:rsidRPr="00D855DD">
        <w:rPr>
          <w:rFonts w:ascii="Times New Roman" w:hAnsi="Times New Roman" w:hint="eastAsia"/>
          <w:spacing w:val="-2"/>
          <w:sz w:val="28"/>
          <w:szCs w:val="28"/>
          <w:lang w:eastAsia="ja-JP"/>
        </w:rPr>
        <w:t>ừ</w:t>
      </w:r>
      <w:r w:rsidRPr="00D855DD">
        <w:rPr>
          <w:rFonts w:ascii="Times New Roman" w:hAnsi="Times New Roman"/>
          <w:spacing w:val="-2"/>
          <w:sz w:val="28"/>
          <w:szCs w:val="28"/>
        </w:rPr>
        <w:t>a đạt tiêu ch</w:t>
      </w:r>
      <w:r w:rsidRPr="00D855DD">
        <w:rPr>
          <w:rFonts w:ascii="Times New Roman" w:hAnsi="Times New Roman" w:hint="eastAsia"/>
          <w:spacing w:val="-2"/>
          <w:sz w:val="28"/>
          <w:szCs w:val="28"/>
          <w:lang w:eastAsia="ja-JP"/>
        </w:rPr>
        <w:t>uẩ</w:t>
      </w:r>
      <w:r w:rsidRPr="00D855DD">
        <w:rPr>
          <w:rFonts w:ascii="Times New Roman" w:hAnsi="Times New Roman"/>
          <w:spacing w:val="-2"/>
          <w:sz w:val="28"/>
          <w:szCs w:val="28"/>
        </w:rPr>
        <w:t>n,</w:t>
      </w:r>
      <w:r w:rsidR="00F63886" w:rsidRPr="00D855DD">
        <w:rPr>
          <w:rFonts w:ascii="Times New Roman" w:hAnsi="Times New Roman"/>
          <w:spacing w:val="-2"/>
          <w:sz w:val="28"/>
          <w:szCs w:val="28"/>
        </w:rPr>
        <w:t xml:space="preserve"> </w:t>
      </w:r>
      <w:r w:rsidRPr="00D855DD">
        <w:rPr>
          <w:rFonts w:ascii="Times New Roman" w:hAnsi="Times New Roman"/>
          <w:spacing w:val="-2"/>
          <w:sz w:val="28"/>
          <w:szCs w:val="28"/>
        </w:rPr>
        <w:t>nhưng đến nay thì với sự thay đổi thực đơn theo</w:t>
      </w:r>
      <w:r w:rsidR="00F63886" w:rsidRPr="00D855DD">
        <w:rPr>
          <w:rFonts w:ascii="Times New Roman" w:hAnsi="Times New Roman"/>
          <w:spacing w:val="-2"/>
          <w:sz w:val="28"/>
          <w:szCs w:val="28"/>
        </w:rPr>
        <w:t xml:space="preserve"> </w:t>
      </w:r>
      <w:r w:rsidRPr="00D855DD">
        <w:rPr>
          <w:rFonts w:ascii="Times New Roman" w:hAnsi="Times New Roman"/>
          <w:spacing w:val="-2"/>
          <w:sz w:val="28"/>
          <w:szCs w:val="28"/>
        </w:rPr>
        <w:t>mùa kết hợp với việcthay</w:t>
      </w:r>
      <w:r w:rsidRPr="00D855DD">
        <w:rPr>
          <w:rFonts w:ascii="Times New Roman" w:hAnsi="Times New Roman"/>
          <w:sz w:val="28"/>
          <w:szCs w:val="28"/>
        </w:rPr>
        <w:t xml:space="preserve"> đổi cách chế biến món ăn đã chế biến món ăn đã cho trường tôi kết quả</w:t>
      </w:r>
      <w:r w:rsidR="00F63886" w:rsidRPr="00D855DD">
        <w:rPr>
          <w:rFonts w:ascii="Times New Roman" w:hAnsi="Times New Roman"/>
          <w:sz w:val="28"/>
          <w:szCs w:val="28"/>
        </w:rPr>
        <w:t xml:space="preserve"> </w:t>
      </w:r>
      <w:r w:rsidR="00892166" w:rsidRPr="00D855DD">
        <w:rPr>
          <w:rFonts w:ascii="Times New Roman" w:hAnsi="Times New Roman"/>
          <w:sz w:val="28"/>
          <w:szCs w:val="28"/>
        </w:rPr>
        <w:t>cao</w:t>
      </w:r>
      <w:r w:rsidR="00F63886" w:rsidRPr="00D855DD">
        <w:rPr>
          <w:rFonts w:ascii="Times New Roman" w:hAnsi="Times New Roman"/>
          <w:sz w:val="28"/>
          <w:szCs w:val="28"/>
        </w:rPr>
        <w:t>.</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 xml:space="preserve">Khi xây dựng thực đơn chúng ta cần chú ý đến quá trình kết hợp các thực phẩm và các chất với nhau sao cho phù hợp, để trẻ có cảm giác thích thú khi đến giờ ăn, ăn ngon miệng và hết xuất. Bên cạnh đó chúng ta cần phải làm thế nào </w:t>
      </w:r>
      <w:r w:rsidRPr="00D855DD">
        <w:rPr>
          <w:rFonts w:ascii="Times New Roman" w:hAnsi="Times New Roman"/>
          <w:sz w:val="28"/>
          <w:szCs w:val="28"/>
        </w:rPr>
        <w:lastRenderedPageBreak/>
        <w:t>để cho trẻ yêu ngôi trường của mình hơn, lúc nào cũng có cảm giác muốn đến trường để được ăn những món ăn ng</w:t>
      </w:r>
      <w:r w:rsidRPr="00D855DD">
        <w:rPr>
          <w:rFonts w:ascii="Times New Roman" w:hAnsi="Times New Roman" w:hint="eastAsia"/>
          <w:sz w:val="28"/>
          <w:szCs w:val="28"/>
          <w:lang w:eastAsia="ja-JP"/>
        </w:rPr>
        <w:t>o</w:t>
      </w:r>
      <w:r w:rsidRPr="00D855DD">
        <w:rPr>
          <w:rFonts w:ascii="Times New Roman" w:hAnsi="Times New Roman"/>
          <w:sz w:val="28"/>
          <w:szCs w:val="28"/>
        </w:rPr>
        <w:t>n do các cônuôi chế biến.</w:t>
      </w:r>
    </w:p>
    <w:p w:rsidR="007749BA" w:rsidRPr="00D855DD" w:rsidRDefault="007749BA" w:rsidP="00D855DD">
      <w:pPr>
        <w:spacing w:after="0" w:line="288" w:lineRule="auto"/>
        <w:ind w:firstLine="720"/>
        <w:jc w:val="both"/>
        <w:rPr>
          <w:rFonts w:ascii="Times New Roman" w:hAnsi="Times New Roman"/>
          <w:sz w:val="28"/>
          <w:szCs w:val="28"/>
        </w:rPr>
      </w:pPr>
      <w:r w:rsidRPr="00D855DD">
        <w:rPr>
          <w:rFonts w:ascii="Times New Roman" w:hAnsi="Times New Roman"/>
          <w:sz w:val="28"/>
          <w:szCs w:val="28"/>
        </w:rPr>
        <w:t>Từ đó tôi và các chị em trong tổ thường xuyên trao đổi với nhau về xây dựng thực đơn như thế nào để phù hợp với trẻ để trả lời câu hỏi tr</w:t>
      </w:r>
      <w:r w:rsidRPr="00D855DD">
        <w:rPr>
          <w:rFonts w:ascii="Times New Roman" w:hAnsi="Times New Roman" w:hint="eastAsia"/>
          <w:sz w:val="28"/>
          <w:szCs w:val="28"/>
          <w:lang w:eastAsia="ja-JP"/>
        </w:rPr>
        <w:t>ê</w:t>
      </w:r>
      <w:r w:rsidRPr="00D855DD">
        <w:rPr>
          <w:rFonts w:ascii="Times New Roman" w:hAnsi="Times New Roman"/>
          <w:sz w:val="28"/>
          <w:szCs w:val="28"/>
        </w:rPr>
        <w:t xml:space="preserve">n thì tôi và các chị em luôn tìm </w:t>
      </w:r>
      <w:r w:rsidRPr="00D855DD">
        <w:rPr>
          <w:rFonts w:ascii="Times New Roman" w:hAnsi="Times New Roman" w:hint="eastAsia"/>
          <w:sz w:val="28"/>
          <w:szCs w:val="28"/>
          <w:lang w:eastAsia="ja-JP"/>
        </w:rPr>
        <w:t>t</w:t>
      </w:r>
      <w:r w:rsidRPr="00D855DD">
        <w:rPr>
          <w:rFonts w:ascii="Times New Roman" w:hAnsi="Times New Roman"/>
          <w:sz w:val="28"/>
          <w:szCs w:val="28"/>
        </w:rPr>
        <w:t>òi và học hỏi nhiều hơn trong quá trình chế biến đểgiúp trẻ ăn ngon miệng và ăn hếtxuất, đồng thời giúp cho qu</w:t>
      </w:r>
      <w:r w:rsidRPr="00D855DD">
        <w:rPr>
          <w:rFonts w:ascii="Times New Roman" w:hAnsi="Times New Roman" w:hint="eastAsia"/>
          <w:sz w:val="28"/>
          <w:szCs w:val="28"/>
          <w:lang w:eastAsia="ja-JP"/>
        </w:rPr>
        <w:t xml:space="preserve">á </w:t>
      </w:r>
      <w:r w:rsidRPr="00D855DD">
        <w:rPr>
          <w:rFonts w:ascii="Times New Roman" w:hAnsi="Times New Roman"/>
          <w:sz w:val="28"/>
          <w:szCs w:val="28"/>
        </w:rPr>
        <w:t>trình chăm sóc nuôi dưỡng của chúng tôi đạt kết quả cao hơn.</w:t>
      </w:r>
    </w:p>
    <w:p w:rsidR="007749BA" w:rsidRPr="00D855DD" w:rsidRDefault="007749BA" w:rsidP="00D855DD">
      <w:pPr>
        <w:tabs>
          <w:tab w:val="left" w:pos="0"/>
          <w:tab w:val="left" w:pos="900"/>
        </w:tabs>
        <w:spacing w:after="0" w:line="288" w:lineRule="auto"/>
        <w:ind w:firstLine="795"/>
        <w:jc w:val="both"/>
        <w:rPr>
          <w:rFonts w:ascii="Times New Roman" w:hAnsi="Times New Roman"/>
          <w:sz w:val="28"/>
          <w:szCs w:val="28"/>
        </w:rPr>
      </w:pPr>
      <w:r w:rsidRPr="00D855DD">
        <w:rPr>
          <w:rFonts w:ascii="Times New Roman" w:hAnsi="Times New Roman"/>
          <w:sz w:val="28"/>
          <w:szCs w:val="28"/>
        </w:rPr>
        <w:t xml:space="preserve">Khi xây dựng thực đơn cho trẻ ta cũng phải tham khảo và dựa vào tháp dinh dưỡng cho trẻ mầm non.Qua quá trình nghiên cứu đã cho tôi thấy rằng để chế biến được một món ăn thì chúng ta phải trải qua biết bao nhiêu công đoạn và theo tôi chúng ta nên chế biến theo quy trình bếp một chiều từ thực phẩm sống </w:t>
      </w:r>
      <w:r w:rsidRPr="00D855DD">
        <w:rPr>
          <w:rFonts w:ascii="Times New Roman" w:hAnsi="Times New Roman"/>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4" o:title=""/>
          </v:shape>
          <o:OLEObject Type="Embed" ProgID="Equation.DSMT4" ShapeID="_x0000_i1025" DrawAspect="Content" ObjectID="_1615195701" r:id="rId15"/>
        </w:object>
      </w:r>
      <w:r w:rsidRPr="00D855DD">
        <w:rPr>
          <w:rFonts w:ascii="Times New Roman" w:hAnsi="Times New Roman"/>
          <w:sz w:val="28"/>
          <w:szCs w:val="28"/>
        </w:rPr>
        <w:t xml:space="preserve"> làm sạch </w:t>
      </w:r>
      <w:r w:rsidRPr="00D855DD">
        <w:rPr>
          <w:rFonts w:ascii="Times New Roman" w:hAnsi="Times New Roman"/>
          <w:position w:val="-6"/>
          <w:sz w:val="28"/>
          <w:szCs w:val="28"/>
        </w:rPr>
        <w:object w:dxaOrig="300" w:dyaOrig="220">
          <v:shape id="_x0000_i1026" type="#_x0000_t75" style="width:15pt;height:11.25pt" o:ole="">
            <v:imagedata r:id="rId14" o:title=""/>
          </v:shape>
          <o:OLEObject Type="Embed" ProgID="Equation.DSMT4" ShapeID="_x0000_i1026" DrawAspect="Content" ObjectID="_1615195702" r:id="rId16"/>
        </w:object>
      </w:r>
      <w:r w:rsidRPr="00D855DD">
        <w:rPr>
          <w:rFonts w:ascii="Times New Roman" w:hAnsi="Times New Roman"/>
          <w:sz w:val="28"/>
          <w:szCs w:val="28"/>
        </w:rPr>
        <w:t xml:space="preserve"> rửa </w:t>
      </w:r>
      <w:r w:rsidRPr="00D855DD">
        <w:rPr>
          <w:rFonts w:ascii="Times New Roman" w:hAnsi="Times New Roman"/>
          <w:position w:val="-6"/>
          <w:sz w:val="28"/>
          <w:szCs w:val="28"/>
        </w:rPr>
        <w:object w:dxaOrig="300" w:dyaOrig="220">
          <v:shape id="_x0000_i1027" type="#_x0000_t75" style="width:15pt;height:11.25pt" o:ole="">
            <v:imagedata r:id="rId14" o:title=""/>
          </v:shape>
          <o:OLEObject Type="Embed" ProgID="Equation.DSMT4" ShapeID="_x0000_i1027" DrawAspect="Content" ObjectID="_1615195703" r:id="rId17"/>
        </w:object>
      </w:r>
      <w:r w:rsidRPr="00D855DD">
        <w:rPr>
          <w:rFonts w:ascii="Times New Roman" w:hAnsi="Times New Roman"/>
          <w:sz w:val="28"/>
          <w:szCs w:val="28"/>
        </w:rPr>
        <w:t xml:space="preserve"> thái nhỏ</w:t>
      </w:r>
      <w:r w:rsidRPr="00D855DD">
        <w:rPr>
          <w:rFonts w:ascii="Times New Roman" w:hAnsi="Times New Roman"/>
          <w:position w:val="-6"/>
          <w:sz w:val="28"/>
          <w:szCs w:val="28"/>
        </w:rPr>
        <w:object w:dxaOrig="300" w:dyaOrig="220">
          <v:shape id="_x0000_i1028" type="#_x0000_t75" style="width:15pt;height:11.25pt" o:ole="">
            <v:imagedata r:id="rId14" o:title=""/>
          </v:shape>
          <o:OLEObject Type="Embed" ProgID="Equation.DSMT4" ShapeID="_x0000_i1028" DrawAspect="Content" ObjectID="_1615195704" r:id="rId18"/>
        </w:object>
      </w:r>
      <w:r w:rsidRPr="00D855DD">
        <w:rPr>
          <w:rFonts w:ascii="Times New Roman" w:hAnsi="Times New Roman"/>
          <w:sz w:val="28"/>
          <w:szCs w:val="28"/>
        </w:rPr>
        <w:t xml:space="preserve"> nấu chín </w:t>
      </w:r>
      <w:r w:rsidRPr="00D855DD">
        <w:rPr>
          <w:rFonts w:ascii="Times New Roman" w:hAnsi="Times New Roman"/>
          <w:position w:val="-6"/>
          <w:sz w:val="28"/>
          <w:szCs w:val="28"/>
        </w:rPr>
        <w:object w:dxaOrig="300" w:dyaOrig="220">
          <v:shape id="_x0000_i1029" type="#_x0000_t75" style="width:15pt;height:11.25pt" o:ole="">
            <v:imagedata r:id="rId14" o:title=""/>
          </v:shape>
          <o:OLEObject Type="Embed" ProgID="Equation.DSMT4" ShapeID="_x0000_i1029" DrawAspect="Content" ObjectID="_1615195705" r:id="rId19"/>
        </w:object>
      </w:r>
      <w:r w:rsidRPr="00D855DD">
        <w:rPr>
          <w:rFonts w:ascii="Times New Roman" w:hAnsi="Times New Roman"/>
          <w:sz w:val="28"/>
          <w:szCs w:val="28"/>
        </w:rPr>
        <w:t xml:space="preserve"> chia ăn …Đây là một qua trình rất phù hợp cho công tác chế biến nó giúp chúng ta rút ngắn được thời gian  và công sức. Bên cạnh đó còn đảm bảo an toàn vệ sinh. Khi chế biến các thực phẩm xong chúng ta nên đậy vung lại để đảm bảo không cho các vi khuẩn xâm nhập vào thức ăn.</w:t>
      </w:r>
    </w:p>
    <w:p w:rsidR="007749BA" w:rsidRPr="00D855DD" w:rsidRDefault="00F63886" w:rsidP="00D855DD">
      <w:pPr>
        <w:pStyle w:val="B"/>
      </w:pPr>
      <w:bookmarkStart w:id="13" w:name="_Toc4582620"/>
      <w:r w:rsidRPr="00D855DD">
        <w:t>4. Hiệu quả sáng kiến kinh nghiệm</w:t>
      </w:r>
      <w:bookmarkEnd w:id="13"/>
    </w:p>
    <w:p w:rsidR="00161EE6" w:rsidRPr="00D855DD" w:rsidRDefault="00F63886" w:rsidP="00D855DD">
      <w:pPr>
        <w:pStyle w:val="B"/>
      </w:pPr>
      <w:bookmarkStart w:id="14" w:name="_Toc4582621"/>
      <w:r w:rsidRPr="00D855DD">
        <w:t>4.</w:t>
      </w:r>
      <w:r w:rsidR="007749BA" w:rsidRPr="00D855DD">
        <w:t>1</w:t>
      </w:r>
      <w:r w:rsidRPr="00D855DD">
        <w:t>.</w:t>
      </w:r>
      <w:r w:rsidR="00161EE6" w:rsidRPr="00D855DD">
        <w:t xml:space="preserve"> Kết quả</w:t>
      </w:r>
      <w:bookmarkEnd w:id="14"/>
    </w:p>
    <w:p w:rsidR="007749BA" w:rsidRPr="00D855DD" w:rsidRDefault="00161EE6" w:rsidP="00D855DD">
      <w:pPr>
        <w:spacing w:after="0" w:line="288" w:lineRule="auto"/>
        <w:jc w:val="both"/>
        <w:rPr>
          <w:rFonts w:ascii="Times New Roman" w:hAnsi="Times New Roman"/>
          <w:b/>
          <w:sz w:val="28"/>
          <w:szCs w:val="28"/>
        </w:rPr>
      </w:pPr>
      <w:r w:rsidRPr="00D855DD">
        <w:rPr>
          <w:rFonts w:ascii="Times New Roman" w:hAnsi="Times New Roman"/>
          <w:b/>
          <w:sz w:val="28"/>
          <w:szCs w:val="28"/>
        </w:rPr>
        <w:t xml:space="preserve">* </w:t>
      </w:r>
      <w:r w:rsidR="007749BA" w:rsidRPr="00D855DD">
        <w:rPr>
          <w:rFonts w:ascii="Times New Roman" w:hAnsi="Times New Roman"/>
          <w:b/>
          <w:sz w:val="28"/>
          <w:szCs w:val="28"/>
        </w:rPr>
        <w:t>Đối với trẻ:</w:t>
      </w:r>
    </w:p>
    <w:p w:rsidR="007749BA" w:rsidRPr="00D855DD" w:rsidRDefault="007749BA" w:rsidP="00D855DD">
      <w:pPr>
        <w:tabs>
          <w:tab w:val="left" w:pos="360"/>
        </w:tabs>
        <w:spacing w:after="0" w:line="288" w:lineRule="auto"/>
        <w:ind w:left="360" w:hanging="360"/>
        <w:jc w:val="both"/>
        <w:rPr>
          <w:rFonts w:ascii="Times New Roman" w:hAnsi="Times New Roman"/>
          <w:sz w:val="28"/>
          <w:szCs w:val="28"/>
        </w:rPr>
      </w:pPr>
      <w:r w:rsidRPr="00D855DD">
        <w:rPr>
          <w:rFonts w:ascii="Times New Roman" w:hAnsi="Times New Roman"/>
          <w:sz w:val="28"/>
          <w:szCs w:val="28"/>
        </w:rPr>
        <w:t>Qua quá trình áp dụng và thực hiện một số biện pháp trên đã cho tôi kết quả sau:</w:t>
      </w:r>
    </w:p>
    <w:tbl>
      <w:tblPr>
        <w:tblStyle w:val="TableGrid"/>
        <w:tblW w:w="0" w:type="auto"/>
        <w:jc w:val="center"/>
        <w:tblInd w:w="468" w:type="dxa"/>
        <w:tblLayout w:type="fixed"/>
        <w:tblLook w:val="01E0" w:firstRow="1" w:lastRow="1" w:firstColumn="1" w:lastColumn="1" w:noHBand="0" w:noVBand="0"/>
      </w:tblPr>
      <w:tblGrid>
        <w:gridCol w:w="720"/>
        <w:gridCol w:w="5220"/>
        <w:gridCol w:w="1800"/>
        <w:gridCol w:w="1260"/>
      </w:tblGrid>
      <w:tr w:rsidR="00D855DD" w:rsidRPr="00D855DD" w:rsidTr="00D855DD">
        <w:trPr>
          <w:jc w:val="center"/>
        </w:trPr>
        <w:tc>
          <w:tcPr>
            <w:tcW w:w="720" w:type="dxa"/>
            <w:vAlign w:val="center"/>
          </w:tcPr>
          <w:p w:rsidR="007749BA" w:rsidRPr="00D855DD" w:rsidRDefault="007749BA" w:rsidP="00D855DD">
            <w:pPr>
              <w:spacing w:line="288" w:lineRule="auto"/>
              <w:ind w:right="-220"/>
              <w:jc w:val="center"/>
              <w:rPr>
                <w:b/>
                <w:sz w:val="28"/>
                <w:szCs w:val="28"/>
              </w:rPr>
            </w:pPr>
            <w:r w:rsidRPr="00D855DD">
              <w:rPr>
                <w:b/>
                <w:sz w:val="28"/>
                <w:szCs w:val="28"/>
              </w:rPr>
              <w:t>STT</w:t>
            </w:r>
          </w:p>
        </w:tc>
        <w:tc>
          <w:tcPr>
            <w:tcW w:w="5220" w:type="dxa"/>
            <w:vAlign w:val="center"/>
          </w:tcPr>
          <w:p w:rsidR="007749BA" w:rsidRPr="00D855DD" w:rsidRDefault="007749BA" w:rsidP="00D855DD">
            <w:pPr>
              <w:spacing w:line="288" w:lineRule="auto"/>
              <w:jc w:val="center"/>
              <w:rPr>
                <w:b/>
                <w:sz w:val="28"/>
                <w:szCs w:val="28"/>
              </w:rPr>
            </w:pPr>
            <w:r w:rsidRPr="00D855DD">
              <w:rPr>
                <w:b/>
                <w:sz w:val="28"/>
                <w:szCs w:val="28"/>
              </w:rPr>
              <w:t>TIÊU CHÍ ĐÁNH GIÁ</w:t>
            </w:r>
          </w:p>
        </w:tc>
        <w:tc>
          <w:tcPr>
            <w:tcW w:w="1800" w:type="dxa"/>
            <w:vAlign w:val="center"/>
          </w:tcPr>
          <w:p w:rsidR="007749BA" w:rsidRPr="00D855DD" w:rsidRDefault="007749BA" w:rsidP="00D855DD">
            <w:pPr>
              <w:spacing w:line="288" w:lineRule="auto"/>
              <w:jc w:val="center"/>
              <w:rPr>
                <w:b/>
                <w:sz w:val="28"/>
                <w:szCs w:val="28"/>
              </w:rPr>
            </w:pPr>
            <w:r w:rsidRPr="00D855DD">
              <w:rPr>
                <w:b/>
                <w:sz w:val="28"/>
                <w:szCs w:val="28"/>
              </w:rPr>
              <w:t>SỐ TRẺ ĐẠT</w:t>
            </w:r>
          </w:p>
        </w:tc>
        <w:tc>
          <w:tcPr>
            <w:tcW w:w="1260" w:type="dxa"/>
            <w:vAlign w:val="center"/>
          </w:tcPr>
          <w:p w:rsidR="007749BA" w:rsidRPr="00D855DD" w:rsidRDefault="007749BA" w:rsidP="00D855DD">
            <w:pPr>
              <w:spacing w:line="288" w:lineRule="auto"/>
              <w:jc w:val="center"/>
              <w:rPr>
                <w:b/>
                <w:sz w:val="28"/>
                <w:szCs w:val="28"/>
              </w:rPr>
            </w:pPr>
            <w:r w:rsidRPr="00D855DD">
              <w:rPr>
                <w:b/>
                <w:sz w:val="28"/>
                <w:szCs w:val="28"/>
              </w:rPr>
              <w:t>TỶ LỆ %</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1</w:t>
            </w:r>
          </w:p>
        </w:tc>
        <w:tc>
          <w:tcPr>
            <w:tcW w:w="5220" w:type="dxa"/>
            <w:vAlign w:val="center"/>
          </w:tcPr>
          <w:p w:rsidR="007749BA" w:rsidRPr="00D855DD" w:rsidRDefault="007749BA" w:rsidP="00D855DD">
            <w:pPr>
              <w:spacing w:line="288" w:lineRule="auto"/>
              <w:jc w:val="both"/>
              <w:rPr>
                <w:sz w:val="28"/>
                <w:szCs w:val="28"/>
              </w:rPr>
            </w:pPr>
            <w:r w:rsidRPr="00D855DD">
              <w:rPr>
                <w:sz w:val="28"/>
                <w:szCs w:val="28"/>
              </w:rPr>
              <w:t>Số trẻ ăn ngon miệng, hết suất</w:t>
            </w:r>
          </w:p>
        </w:tc>
        <w:tc>
          <w:tcPr>
            <w:tcW w:w="1800" w:type="dxa"/>
            <w:vAlign w:val="center"/>
          </w:tcPr>
          <w:p w:rsidR="007749BA" w:rsidRPr="00D855DD" w:rsidRDefault="007749BA" w:rsidP="00D855DD">
            <w:pPr>
              <w:spacing w:line="288" w:lineRule="auto"/>
              <w:jc w:val="center"/>
              <w:rPr>
                <w:sz w:val="28"/>
                <w:szCs w:val="28"/>
              </w:rPr>
            </w:pPr>
            <w:r w:rsidRPr="00D855DD">
              <w:rPr>
                <w:sz w:val="28"/>
                <w:szCs w:val="28"/>
              </w:rPr>
              <w:t>44</w:t>
            </w:r>
          </w:p>
        </w:tc>
        <w:tc>
          <w:tcPr>
            <w:tcW w:w="1260" w:type="dxa"/>
            <w:vAlign w:val="center"/>
          </w:tcPr>
          <w:p w:rsidR="007749BA" w:rsidRPr="00D855DD" w:rsidRDefault="007749BA" w:rsidP="00D855DD">
            <w:pPr>
              <w:spacing w:line="288" w:lineRule="auto"/>
              <w:jc w:val="center"/>
              <w:rPr>
                <w:sz w:val="28"/>
                <w:szCs w:val="28"/>
              </w:rPr>
            </w:pPr>
            <w:r w:rsidRPr="00D855DD">
              <w:rPr>
                <w:sz w:val="28"/>
                <w:szCs w:val="28"/>
              </w:rPr>
              <w:t>97.5</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2</w:t>
            </w:r>
          </w:p>
        </w:tc>
        <w:tc>
          <w:tcPr>
            <w:tcW w:w="5220" w:type="dxa"/>
          </w:tcPr>
          <w:p w:rsidR="007749BA" w:rsidRPr="00D855DD" w:rsidRDefault="007749BA" w:rsidP="00D855DD">
            <w:pPr>
              <w:spacing w:line="288" w:lineRule="auto"/>
              <w:jc w:val="both"/>
              <w:rPr>
                <w:sz w:val="28"/>
                <w:szCs w:val="28"/>
              </w:rPr>
            </w:pPr>
            <w:r w:rsidRPr="00D855DD">
              <w:rPr>
                <w:sz w:val="28"/>
                <w:szCs w:val="28"/>
              </w:rPr>
              <w:t xml:space="preserve">Số trẻ không thích ăn cháo </w:t>
            </w:r>
          </w:p>
        </w:tc>
        <w:tc>
          <w:tcPr>
            <w:tcW w:w="1800" w:type="dxa"/>
            <w:vAlign w:val="center"/>
          </w:tcPr>
          <w:p w:rsidR="007749BA" w:rsidRPr="00D855DD" w:rsidRDefault="007749BA" w:rsidP="00D855DD">
            <w:pPr>
              <w:spacing w:line="288" w:lineRule="auto"/>
              <w:jc w:val="center"/>
              <w:rPr>
                <w:sz w:val="28"/>
                <w:szCs w:val="28"/>
              </w:rPr>
            </w:pPr>
            <w:r w:rsidRPr="00D855DD">
              <w:rPr>
                <w:sz w:val="28"/>
                <w:szCs w:val="28"/>
              </w:rPr>
              <w:t>o</w:t>
            </w:r>
          </w:p>
        </w:tc>
        <w:tc>
          <w:tcPr>
            <w:tcW w:w="1260" w:type="dxa"/>
            <w:vAlign w:val="center"/>
          </w:tcPr>
          <w:p w:rsidR="007749BA" w:rsidRPr="00D855DD" w:rsidRDefault="007749BA" w:rsidP="00D855DD">
            <w:pPr>
              <w:spacing w:line="288" w:lineRule="auto"/>
              <w:jc w:val="center"/>
              <w:rPr>
                <w:sz w:val="28"/>
                <w:szCs w:val="28"/>
              </w:rPr>
            </w:pPr>
            <w:r w:rsidRPr="00D855DD">
              <w:rPr>
                <w:sz w:val="28"/>
                <w:szCs w:val="28"/>
              </w:rPr>
              <w:t>o</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3</w:t>
            </w:r>
          </w:p>
        </w:tc>
        <w:tc>
          <w:tcPr>
            <w:tcW w:w="5220" w:type="dxa"/>
          </w:tcPr>
          <w:p w:rsidR="007749BA" w:rsidRPr="00D855DD" w:rsidRDefault="007749BA" w:rsidP="00D855DD">
            <w:pPr>
              <w:spacing w:line="288" w:lineRule="auto"/>
              <w:jc w:val="both"/>
              <w:rPr>
                <w:sz w:val="28"/>
                <w:szCs w:val="28"/>
              </w:rPr>
            </w:pPr>
            <w:r w:rsidRPr="00D855DD">
              <w:rPr>
                <w:sz w:val="28"/>
                <w:szCs w:val="28"/>
              </w:rPr>
              <w:t>Số trẻ không ăn rau và hành</w:t>
            </w:r>
          </w:p>
        </w:tc>
        <w:tc>
          <w:tcPr>
            <w:tcW w:w="1800" w:type="dxa"/>
            <w:vAlign w:val="center"/>
          </w:tcPr>
          <w:p w:rsidR="007749BA" w:rsidRPr="00D855DD" w:rsidRDefault="007749BA" w:rsidP="00D855DD">
            <w:pPr>
              <w:spacing w:line="288" w:lineRule="auto"/>
              <w:jc w:val="center"/>
              <w:rPr>
                <w:sz w:val="28"/>
                <w:szCs w:val="28"/>
              </w:rPr>
            </w:pPr>
            <w:r w:rsidRPr="00D855DD">
              <w:rPr>
                <w:sz w:val="28"/>
                <w:szCs w:val="28"/>
              </w:rPr>
              <w:t>0</w:t>
            </w:r>
          </w:p>
        </w:tc>
        <w:tc>
          <w:tcPr>
            <w:tcW w:w="1260" w:type="dxa"/>
            <w:vAlign w:val="center"/>
          </w:tcPr>
          <w:p w:rsidR="007749BA" w:rsidRPr="00D855DD" w:rsidRDefault="007749BA" w:rsidP="00D855DD">
            <w:pPr>
              <w:spacing w:line="288" w:lineRule="auto"/>
              <w:jc w:val="center"/>
              <w:rPr>
                <w:sz w:val="28"/>
                <w:szCs w:val="28"/>
              </w:rPr>
            </w:pPr>
            <w:r w:rsidRPr="00D855DD">
              <w:rPr>
                <w:sz w:val="28"/>
                <w:szCs w:val="28"/>
              </w:rPr>
              <w:t>0</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4</w:t>
            </w:r>
          </w:p>
        </w:tc>
        <w:tc>
          <w:tcPr>
            <w:tcW w:w="5220" w:type="dxa"/>
          </w:tcPr>
          <w:p w:rsidR="007749BA" w:rsidRPr="00D855DD" w:rsidRDefault="007749BA" w:rsidP="00D855DD">
            <w:pPr>
              <w:spacing w:line="288" w:lineRule="auto"/>
              <w:jc w:val="both"/>
              <w:rPr>
                <w:sz w:val="28"/>
                <w:szCs w:val="28"/>
              </w:rPr>
            </w:pPr>
            <w:r w:rsidRPr="00D855DD">
              <w:rPr>
                <w:sz w:val="28"/>
                <w:szCs w:val="28"/>
              </w:rPr>
              <w:t xml:space="preserve">Số trẻ không ăn hết suất của mình </w:t>
            </w:r>
          </w:p>
        </w:tc>
        <w:tc>
          <w:tcPr>
            <w:tcW w:w="1800" w:type="dxa"/>
            <w:vAlign w:val="center"/>
          </w:tcPr>
          <w:p w:rsidR="007749BA" w:rsidRPr="00D855DD" w:rsidRDefault="007749BA" w:rsidP="00D855DD">
            <w:pPr>
              <w:spacing w:line="288" w:lineRule="auto"/>
              <w:jc w:val="center"/>
              <w:rPr>
                <w:sz w:val="28"/>
                <w:szCs w:val="28"/>
              </w:rPr>
            </w:pPr>
            <w:r w:rsidRPr="00D855DD">
              <w:rPr>
                <w:sz w:val="28"/>
                <w:szCs w:val="28"/>
              </w:rPr>
              <w:t>0</w:t>
            </w:r>
          </w:p>
        </w:tc>
        <w:tc>
          <w:tcPr>
            <w:tcW w:w="1260" w:type="dxa"/>
            <w:vAlign w:val="center"/>
          </w:tcPr>
          <w:p w:rsidR="007749BA" w:rsidRPr="00D855DD" w:rsidRDefault="007749BA" w:rsidP="00D855DD">
            <w:pPr>
              <w:spacing w:line="288" w:lineRule="auto"/>
              <w:jc w:val="center"/>
              <w:rPr>
                <w:sz w:val="28"/>
                <w:szCs w:val="28"/>
              </w:rPr>
            </w:pPr>
            <w:r w:rsidRPr="00D855DD">
              <w:rPr>
                <w:sz w:val="28"/>
                <w:szCs w:val="28"/>
              </w:rPr>
              <w:t>0</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5</w:t>
            </w:r>
          </w:p>
        </w:tc>
        <w:tc>
          <w:tcPr>
            <w:tcW w:w="5220" w:type="dxa"/>
          </w:tcPr>
          <w:p w:rsidR="007749BA" w:rsidRPr="00D855DD" w:rsidRDefault="007749BA" w:rsidP="00D855DD">
            <w:pPr>
              <w:spacing w:line="288" w:lineRule="auto"/>
              <w:jc w:val="both"/>
              <w:rPr>
                <w:sz w:val="28"/>
                <w:szCs w:val="28"/>
              </w:rPr>
            </w:pPr>
            <w:r w:rsidRPr="00D855DD">
              <w:rPr>
                <w:sz w:val="28"/>
                <w:szCs w:val="28"/>
              </w:rPr>
              <w:t>Số trẻ khồng thích ăn những món ăn có mùi thơm như: nấm hương…</w:t>
            </w:r>
          </w:p>
        </w:tc>
        <w:tc>
          <w:tcPr>
            <w:tcW w:w="1800" w:type="dxa"/>
            <w:vAlign w:val="center"/>
          </w:tcPr>
          <w:p w:rsidR="007749BA" w:rsidRPr="00D855DD" w:rsidRDefault="007749BA" w:rsidP="00D855DD">
            <w:pPr>
              <w:spacing w:line="288" w:lineRule="auto"/>
              <w:jc w:val="center"/>
              <w:rPr>
                <w:sz w:val="28"/>
                <w:szCs w:val="28"/>
              </w:rPr>
            </w:pPr>
            <w:r w:rsidRPr="00D855DD">
              <w:rPr>
                <w:sz w:val="28"/>
                <w:szCs w:val="28"/>
              </w:rPr>
              <w:t>0</w:t>
            </w:r>
          </w:p>
        </w:tc>
        <w:tc>
          <w:tcPr>
            <w:tcW w:w="1260" w:type="dxa"/>
            <w:vAlign w:val="center"/>
          </w:tcPr>
          <w:p w:rsidR="007749BA" w:rsidRPr="00D855DD" w:rsidRDefault="007749BA" w:rsidP="00D855DD">
            <w:pPr>
              <w:spacing w:line="288" w:lineRule="auto"/>
              <w:jc w:val="center"/>
              <w:rPr>
                <w:sz w:val="28"/>
                <w:szCs w:val="28"/>
              </w:rPr>
            </w:pPr>
            <w:r w:rsidRPr="00D855DD">
              <w:rPr>
                <w:sz w:val="28"/>
                <w:szCs w:val="28"/>
              </w:rPr>
              <w:t>0</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6</w:t>
            </w:r>
          </w:p>
        </w:tc>
        <w:tc>
          <w:tcPr>
            <w:tcW w:w="5220" w:type="dxa"/>
          </w:tcPr>
          <w:p w:rsidR="007749BA" w:rsidRPr="00D855DD" w:rsidRDefault="007749BA" w:rsidP="00D855DD">
            <w:pPr>
              <w:spacing w:line="288" w:lineRule="auto"/>
              <w:jc w:val="both"/>
              <w:rPr>
                <w:sz w:val="28"/>
                <w:szCs w:val="28"/>
              </w:rPr>
            </w:pPr>
            <w:r w:rsidRPr="00D855DD">
              <w:rPr>
                <w:sz w:val="28"/>
                <w:szCs w:val="28"/>
              </w:rPr>
              <w:t>Số trẻ không thích chất tanh như: Tôm cá…</w:t>
            </w:r>
          </w:p>
        </w:tc>
        <w:tc>
          <w:tcPr>
            <w:tcW w:w="1800" w:type="dxa"/>
            <w:vAlign w:val="center"/>
          </w:tcPr>
          <w:p w:rsidR="007749BA" w:rsidRPr="00D855DD" w:rsidRDefault="007749BA" w:rsidP="00D855DD">
            <w:pPr>
              <w:spacing w:line="288" w:lineRule="auto"/>
              <w:jc w:val="center"/>
              <w:rPr>
                <w:sz w:val="28"/>
                <w:szCs w:val="28"/>
              </w:rPr>
            </w:pPr>
            <w:r w:rsidRPr="00D855DD">
              <w:rPr>
                <w:sz w:val="28"/>
                <w:szCs w:val="28"/>
              </w:rPr>
              <w:t>0</w:t>
            </w:r>
          </w:p>
        </w:tc>
        <w:tc>
          <w:tcPr>
            <w:tcW w:w="1260" w:type="dxa"/>
            <w:vAlign w:val="center"/>
          </w:tcPr>
          <w:p w:rsidR="007749BA" w:rsidRPr="00D855DD" w:rsidRDefault="007749BA" w:rsidP="00D855DD">
            <w:pPr>
              <w:spacing w:line="288" w:lineRule="auto"/>
              <w:jc w:val="center"/>
              <w:rPr>
                <w:sz w:val="28"/>
                <w:szCs w:val="28"/>
              </w:rPr>
            </w:pPr>
            <w:r w:rsidRPr="00D855DD">
              <w:rPr>
                <w:sz w:val="28"/>
                <w:szCs w:val="28"/>
              </w:rPr>
              <w:t>0</w:t>
            </w:r>
          </w:p>
        </w:tc>
      </w:tr>
      <w:tr w:rsidR="00D855DD" w:rsidRPr="00D855DD" w:rsidTr="00D855DD">
        <w:trPr>
          <w:jc w:val="center"/>
        </w:trPr>
        <w:tc>
          <w:tcPr>
            <w:tcW w:w="720" w:type="dxa"/>
            <w:vAlign w:val="center"/>
          </w:tcPr>
          <w:p w:rsidR="007749BA" w:rsidRPr="00D855DD" w:rsidRDefault="007749BA" w:rsidP="00D855DD">
            <w:pPr>
              <w:spacing w:line="288" w:lineRule="auto"/>
              <w:jc w:val="center"/>
              <w:rPr>
                <w:sz w:val="28"/>
                <w:szCs w:val="28"/>
              </w:rPr>
            </w:pPr>
            <w:r w:rsidRPr="00D855DD">
              <w:rPr>
                <w:sz w:val="28"/>
                <w:szCs w:val="28"/>
              </w:rPr>
              <w:t>7</w:t>
            </w:r>
          </w:p>
        </w:tc>
        <w:tc>
          <w:tcPr>
            <w:tcW w:w="5220" w:type="dxa"/>
          </w:tcPr>
          <w:p w:rsidR="007749BA" w:rsidRPr="00D855DD" w:rsidRDefault="007749BA" w:rsidP="00D855DD">
            <w:pPr>
              <w:spacing w:line="288" w:lineRule="auto"/>
              <w:jc w:val="both"/>
              <w:rPr>
                <w:sz w:val="28"/>
                <w:szCs w:val="28"/>
              </w:rPr>
            </w:pPr>
            <w:r w:rsidRPr="00D855DD">
              <w:rPr>
                <w:sz w:val="28"/>
                <w:szCs w:val="28"/>
              </w:rPr>
              <w:t xml:space="preserve">Số trẻ lười ăn thịt </w:t>
            </w:r>
          </w:p>
        </w:tc>
        <w:tc>
          <w:tcPr>
            <w:tcW w:w="1800" w:type="dxa"/>
            <w:vAlign w:val="center"/>
          </w:tcPr>
          <w:p w:rsidR="007749BA" w:rsidRPr="00D855DD" w:rsidRDefault="00892166" w:rsidP="00D855DD">
            <w:pPr>
              <w:spacing w:line="288" w:lineRule="auto"/>
              <w:jc w:val="center"/>
              <w:rPr>
                <w:sz w:val="28"/>
                <w:szCs w:val="28"/>
                <w:lang w:val="en-US"/>
              </w:rPr>
            </w:pPr>
            <w:r w:rsidRPr="00D855DD">
              <w:rPr>
                <w:sz w:val="28"/>
                <w:szCs w:val="28"/>
                <w:lang w:val="en-US"/>
              </w:rPr>
              <w:t>0</w:t>
            </w:r>
          </w:p>
        </w:tc>
        <w:tc>
          <w:tcPr>
            <w:tcW w:w="1260" w:type="dxa"/>
            <w:vAlign w:val="center"/>
          </w:tcPr>
          <w:p w:rsidR="007749BA" w:rsidRPr="00D855DD" w:rsidRDefault="00892166" w:rsidP="00D855DD">
            <w:pPr>
              <w:spacing w:line="288" w:lineRule="auto"/>
              <w:jc w:val="center"/>
              <w:rPr>
                <w:sz w:val="28"/>
                <w:szCs w:val="28"/>
                <w:lang w:val="en-US"/>
              </w:rPr>
            </w:pPr>
            <w:r w:rsidRPr="00D855DD">
              <w:rPr>
                <w:sz w:val="28"/>
                <w:szCs w:val="28"/>
                <w:lang w:val="en-US"/>
              </w:rPr>
              <w:t>0</w:t>
            </w:r>
          </w:p>
        </w:tc>
      </w:tr>
    </w:tbl>
    <w:p w:rsidR="007749BA" w:rsidRPr="00D855DD" w:rsidRDefault="00161EE6" w:rsidP="00D855DD">
      <w:pPr>
        <w:tabs>
          <w:tab w:val="left" w:pos="-180"/>
          <w:tab w:val="left" w:pos="720"/>
        </w:tabs>
        <w:spacing w:after="0" w:line="288" w:lineRule="auto"/>
        <w:jc w:val="both"/>
        <w:rPr>
          <w:rFonts w:ascii="Times New Roman" w:hAnsi="Times New Roman"/>
          <w:b/>
          <w:sz w:val="28"/>
          <w:szCs w:val="28"/>
        </w:rPr>
      </w:pPr>
      <w:r w:rsidRPr="00D855DD">
        <w:rPr>
          <w:rFonts w:ascii="Times New Roman" w:hAnsi="Times New Roman"/>
          <w:b/>
          <w:sz w:val="28"/>
          <w:szCs w:val="28"/>
          <w:lang w:val="en-US"/>
        </w:rPr>
        <w:t xml:space="preserve">* </w:t>
      </w:r>
      <w:r w:rsidR="007749BA" w:rsidRPr="00D855DD">
        <w:rPr>
          <w:rFonts w:ascii="Times New Roman" w:hAnsi="Times New Roman"/>
          <w:b/>
          <w:sz w:val="28"/>
          <w:szCs w:val="28"/>
        </w:rPr>
        <w:t>Đối với cô:</w:t>
      </w:r>
    </w:p>
    <w:p w:rsidR="007749BA" w:rsidRPr="00D855DD" w:rsidRDefault="007749BA" w:rsidP="00D855DD">
      <w:pPr>
        <w:tabs>
          <w:tab w:val="left" w:pos="-180"/>
          <w:tab w:val="left" w:pos="720"/>
        </w:tabs>
        <w:spacing w:after="0" w:line="288" w:lineRule="auto"/>
        <w:jc w:val="both"/>
        <w:rPr>
          <w:rFonts w:ascii="Times New Roman" w:hAnsi="Times New Roman"/>
          <w:b/>
          <w:sz w:val="28"/>
          <w:szCs w:val="28"/>
        </w:rPr>
      </w:pPr>
      <w:r w:rsidRPr="00D855DD">
        <w:rPr>
          <w:rFonts w:ascii="Times New Roman" w:hAnsi="Times New Roman"/>
          <w:b/>
          <w:sz w:val="28"/>
          <w:szCs w:val="28"/>
        </w:rPr>
        <w:tab/>
      </w:r>
      <w:r w:rsidRPr="00D855DD">
        <w:rPr>
          <w:rFonts w:ascii="Times New Roman" w:hAnsi="Times New Roman"/>
          <w:sz w:val="28"/>
          <w:szCs w:val="28"/>
        </w:rPr>
        <w:t>-</w:t>
      </w:r>
      <w:r w:rsidR="00F63886" w:rsidRPr="00D855DD">
        <w:rPr>
          <w:rFonts w:ascii="Times New Roman" w:hAnsi="Times New Roman"/>
          <w:sz w:val="28"/>
          <w:szCs w:val="28"/>
        </w:rPr>
        <w:t xml:space="preserve"> </w:t>
      </w:r>
      <w:r w:rsidRPr="00D855DD">
        <w:rPr>
          <w:rFonts w:ascii="Times New Roman" w:hAnsi="Times New Roman"/>
          <w:sz w:val="28"/>
          <w:szCs w:val="28"/>
        </w:rPr>
        <w:t>Qua kết quả đánh giá ở trên đã cho chúng ta thấy được sự thay đổi thực trạng của trẻ rõ rệt ở đầu năm và cuối năm, điều đó chứng tỏ được khả năng chế biến của các cô nuôi ngày càng được nâng cao. Bên cạnh đó cách xây dựng thực đơn và việc thay đổi thực đơn, cách chế biến món ăn cho trẻ trở lên phong phú đa dạng hơn giúp trẻ ăn ngon miệng hết xuất</w:t>
      </w:r>
      <w:r w:rsidRPr="00D855DD">
        <w:rPr>
          <w:sz w:val="28"/>
          <w:szCs w:val="28"/>
        </w:rPr>
        <w:t xml:space="preserve">. </w:t>
      </w:r>
    </w:p>
    <w:p w:rsidR="007749BA" w:rsidRPr="00D855DD" w:rsidRDefault="007749BA" w:rsidP="00D855DD">
      <w:pPr>
        <w:spacing w:after="0" w:line="288" w:lineRule="auto"/>
        <w:ind w:firstLine="567"/>
        <w:jc w:val="both"/>
        <w:rPr>
          <w:rFonts w:ascii="Times New Roman" w:hAnsi="Times New Roman"/>
          <w:sz w:val="28"/>
          <w:szCs w:val="28"/>
        </w:rPr>
      </w:pPr>
      <w:r w:rsidRPr="00D855DD">
        <w:rPr>
          <w:rFonts w:ascii="Times New Roman" w:hAnsi="Times New Roman"/>
          <w:sz w:val="28"/>
          <w:szCs w:val="28"/>
        </w:rPr>
        <w:lastRenderedPageBreak/>
        <w:t>- Đối với bản  thân: bản thân đã rút ra được một só kinh nghiệm khi chế biến một số bữa ăn cho các con bằng cách thay đổi một số món ăn phù hợp theo từng mùa.</w:t>
      </w:r>
    </w:p>
    <w:p w:rsidR="007749BA" w:rsidRPr="00D855DD" w:rsidRDefault="007749BA" w:rsidP="00D855DD">
      <w:pPr>
        <w:spacing w:after="0" w:line="288" w:lineRule="auto"/>
        <w:ind w:firstLine="567"/>
        <w:jc w:val="both"/>
        <w:rPr>
          <w:rFonts w:ascii="Times New Roman" w:hAnsi="Times New Roman"/>
          <w:sz w:val="28"/>
          <w:szCs w:val="28"/>
        </w:rPr>
      </w:pPr>
      <w:r w:rsidRPr="00D855DD">
        <w:rPr>
          <w:rFonts w:ascii="Times New Roman" w:hAnsi="Times New Roman"/>
          <w:sz w:val="28"/>
          <w:szCs w:val="28"/>
        </w:rPr>
        <w:t>- Đối với tập thể bếp:100% nhân viên nuôi dưỡng hiểu và nắm được cần phải cải tiến các món ăn đồng thời cũng phải nắm được công tác đảm bảo vệ sinh an toàn thực phẩm cho trẻ ăn bán trú trong trường Mầm non.</w:t>
      </w:r>
    </w:p>
    <w:p w:rsidR="007749BA" w:rsidRPr="00D855DD" w:rsidRDefault="007749BA" w:rsidP="00D855DD">
      <w:pPr>
        <w:spacing w:after="0" w:line="288" w:lineRule="auto"/>
        <w:ind w:firstLine="567"/>
        <w:jc w:val="both"/>
        <w:rPr>
          <w:rFonts w:ascii="Times New Roman" w:hAnsi="Times New Roman"/>
          <w:sz w:val="28"/>
          <w:szCs w:val="28"/>
        </w:rPr>
      </w:pPr>
      <w:r w:rsidRPr="00D855DD">
        <w:rPr>
          <w:rFonts w:ascii="Times New Roman" w:hAnsi="Times New Roman"/>
          <w:sz w:val="28"/>
          <w:szCs w:val="28"/>
        </w:rPr>
        <w:t xml:space="preserve">Tập thể cán bộ viên chức từ nhân viên phục vụ đến cán bộ Lãnh đạo đều có ý thức trách nhiệm cao trong quá trình giữ vệ sinh chung đặc biệt là vệ sinh an toàn thực phẩm. </w:t>
      </w:r>
    </w:p>
    <w:p w:rsidR="00D5437B" w:rsidRPr="00D855DD" w:rsidRDefault="00161EE6" w:rsidP="00D855DD">
      <w:pPr>
        <w:pStyle w:val="B"/>
        <w:rPr>
          <w:lang w:val="en-US"/>
        </w:rPr>
      </w:pPr>
      <w:bookmarkStart w:id="15" w:name="_Toc4582622"/>
      <w:r w:rsidRPr="00D855DD">
        <w:t>4.</w:t>
      </w:r>
      <w:r w:rsidR="00D5437B" w:rsidRPr="00D855DD">
        <w:t>2.Bài học kinh nghiệ</w:t>
      </w:r>
      <w:r w:rsidR="00D855DD">
        <w:t>m</w:t>
      </w:r>
      <w:bookmarkEnd w:id="15"/>
    </w:p>
    <w:p w:rsidR="00D5437B" w:rsidRPr="00D855DD" w:rsidRDefault="00D5437B" w:rsidP="00D855DD">
      <w:pPr>
        <w:tabs>
          <w:tab w:val="left" w:pos="0"/>
        </w:tabs>
        <w:spacing w:after="0" w:line="288" w:lineRule="auto"/>
        <w:ind w:firstLine="720"/>
        <w:jc w:val="both"/>
        <w:rPr>
          <w:rFonts w:ascii="Times New Roman" w:hAnsi="Times New Roman"/>
          <w:sz w:val="28"/>
          <w:szCs w:val="28"/>
        </w:rPr>
      </w:pPr>
      <w:r w:rsidRPr="00D855DD">
        <w:rPr>
          <w:rFonts w:ascii="Times New Roman" w:hAnsi="Times New Roman"/>
          <w:sz w:val="28"/>
          <w:szCs w:val="28"/>
        </w:rPr>
        <w:t>- Qua quá trình thực nghiệm các biện pháp trọng tâm tại trường đã cho tôi cũng như các cô trong trường lĩnh hội được một số kinh nghiệm chế biến các món ăn trong gia đình cũng như trong trường mầm non.</w:t>
      </w:r>
    </w:p>
    <w:p w:rsidR="00630B07" w:rsidRPr="00D855DD" w:rsidRDefault="00D5437B" w:rsidP="00D855DD">
      <w:pPr>
        <w:tabs>
          <w:tab w:val="left" w:pos="0"/>
        </w:tabs>
        <w:spacing w:after="0" w:line="288" w:lineRule="auto"/>
        <w:ind w:firstLine="720"/>
        <w:jc w:val="both"/>
        <w:rPr>
          <w:rFonts w:ascii="Times New Roman" w:hAnsi="Times New Roman"/>
          <w:sz w:val="28"/>
          <w:szCs w:val="28"/>
          <w:lang w:val="en-US"/>
        </w:rPr>
      </w:pPr>
      <w:r w:rsidRPr="00D855DD">
        <w:rPr>
          <w:rFonts w:ascii="Times New Roman" w:hAnsi="Times New Roman"/>
          <w:sz w:val="28"/>
          <w:szCs w:val="28"/>
        </w:rPr>
        <w:t>- Bên cạnh đó các cô luôn phải tìm tòi học hỏi để trau rồi kiến thức và vận dụng vào công việc  của mình đồng thời các cô phải linh hoạt và sáng tạo chế biến ra nhièu món ăn mới lạ để thu hút sự hứng thú của trẻ, làm cho trẻ lúc nào cũng có cảm giác muốn đến trường.</w:t>
      </w:r>
    </w:p>
    <w:p w:rsidR="00D5437B" w:rsidRPr="00D855DD" w:rsidRDefault="00D5437B" w:rsidP="00D855DD">
      <w:pPr>
        <w:tabs>
          <w:tab w:val="left" w:pos="0"/>
        </w:tabs>
        <w:spacing w:after="0" w:line="288" w:lineRule="auto"/>
        <w:ind w:firstLine="720"/>
        <w:jc w:val="both"/>
        <w:rPr>
          <w:rFonts w:ascii="Times New Roman" w:hAnsi="Times New Roman"/>
          <w:sz w:val="28"/>
          <w:szCs w:val="28"/>
        </w:rPr>
      </w:pPr>
      <w:r w:rsidRPr="00D855DD">
        <w:rPr>
          <w:rFonts w:ascii="Times New Roman" w:hAnsi="Times New Roman"/>
          <w:sz w:val="28"/>
          <w:szCs w:val="28"/>
        </w:rPr>
        <w:t>- Cho tôi kinh nghiệm khi đi mua thực phẩm phải lựa chọn những thực phẩm tươi ngon đảm bảo vệ sinh an toàn thực phẩm và vận dụng những thực phẩm có sẵn ở địa phương để chế biến những món ăn phù hợp với trẻ, giúp trẻ ăn ngon miệng hết xuất.</w:t>
      </w:r>
    </w:p>
    <w:p w:rsidR="00D5437B" w:rsidRPr="00D855DD" w:rsidRDefault="00D5437B" w:rsidP="00D855DD">
      <w:pPr>
        <w:tabs>
          <w:tab w:val="left" w:pos="0"/>
        </w:tabs>
        <w:spacing w:after="0" w:line="288" w:lineRule="auto"/>
        <w:ind w:firstLine="720"/>
        <w:jc w:val="both"/>
        <w:rPr>
          <w:rFonts w:ascii="Times New Roman" w:hAnsi="Times New Roman"/>
          <w:sz w:val="28"/>
          <w:szCs w:val="28"/>
        </w:rPr>
      </w:pPr>
      <w:r w:rsidRPr="00D855DD">
        <w:rPr>
          <w:rFonts w:ascii="Times New Roman" w:hAnsi="Times New Roman"/>
          <w:sz w:val="28"/>
          <w:szCs w:val="28"/>
        </w:rPr>
        <w:t>- Biết xây dựng thực đơncó đầy đủ các chất dinh dưỡng để đáp ứng nhu cầu dinh dưỡng cho trẻ trong ngày.</w:t>
      </w:r>
    </w:p>
    <w:p w:rsidR="007749BA" w:rsidRPr="00D855DD" w:rsidRDefault="00D5437B" w:rsidP="00D855DD">
      <w:pPr>
        <w:tabs>
          <w:tab w:val="left" w:pos="0"/>
        </w:tabs>
        <w:spacing w:after="0" w:line="288" w:lineRule="auto"/>
        <w:ind w:firstLine="720"/>
        <w:jc w:val="both"/>
        <w:rPr>
          <w:rFonts w:ascii="Times New Roman" w:hAnsi="Times New Roman"/>
          <w:sz w:val="28"/>
          <w:szCs w:val="28"/>
        </w:rPr>
      </w:pPr>
      <w:r w:rsidRPr="00D855DD">
        <w:rPr>
          <w:rFonts w:ascii="Times New Roman" w:hAnsi="Times New Roman"/>
          <w:sz w:val="28"/>
          <w:szCs w:val="28"/>
        </w:rPr>
        <w:t>- Biết phối hợp và trao đổi với các cô trên lớp để hiểu hơn về tâm lý của các cháu để từ đó có thể chế biến ra các món ăn phù hợp với các cháu giúp các cháu ăn ngon miệng.</w:t>
      </w:r>
    </w:p>
    <w:p w:rsidR="00D855DD" w:rsidRDefault="00D855DD">
      <w:pPr>
        <w:rPr>
          <w:rFonts w:asciiTheme="majorBidi" w:hAnsiTheme="majorBidi" w:cstheme="majorBidi"/>
          <w:b/>
          <w:bCs/>
          <w:spacing w:val="-4"/>
          <w:sz w:val="28"/>
          <w:szCs w:val="28"/>
          <w:shd w:val="clear" w:color="auto" w:fill="FFFFFF"/>
          <w:lang w:val="en-US"/>
        </w:rPr>
      </w:pPr>
      <w:r>
        <w:br w:type="page"/>
      </w:r>
    </w:p>
    <w:p w:rsidR="007749BA" w:rsidRPr="00D855DD" w:rsidRDefault="00E84097" w:rsidP="00D855DD">
      <w:pPr>
        <w:pStyle w:val="a"/>
      </w:pPr>
      <w:bookmarkStart w:id="16" w:name="_Toc4582623"/>
      <w:r w:rsidRPr="00D855DD">
        <w:lastRenderedPageBreak/>
        <w:t>III.</w:t>
      </w:r>
      <w:r w:rsidR="007749BA" w:rsidRPr="00D855DD">
        <w:t>KẾT LUẬN VÀ KIẾN NGHỊ</w:t>
      </w:r>
      <w:bookmarkEnd w:id="16"/>
    </w:p>
    <w:p w:rsidR="007749BA" w:rsidRPr="00D855DD" w:rsidRDefault="007749BA" w:rsidP="00D855DD">
      <w:pPr>
        <w:pStyle w:val="B"/>
      </w:pPr>
      <w:bookmarkStart w:id="17" w:name="_Toc4582624"/>
      <w:r w:rsidRPr="00D855DD">
        <w:t>1</w:t>
      </w:r>
      <w:r w:rsidR="00E84097" w:rsidRPr="00D855DD">
        <w:t>.</w:t>
      </w:r>
      <w:r w:rsidRPr="00D855DD">
        <w:t xml:space="preserve"> Kết luậ</w:t>
      </w:r>
      <w:r w:rsidR="00B025DF" w:rsidRPr="00D855DD">
        <w:t>n</w:t>
      </w:r>
      <w:bookmarkEnd w:id="17"/>
    </w:p>
    <w:p w:rsidR="00127322" w:rsidRPr="00D855DD" w:rsidRDefault="00127322" w:rsidP="00D855DD">
      <w:pPr>
        <w:spacing w:after="0" w:line="288" w:lineRule="auto"/>
        <w:ind w:firstLine="720"/>
        <w:jc w:val="both"/>
        <w:rPr>
          <w:rFonts w:ascii="Times New Roman" w:hAnsi="Times New Roman" w:cs="Times New Roman"/>
          <w:sz w:val="28"/>
          <w:szCs w:val="28"/>
          <w:lang w:val="nl-NL"/>
        </w:rPr>
      </w:pPr>
      <w:r w:rsidRPr="00D855DD">
        <w:rPr>
          <w:rFonts w:ascii="Times New Roman" w:hAnsi="Times New Roman" w:cs="Times New Roman"/>
          <w:sz w:val="28"/>
          <w:szCs w:val="28"/>
          <w:lang w:val="nl-NL"/>
        </w:rPr>
        <w:t xml:space="preserve">Công tác </w:t>
      </w:r>
      <w:r w:rsidR="003B7C62" w:rsidRPr="00D855DD">
        <w:rPr>
          <w:rFonts w:ascii="Times New Roman" w:hAnsi="Times New Roman" w:cs="Times New Roman"/>
          <w:sz w:val="28"/>
          <w:szCs w:val="28"/>
          <w:lang w:val="nl-NL"/>
        </w:rPr>
        <w:t>CSND</w:t>
      </w:r>
      <w:r w:rsidRPr="00D855DD">
        <w:rPr>
          <w:rFonts w:ascii="Times New Roman" w:hAnsi="Times New Roman" w:cs="Times New Roman"/>
          <w:sz w:val="28"/>
          <w:szCs w:val="28"/>
          <w:lang w:val="nl-NL"/>
        </w:rPr>
        <w:t xml:space="preserve"> và giáo dục trẻ có vai trò đặc biệt quan trọng trong việc hình thành và phát triển về thể chất, tình cảm, trí tuệ, thẩm mỹ</w:t>
      </w:r>
      <w:r w:rsidR="003B7C62" w:rsidRPr="00D855DD">
        <w:rPr>
          <w:rFonts w:ascii="Times New Roman" w:hAnsi="Times New Roman" w:cs="Times New Roman"/>
          <w:sz w:val="28"/>
          <w:szCs w:val="28"/>
          <w:lang w:val="nl-NL"/>
        </w:rPr>
        <w:t>;</w:t>
      </w:r>
      <w:r w:rsidRPr="00D855DD">
        <w:rPr>
          <w:rFonts w:ascii="Times New Roman" w:hAnsi="Times New Roman" w:cs="Times New Roman"/>
          <w:sz w:val="28"/>
          <w:szCs w:val="28"/>
          <w:lang w:val="nl-NL"/>
        </w:rPr>
        <w:t xml:space="preserve"> Hình thành những yếu tố đầu tiên của nhân cách con người mới xã hội chủ nghĩa, là nền móng vững trãi để chuẩn bị đầy đủ mọi điều kiện tốt giúp trẻ vào lớp 1 trưởng tiểu học.</w:t>
      </w:r>
    </w:p>
    <w:p w:rsidR="007749BA" w:rsidRPr="00D855DD" w:rsidRDefault="007749BA" w:rsidP="00D855DD">
      <w:pPr>
        <w:spacing w:after="0" w:line="288" w:lineRule="auto"/>
        <w:ind w:firstLine="720"/>
        <w:jc w:val="both"/>
        <w:rPr>
          <w:rFonts w:ascii="Times New Roman" w:hAnsi="Times New Roman" w:cs="Times New Roman"/>
          <w:sz w:val="28"/>
          <w:szCs w:val="28"/>
          <w:lang w:val="nl-NL"/>
        </w:rPr>
      </w:pPr>
      <w:r w:rsidRPr="00D855DD">
        <w:rPr>
          <w:rFonts w:ascii="Times New Roman" w:hAnsi="Times New Roman" w:cs="Times New Roman"/>
          <w:sz w:val="28"/>
          <w:szCs w:val="28"/>
        </w:rPr>
        <w:t>Là một nhân viên nuôi dưỡng</w:t>
      </w:r>
      <w:r w:rsidR="00127322" w:rsidRPr="00D855DD">
        <w:rPr>
          <w:sz w:val="28"/>
          <w:szCs w:val="28"/>
        </w:rPr>
        <w:t xml:space="preserve"> tôi </w:t>
      </w:r>
      <w:r w:rsidRPr="00D855DD">
        <w:rPr>
          <w:rFonts w:ascii="Times New Roman" w:hAnsi="Times New Roman" w:cs="Times New Roman"/>
          <w:sz w:val="28"/>
          <w:szCs w:val="28"/>
        </w:rPr>
        <w:t xml:space="preserve"> hiểu rõ được ý nghĩa và tầm quan trọng của dinh dưỡng đối với sức khoẻ của trẻ, </w:t>
      </w:r>
      <w:r w:rsidR="003B7C62" w:rsidRPr="00D855DD">
        <w:rPr>
          <w:rFonts w:ascii="Times New Roman" w:hAnsi="Times New Roman" w:cs="Times New Roman"/>
          <w:sz w:val="28"/>
          <w:szCs w:val="28"/>
          <w:lang w:val="nl-NL"/>
        </w:rPr>
        <w:t xml:space="preserve">nên </w:t>
      </w:r>
      <w:r w:rsidRPr="00D855DD">
        <w:rPr>
          <w:rFonts w:ascii="Times New Roman" w:hAnsi="Times New Roman" w:cs="Times New Roman"/>
          <w:sz w:val="28"/>
          <w:szCs w:val="28"/>
        </w:rPr>
        <w:t>thường xuyên nghiên cứu, tìm tòi tài liệu hướng dẫn đi kèm với sự sáng tạo về cách chế biến các món ăn cho trẻ để nâng cao tay nghề.</w:t>
      </w:r>
      <w:r w:rsidR="00127322" w:rsidRPr="00D855DD">
        <w:rPr>
          <w:sz w:val="28"/>
          <w:szCs w:val="28"/>
        </w:rPr>
        <w:t xml:space="preserve"> Tôi l</w:t>
      </w:r>
      <w:r w:rsidRPr="00D855DD">
        <w:rPr>
          <w:rFonts w:ascii="Times New Roman" w:hAnsi="Times New Roman" w:cs="Times New Roman"/>
          <w:sz w:val="28"/>
          <w:szCs w:val="28"/>
        </w:rPr>
        <w:t>uôn kết hợp với các bạn đồng nghiệp, nhân viên trong tổ để xây dựng, thực đơn chuẩn, hợp lý để đảm bảo đủ định lượng calo và tỷ lệ cân đối giữa các chất.Thường xuyên dự giờ ăn của trẻ trên lớp để nắm được tình hình, sở thích khẩu vị của trẻ, từ đó cải tiến các món ăn phù hợp với trẻ</w:t>
      </w:r>
      <w:r w:rsidR="00127322" w:rsidRPr="00D855DD">
        <w:rPr>
          <w:sz w:val="28"/>
          <w:szCs w:val="28"/>
        </w:rPr>
        <w:t xml:space="preserve">. </w:t>
      </w:r>
      <w:r w:rsidRPr="00D855DD">
        <w:rPr>
          <w:rFonts w:ascii="Times New Roman" w:hAnsi="Times New Roman" w:cs="Times New Roman"/>
          <w:sz w:val="28"/>
          <w:szCs w:val="28"/>
        </w:rPr>
        <w:t>Bên cạnh đó,</w:t>
      </w:r>
      <w:r w:rsidR="00127322" w:rsidRPr="00D855DD">
        <w:rPr>
          <w:sz w:val="28"/>
          <w:szCs w:val="28"/>
        </w:rPr>
        <w:t xml:space="preserve"> tôi luôn</w:t>
      </w:r>
      <w:r w:rsidRPr="00D855DD">
        <w:rPr>
          <w:rFonts w:ascii="Times New Roman" w:hAnsi="Times New Roman" w:cs="Times New Roman"/>
          <w:sz w:val="28"/>
          <w:szCs w:val="28"/>
        </w:rPr>
        <w:t xml:space="preserve"> học hỏi những kinh nghiệm của bạn bè, đồng nghiệ</w:t>
      </w:r>
      <w:r w:rsidR="00CE2F37" w:rsidRPr="00D855DD">
        <w:rPr>
          <w:rFonts w:ascii="Times New Roman" w:hAnsi="Times New Roman" w:cs="Times New Roman"/>
          <w:sz w:val="28"/>
          <w:szCs w:val="28"/>
        </w:rPr>
        <w:t>p nghiên</w:t>
      </w:r>
      <w:r w:rsidRPr="00D855DD">
        <w:rPr>
          <w:rFonts w:ascii="Times New Roman" w:hAnsi="Times New Roman" w:cs="Times New Roman"/>
          <w:sz w:val="28"/>
          <w:szCs w:val="28"/>
        </w:rPr>
        <w:t xml:space="preserve"> cứu tài liệu chuyên sâu của ngành chế biến món ăn cho trẻ với tất cả tấm lòng yêu thương trẻ.</w:t>
      </w:r>
    </w:p>
    <w:p w:rsidR="007749BA" w:rsidRPr="00D855DD" w:rsidRDefault="00E84097" w:rsidP="00D855DD">
      <w:pPr>
        <w:pStyle w:val="B"/>
        <w:rPr>
          <w:lang w:val="nl-NL"/>
        </w:rPr>
      </w:pPr>
      <w:bookmarkStart w:id="18" w:name="_Toc4582625"/>
      <w:r w:rsidRPr="00D855DD">
        <w:rPr>
          <w:lang w:val="nl-NL"/>
        </w:rPr>
        <w:t>2.</w:t>
      </w:r>
      <w:r w:rsidR="007749BA" w:rsidRPr="00D855DD">
        <w:t>Kiến nghị</w:t>
      </w:r>
      <w:bookmarkEnd w:id="18"/>
      <w:r w:rsidR="00B025DF" w:rsidRPr="00D855DD">
        <w:rPr>
          <w:lang w:val="nl-NL"/>
        </w:rPr>
        <w:t xml:space="preserve"> </w:t>
      </w:r>
    </w:p>
    <w:p w:rsidR="007749BA" w:rsidRPr="00D855DD" w:rsidRDefault="007749BA" w:rsidP="00D855DD">
      <w:pPr>
        <w:spacing w:after="0" w:line="288" w:lineRule="auto"/>
        <w:ind w:firstLine="720"/>
        <w:jc w:val="both"/>
        <w:rPr>
          <w:rFonts w:ascii="Times New Roman" w:hAnsi="Times New Roman" w:cs="Times New Roman"/>
          <w:sz w:val="28"/>
          <w:szCs w:val="28"/>
        </w:rPr>
      </w:pPr>
      <w:r w:rsidRPr="00D855DD">
        <w:rPr>
          <w:rFonts w:ascii="Times New Roman" w:hAnsi="Times New Roman" w:cs="Times New Roman"/>
          <w:sz w:val="28"/>
          <w:szCs w:val="28"/>
        </w:rPr>
        <w:t xml:space="preserve">- </w:t>
      </w:r>
      <w:r w:rsidR="00EA2B15" w:rsidRPr="00D855DD">
        <w:rPr>
          <w:rFonts w:ascii="Times New Roman" w:hAnsi="Times New Roman" w:cs="Times New Roman"/>
          <w:sz w:val="28"/>
          <w:szCs w:val="28"/>
          <w:lang w:val="nl-NL"/>
        </w:rPr>
        <w:t>P</w:t>
      </w:r>
      <w:r w:rsidRPr="00D855DD">
        <w:rPr>
          <w:rFonts w:ascii="Times New Roman" w:hAnsi="Times New Roman" w:cs="Times New Roman"/>
          <w:sz w:val="28"/>
          <w:szCs w:val="28"/>
        </w:rPr>
        <w:t xml:space="preserve">hòng </w:t>
      </w:r>
      <w:r w:rsidR="00EA2B15" w:rsidRPr="00D855DD">
        <w:rPr>
          <w:rFonts w:ascii="Times New Roman" w:hAnsi="Times New Roman" w:cs="Times New Roman"/>
          <w:sz w:val="28"/>
          <w:szCs w:val="28"/>
          <w:lang w:val="nl-NL"/>
        </w:rPr>
        <w:t>GD&amp;ĐT</w:t>
      </w:r>
      <w:r w:rsidRPr="00D855DD">
        <w:rPr>
          <w:rFonts w:ascii="Times New Roman" w:hAnsi="Times New Roman" w:cs="Times New Roman"/>
          <w:sz w:val="28"/>
          <w:szCs w:val="28"/>
        </w:rPr>
        <w:t xml:space="preserve"> huyện Gia Lâm quan tâm </w:t>
      </w:r>
      <w:r w:rsidR="003B7C62" w:rsidRPr="00D855DD">
        <w:rPr>
          <w:rFonts w:ascii="Times New Roman" w:hAnsi="Times New Roman" w:cs="Times New Roman"/>
          <w:sz w:val="28"/>
          <w:szCs w:val="28"/>
          <w:lang w:val="nl-NL"/>
        </w:rPr>
        <w:t xml:space="preserve">đầu tư </w:t>
      </w:r>
      <w:r w:rsidR="00CE2F37" w:rsidRPr="00D855DD">
        <w:rPr>
          <w:rFonts w:ascii="Times New Roman" w:hAnsi="Times New Roman" w:cs="Times New Roman"/>
          <w:sz w:val="28"/>
          <w:szCs w:val="28"/>
        </w:rPr>
        <w:t>cơ sở vật chất</w:t>
      </w:r>
      <w:r w:rsidR="003B7C62" w:rsidRPr="00D855DD">
        <w:rPr>
          <w:rFonts w:ascii="Times New Roman" w:hAnsi="Times New Roman" w:cs="Times New Roman"/>
          <w:sz w:val="28"/>
          <w:szCs w:val="28"/>
          <w:lang w:val="nl-NL"/>
        </w:rPr>
        <w:t xml:space="preserve"> cho</w:t>
      </w:r>
      <w:r w:rsidRPr="00D855DD">
        <w:rPr>
          <w:rFonts w:ascii="Times New Roman" w:hAnsi="Times New Roman" w:cs="Times New Roman"/>
          <w:sz w:val="28"/>
          <w:szCs w:val="28"/>
        </w:rPr>
        <w:t xml:space="preserve"> trường mầm non</w:t>
      </w:r>
      <w:r w:rsidR="00EA2B15" w:rsidRPr="00D855DD">
        <w:rPr>
          <w:rFonts w:ascii="Times New Roman" w:hAnsi="Times New Roman" w:cs="Times New Roman"/>
          <w:sz w:val="28"/>
          <w:szCs w:val="28"/>
          <w:lang w:val="nl-NL"/>
        </w:rPr>
        <w:t xml:space="preserve"> </w:t>
      </w:r>
      <w:r w:rsidR="00CE2F37" w:rsidRPr="00D855DD">
        <w:rPr>
          <w:rFonts w:ascii="Times New Roman" w:hAnsi="Times New Roman" w:cs="Times New Roman"/>
          <w:sz w:val="28"/>
          <w:szCs w:val="28"/>
        </w:rPr>
        <w:t>chúng tôi</w:t>
      </w:r>
    </w:p>
    <w:p w:rsidR="007749BA" w:rsidRPr="00D855DD" w:rsidRDefault="007749BA" w:rsidP="00D855DD">
      <w:pPr>
        <w:spacing w:after="0" w:line="288" w:lineRule="auto"/>
        <w:ind w:firstLine="720"/>
        <w:jc w:val="both"/>
        <w:rPr>
          <w:rFonts w:ascii="Times New Roman" w:hAnsi="Times New Roman" w:cs="Times New Roman"/>
          <w:sz w:val="28"/>
          <w:szCs w:val="28"/>
        </w:rPr>
      </w:pPr>
      <w:r w:rsidRPr="00D855DD">
        <w:rPr>
          <w:rFonts w:ascii="Times New Roman" w:hAnsi="Times New Roman" w:cs="Times New Roman"/>
          <w:sz w:val="28"/>
          <w:szCs w:val="28"/>
        </w:rPr>
        <w:t xml:space="preserve">- </w:t>
      </w:r>
      <w:r w:rsidR="00ED157D" w:rsidRPr="00D855DD">
        <w:rPr>
          <w:rFonts w:ascii="Times New Roman" w:hAnsi="Times New Roman" w:cs="Times New Roman"/>
          <w:sz w:val="28"/>
          <w:szCs w:val="28"/>
        </w:rPr>
        <w:t>B</w:t>
      </w:r>
      <w:r w:rsidRPr="00D855DD">
        <w:rPr>
          <w:rFonts w:ascii="Times New Roman" w:hAnsi="Times New Roman" w:cs="Times New Roman"/>
          <w:sz w:val="28"/>
          <w:szCs w:val="28"/>
        </w:rPr>
        <w:t>an giám hiệu</w:t>
      </w:r>
      <w:r w:rsidR="00ED157D" w:rsidRPr="00D855DD">
        <w:rPr>
          <w:rFonts w:ascii="Times New Roman" w:hAnsi="Times New Roman" w:cs="Times New Roman"/>
          <w:sz w:val="28"/>
          <w:szCs w:val="28"/>
        </w:rPr>
        <w:t xml:space="preserve"> </w:t>
      </w:r>
      <w:r w:rsidRPr="00D855DD">
        <w:rPr>
          <w:rFonts w:ascii="Times New Roman" w:hAnsi="Times New Roman" w:cs="Times New Roman"/>
          <w:sz w:val="28"/>
          <w:szCs w:val="28"/>
        </w:rPr>
        <w:t xml:space="preserve"> nhà trường, các cô giáo cùng các chị em trong tổ ủng hộ và giúp đỡ tôi để tôi có thể hoàn thành công việc ở nhà cũng như ở trườ</w:t>
      </w:r>
      <w:r w:rsidR="00CE2F37" w:rsidRPr="00D855DD">
        <w:rPr>
          <w:rFonts w:ascii="Times New Roman" w:hAnsi="Times New Roman" w:cs="Times New Roman"/>
          <w:sz w:val="28"/>
          <w:szCs w:val="28"/>
        </w:rPr>
        <w:t>n</w:t>
      </w:r>
      <w:r w:rsidR="00ED157D" w:rsidRPr="00D855DD">
        <w:rPr>
          <w:rFonts w:ascii="Times New Roman" w:hAnsi="Times New Roman" w:cs="Times New Roman"/>
          <w:sz w:val="28"/>
          <w:szCs w:val="28"/>
        </w:rPr>
        <w:t>g</w:t>
      </w:r>
      <w:r w:rsidR="00531DE4" w:rsidRPr="00D855DD">
        <w:rPr>
          <w:rFonts w:ascii="Times New Roman" w:hAnsi="Times New Roman" w:cs="Times New Roman"/>
          <w:sz w:val="28"/>
          <w:szCs w:val="28"/>
        </w:rPr>
        <w:t>.</w:t>
      </w:r>
    </w:p>
    <w:p w:rsidR="009F5B1B" w:rsidRPr="00D855DD" w:rsidRDefault="00531DE4" w:rsidP="00D855DD">
      <w:pPr>
        <w:pStyle w:val="NormalWeb"/>
        <w:shd w:val="clear" w:color="auto" w:fill="FFFFFF"/>
        <w:spacing w:before="0" w:after="0" w:line="288" w:lineRule="auto"/>
        <w:ind w:firstLine="720"/>
        <w:jc w:val="both"/>
        <w:rPr>
          <w:sz w:val="28"/>
          <w:szCs w:val="28"/>
          <w:lang w:val="vi-VN"/>
        </w:rPr>
      </w:pPr>
      <w:r w:rsidRPr="00D855DD">
        <w:rPr>
          <w:sz w:val="28"/>
          <w:szCs w:val="28"/>
          <w:lang w:val="vi-VN"/>
        </w:rPr>
        <w:t xml:space="preserve">- </w:t>
      </w:r>
      <w:r w:rsidR="007749BA" w:rsidRPr="00D855DD">
        <w:rPr>
          <w:sz w:val="28"/>
          <w:szCs w:val="28"/>
          <w:lang w:val="vi-VN"/>
        </w:rPr>
        <w:t>Sự đãi ngộ với nhân viên nuôi dưỡng còn hạn chế, đồng lương còn thấp. Vì vậy kính mong các cấp quan tâm để chúng tôi yên tâm hơn với nghề.</w:t>
      </w:r>
      <w:r w:rsidR="009F5B1B" w:rsidRPr="00D855DD">
        <w:rPr>
          <w:sz w:val="28"/>
          <w:szCs w:val="28"/>
          <w:lang w:val="vi-VN"/>
        </w:rPr>
        <w:tab/>
      </w:r>
    </w:p>
    <w:p w:rsidR="003B7C62" w:rsidRPr="00D855DD" w:rsidRDefault="003B7C62" w:rsidP="00D855DD">
      <w:pPr>
        <w:pStyle w:val="NormalWeb"/>
        <w:shd w:val="clear" w:color="auto" w:fill="FFFFFF"/>
        <w:spacing w:before="0" w:after="0" w:line="288" w:lineRule="auto"/>
        <w:ind w:firstLine="720"/>
        <w:jc w:val="both"/>
        <w:rPr>
          <w:sz w:val="28"/>
          <w:szCs w:val="28"/>
          <w:lang w:val="vi-VN"/>
        </w:rPr>
      </w:pPr>
      <w:r w:rsidRPr="00D855DD">
        <w:rPr>
          <w:sz w:val="28"/>
          <w:szCs w:val="28"/>
          <w:lang w:val="vi-VN"/>
        </w:rPr>
        <w:t>Trên đây là một vài kinh nghiệm của bản thân tôi, rất mong được các cấp lãnh đạo, các bạn động nghiệ</w:t>
      </w:r>
      <w:r w:rsidR="00630B07" w:rsidRPr="00D855DD">
        <w:rPr>
          <w:sz w:val="28"/>
          <w:szCs w:val="28"/>
          <w:lang w:val="vi-VN"/>
        </w:rPr>
        <w:t>p</w:t>
      </w:r>
      <w:r w:rsidRPr="00D855DD">
        <w:rPr>
          <w:sz w:val="28"/>
          <w:szCs w:val="28"/>
          <w:lang w:val="vi-VN"/>
        </w:rPr>
        <w:t xml:space="preserve"> xây dựng và góp ý để tay nghề của tôi ngày càng hoàn thiện, góp phần thực hiện nhiệm vụ chăm sóc nuôi dưỡng trẻ mầm non trong trường MN, tăng cường thể lực cho trẻ, giúp trẻ phát triển toàn diện.</w:t>
      </w:r>
    </w:p>
    <w:p w:rsidR="007749BA" w:rsidRPr="00D855DD" w:rsidRDefault="003E56E6" w:rsidP="00D855DD">
      <w:pPr>
        <w:spacing w:after="0" w:line="288" w:lineRule="auto"/>
        <w:ind w:firstLine="720"/>
        <w:jc w:val="both"/>
        <w:rPr>
          <w:rFonts w:ascii="Times New Roman" w:hAnsi="Times New Roman" w:cs="Times New Roman"/>
          <w:b/>
          <w:i/>
          <w:sz w:val="28"/>
          <w:szCs w:val="28"/>
        </w:rPr>
      </w:pPr>
      <w:r w:rsidRPr="00D855DD">
        <w:rPr>
          <w:rFonts w:ascii="Times New Roman" w:hAnsi="Times New Roman" w:cs="Times New Roman"/>
          <w:b/>
          <w:i/>
          <w:sz w:val="28"/>
          <w:szCs w:val="28"/>
        </w:rPr>
        <w:t>Tôi xin ch</w:t>
      </w:r>
      <w:r w:rsidR="007749BA" w:rsidRPr="00D855DD">
        <w:rPr>
          <w:rFonts w:ascii="Times New Roman" w:hAnsi="Times New Roman" w:cs="Times New Roman"/>
          <w:b/>
          <w:i/>
          <w:sz w:val="28"/>
          <w:szCs w:val="28"/>
        </w:rPr>
        <w:t>ân thành cảm ơn !</w:t>
      </w:r>
    </w:p>
    <w:p w:rsidR="007749BA" w:rsidRPr="00D855DD" w:rsidRDefault="007749BA" w:rsidP="00D855DD">
      <w:pPr>
        <w:spacing w:after="0" w:line="288" w:lineRule="auto"/>
        <w:jc w:val="both"/>
        <w:rPr>
          <w:sz w:val="28"/>
          <w:szCs w:val="28"/>
        </w:rPr>
      </w:pPr>
    </w:p>
    <w:p w:rsidR="007749BA" w:rsidRPr="00D855DD" w:rsidRDefault="007749BA" w:rsidP="00D855DD">
      <w:pPr>
        <w:spacing w:after="0" w:line="288" w:lineRule="auto"/>
        <w:ind w:left="360"/>
        <w:rPr>
          <w:sz w:val="36"/>
          <w:szCs w:val="36"/>
        </w:rPr>
      </w:pPr>
    </w:p>
    <w:sectPr w:rsidR="007749BA" w:rsidRPr="00D855DD" w:rsidSect="00D855DD">
      <w:headerReference w:type="default" r:id="rId20"/>
      <w:footerReference w:type="even" r:id="rId21"/>
      <w:footerReference w:type="default" r:id="rId22"/>
      <w:pgSz w:w="11907" w:h="16840" w:code="9"/>
      <w:pgMar w:top="1134" w:right="1134" w:bottom="1134" w:left="1701"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760" w:rsidRDefault="00262760" w:rsidP="00D855DD">
      <w:pPr>
        <w:spacing w:after="0" w:line="240" w:lineRule="auto"/>
      </w:pPr>
      <w:r>
        <w:separator/>
      </w:r>
    </w:p>
  </w:endnote>
  <w:endnote w:type="continuationSeparator" w:id="0">
    <w:p w:rsidR="00262760" w:rsidRDefault="00262760" w:rsidP="00D855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5DD" w:rsidRDefault="00D855DD" w:rsidP="00D855D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855DD" w:rsidRDefault="00D855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5DD" w:rsidRDefault="00D855DD" w:rsidP="00D855D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2</w:t>
    </w:r>
    <w:r>
      <w:rPr>
        <w:rStyle w:val="PageNumber"/>
      </w:rPr>
      <w:fldChar w:fldCharType="end"/>
    </w:r>
  </w:p>
  <w:p w:rsidR="00D855DD" w:rsidRDefault="00D855DD" w:rsidP="00D855DD">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5DD" w:rsidRDefault="00D855DD" w:rsidP="00D855D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855DD" w:rsidRDefault="00D855D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5DD" w:rsidRPr="00D855DD" w:rsidRDefault="00D855DD" w:rsidP="00D855DD">
    <w:pPr>
      <w:pStyle w:val="Footer"/>
      <w:framePr w:wrap="around" w:vAnchor="text" w:hAnchor="margin" w:xAlign="center" w:y="1"/>
      <w:rPr>
        <w:rStyle w:val="PageNumber"/>
        <w:rFonts w:ascii="Times New Roman" w:hAnsi="Times New Roman" w:cs="Times New Roman"/>
        <w:sz w:val="28"/>
        <w:szCs w:val="28"/>
        <w:lang w:val="en-US"/>
      </w:rPr>
    </w:pPr>
    <w:r w:rsidRPr="00D855DD">
      <w:rPr>
        <w:rStyle w:val="PageNumber"/>
        <w:rFonts w:ascii="Times New Roman" w:hAnsi="Times New Roman" w:cs="Times New Roman"/>
        <w:sz w:val="28"/>
        <w:szCs w:val="28"/>
      </w:rPr>
      <w:fldChar w:fldCharType="begin"/>
    </w:r>
    <w:r w:rsidRPr="00D855DD">
      <w:rPr>
        <w:rStyle w:val="PageNumber"/>
        <w:rFonts w:ascii="Times New Roman" w:hAnsi="Times New Roman" w:cs="Times New Roman"/>
        <w:sz w:val="28"/>
        <w:szCs w:val="28"/>
      </w:rPr>
      <w:instrText xml:space="preserve">PAGE  </w:instrText>
    </w:r>
    <w:r w:rsidRPr="00D855DD">
      <w:rPr>
        <w:rStyle w:val="PageNumber"/>
        <w:rFonts w:ascii="Times New Roman" w:hAnsi="Times New Roman" w:cs="Times New Roman"/>
        <w:sz w:val="28"/>
        <w:szCs w:val="28"/>
      </w:rPr>
      <w:fldChar w:fldCharType="separate"/>
    </w:r>
    <w:r>
      <w:rPr>
        <w:rStyle w:val="PageNumber"/>
        <w:rFonts w:ascii="Times New Roman" w:hAnsi="Times New Roman" w:cs="Times New Roman"/>
        <w:sz w:val="28"/>
        <w:szCs w:val="28"/>
      </w:rPr>
      <w:t>1</w:t>
    </w:r>
    <w:r w:rsidRPr="00D855DD">
      <w:rPr>
        <w:rStyle w:val="PageNumber"/>
        <w:rFonts w:ascii="Times New Roman" w:hAnsi="Times New Roman" w:cs="Times New Roman"/>
        <w:sz w:val="28"/>
        <w:szCs w:val="28"/>
      </w:rPr>
      <w:fldChar w:fldCharType="end"/>
    </w:r>
    <w:r>
      <w:rPr>
        <w:rStyle w:val="PageNumber"/>
        <w:rFonts w:ascii="Times New Roman" w:hAnsi="Times New Roman" w:cs="Times New Roman"/>
        <w:sz w:val="28"/>
        <w:szCs w:val="28"/>
        <w:lang w:val="en-US"/>
      </w:rPr>
      <w:t>/17</w:t>
    </w:r>
  </w:p>
  <w:p w:rsidR="00D855DD" w:rsidRPr="00D855DD" w:rsidRDefault="00D855DD">
    <w:pPr>
      <w:pStyle w:val="Footer"/>
      <w:rPr>
        <w:rFonts w:ascii="Times New Roman" w:hAnsi="Times New Roman" w:cs="Times New Roman"/>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760" w:rsidRDefault="00262760" w:rsidP="00D855DD">
      <w:pPr>
        <w:spacing w:after="0" w:line="240" w:lineRule="auto"/>
      </w:pPr>
      <w:r>
        <w:separator/>
      </w:r>
    </w:p>
  </w:footnote>
  <w:footnote w:type="continuationSeparator" w:id="0">
    <w:p w:rsidR="00262760" w:rsidRDefault="00262760" w:rsidP="00D855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5DD" w:rsidRDefault="00D93B81" w:rsidP="00D855DD">
    <w:pPr>
      <w:pStyle w:val="Header"/>
      <w:jc w:val="center"/>
    </w:pPr>
    <w:r>
      <w:rPr>
        <w:lang w:val="en-US"/>
      </w:rPr>
      <mc:AlternateContent>
        <mc:Choice Requires="wps">
          <w:drawing>
            <wp:anchor distT="4294967295" distB="4294967295" distL="114300" distR="114300" simplePos="0" relativeHeight="251660288" behindDoc="0" locked="0" layoutInCell="1" allowOverlap="1">
              <wp:simplePos x="0" y="0"/>
              <wp:positionH relativeFrom="column">
                <wp:posOffset>213360</wp:posOffset>
              </wp:positionH>
              <wp:positionV relativeFrom="paragraph">
                <wp:posOffset>212089</wp:posOffset>
              </wp:positionV>
              <wp:extent cx="5292090" cy="0"/>
              <wp:effectExtent l="0" t="0" r="22860" b="19050"/>
              <wp:wrapNone/>
              <wp:docPr id="3"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9209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0"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6.8pt,16.7pt" to="433.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" strokecolor="black [3213]" strokeweight="1pt">
              <o:lock v:ext="edit" shapetype="f"/>
            </v:line>
          </w:pict>
        </mc:Fallback>
      </mc:AlternateContent>
    </w:r>
    <w:r w:rsidR="00D855DD" w:rsidRPr="00385C9A">
      <w:rPr>
        <w:rFonts w:eastAsia="Times New Roman" w:cs="Times New Roman"/>
        <w:b/>
        <w:i/>
        <w:sz w:val="28"/>
        <w:szCs w:val="28"/>
      </w:rPr>
      <w:t>Các Biện  pháp  dạy trẻ tự kỷ phát triển ngôn ngữ và khả năng giao tiếp</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5DD" w:rsidRDefault="00D855DD" w:rsidP="00D855DD">
    <w:pPr>
      <w:spacing w:after="0" w:line="288" w:lineRule="auto"/>
      <w:jc w:val="center"/>
      <w:rPr>
        <w:rFonts w:asciiTheme="majorBidi" w:hAnsiTheme="majorBidi" w:cstheme="majorBidi"/>
        <w:b/>
        <w:sz w:val="28"/>
        <w:szCs w:val="28"/>
        <w:lang w:val="nl-NL"/>
      </w:rPr>
    </w:pPr>
    <w:r w:rsidRPr="00D855DD">
      <w:rPr>
        <w:rFonts w:asciiTheme="majorBidi" w:hAnsiTheme="majorBidi" w:cstheme="majorBidi"/>
        <w:b/>
        <w:sz w:val="28"/>
        <w:szCs w:val="28"/>
        <w:lang w:val="nl-NL"/>
      </w:rPr>
      <w:t xml:space="preserve">Một số biện pháp cải tiến chế biến món ăn nâng cao chất lượng bữa ăn </w:t>
    </w:r>
  </w:p>
  <w:p w:rsidR="00D855DD" w:rsidRPr="00D855DD" w:rsidRDefault="00D93B81" w:rsidP="00D855DD">
    <w:pPr>
      <w:spacing w:after="0" w:line="288" w:lineRule="auto"/>
      <w:jc w:val="center"/>
      <w:rPr>
        <w:rFonts w:asciiTheme="majorBidi" w:hAnsiTheme="majorBidi" w:cstheme="majorBidi"/>
        <w:sz w:val="28"/>
        <w:szCs w:val="28"/>
      </w:rPr>
    </w:pPr>
    <w:r>
      <w:rPr>
        <w:lang w:val="en-US"/>
      </w:rPr>
      <mc:AlternateContent>
        <mc:Choice Requires="wps">
          <w:drawing>
            <wp:anchor distT="0" distB="0" distL="114300" distR="114300" simplePos="0" relativeHeight="251658240" behindDoc="0" locked="0" layoutInCell="1" allowOverlap="1">
              <wp:simplePos x="0" y="0"/>
              <wp:positionH relativeFrom="column">
                <wp:posOffset>78740</wp:posOffset>
              </wp:positionH>
              <wp:positionV relativeFrom="paragraph">
                <wp:posOffset>195580</wp:posOffset>
              </wp:positionV>
              <wp:extent cx="5652135" cy="0"/>
              <wp:effectExtent l="12065" t="14605" r="12700" b="1397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52135" cy="0"/>
                      </a:xfrm>
                      <a:prstGeom prst="straightConnector1">
                        <a:avLst/>
                      </a:prstGeom>
                      <a:noFill/>
                      <a:ln w="12700"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2pt;margin-top:15.4pt;width:445.05pt;height:0;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" strokeweight="1pt"/>
          </w:pict>
        </mc:Fallback>
      </mc:AlternateContent>
    </w:r>
    <w:r w:rsidR="00D855DD" w:rsidRPr="00D855DD">
      <w:rPr>
        <w:rFonts w:asciiTheme="majorBidi" w:hAnsiTheme="majorBidi" w:cstheme="majorBidi"/>
        <w:b/>
        <w:sz w:val="28"/>
        <w:szCs w:val="28"/>
        <w:lang w:val="nl-NL"/>
      </w:rPr>
      <w:t xml:space="preserve">cho trẻ mầm non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940DC"/>
    <w:multiLevelType w:val="hybridMultilevel"/>
    <w:tmpl w:val="F784265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157317"/>
    <w:multiLevelType w:val="multilevel"/>
    <w:tmpl w:val="FF22416E"/>
    <w:lvl w:ilvl="0">
      <w:start w:val="3"/>
      <w:numFmt w:val="decimal"/>
      <w:lvlText w:val="%1."/>
      <w:lvlJc w:val="left"/>
      <w:pPr>
        <w:ind w:left="450" w:hanging="450"/>
      </w:pPr>
      <w:rPr>
        <w:rFonts w:hint="default"/>
      </w:rPr>
    </w:lvl>
    <w:lvl w:ilvl="1">
      <w:start w:val="4"/>
      <w:numFmt w:val="decimal"/>
      <w:lvlText w:val="%1.%2."/>
      <w:lvlJc w:val="left"/>
      <w:pPr>
        <w:ind w:left="3240" w:hanging="720"/>
      </w:pPr>
      <w:rPr>
        <w:rFonts w:hint="default"/>
      </w:rPr>
    </w:lvl>
    <w:lvl w:ilvl="2">
      <w:start w:val="1"/>
      <w:numFmt w:val="decimal"/>
      <w:lvlText w:val="%1.%2.%3."/>
      <w:lvlJc w:val="left"/>
      <w:pPr>
        <w:ind w:left="5760" w:hanging="720"/>
      </w:pPr>
      <w:rPr>
        <w:rFonts w:hint="default"/>
      </w:rPr>
    </w:lvl>
    <w:lvl w:ilvl="3">
      <w:start w:val="1"/>
      <w:numFmt w:val="decimal"/>
      <w:lvlText w:val="%1.%2.%3.%4."/>
      <w:lvlJc w:val="left"/>
      <w:pPr>
        <w:ind w:left="8640" w:hanging="1080"/>
      </w:pPr>
      <w:rPr>
        <w:rFonts w:hint="default"/>
      </w:rPr>
    </w:lvl>
    <w:lvl w:ilvl="4">
      <w:start w:val="1"/>
      <w:numFmt w:val="decimal"/>
      <w:lvlText w:val="%1.%2.%3.%4.%5."/>
      <w:lvlJc w:val="left"/>
      <w:pPr>
        <w:ind w:left="11160" w:hanging="1080"/>
      </w:pPr>
      <w:rPr>
        <w:rFonts w:hint="default"/>
      </w:rPr>
    </w:lvl>
    <w:lvl w:ilvl="5">
      <w:start w:val="1"/>
      <w:numFmt w:val="decimal"/>
      <w:lvlText w:val="%1.%2.%3.%4.%5.%6."/>
      <w:lvlJc w:val="left"/>
      <w:pPr>
        <w:ind w:left="14040" w:hanging="1440"/>
      </w:pPr>
      <w:rPr>
        <w:rFonts w:hint="default"/>
      </w:rPr>
    </w:lvl>
    <w:lvl w:ilvl="6">
      <w:start w:val="1"/>
      <w:numFmt w:val="decimal"/>
      <w:lvlText w:val="%1.%2.%3.%4.%5.%6.%7."/>
      <w:lvlJc w:val="left"/>
      <w:pPr>
        <w:ind w:left="16920" w:hanging="1800"/>
      </w:pPr>
      <w:rPr>
        <w:rFonts w:hint="default"/>
      </w:rPr>
    </w:lvl>
    <w:lvl w:ilvl="7">
      <w:start w:val="1"/>
      <w:numFmt w:val="decimal"/>
      <w:lvlText w:val="%1.%2.%3.%4.%5.%6.%7.%8."/>
      <w:lvlJc w:val="left"/>
      <w:pPr>
        <w:ind w:left="19440" w:hanging="1800"/>
      </w:pPr>
      <w:rPr>
        <w:rFonts w:hint="default"/>
      </w:rPr>
    </w:lvl>
    <w:lvl w:ilvl="8">
      <w:start w:val="1"/>
      <w:numFmt w:val="decimal"/>
      <w:lvlText w:val="%1.%2.%3.%4.%5.%6.%7.%8.%9."/>
      <w:lvlJc w:val="left"/>
      <w:pPr>
        <w:ind w:left="22320" w:hanging="2160"/>
      </w:pPr>
      <w:rPr>
        <w:rFonts w:hint="default"/>
      </w:rPr>
    </w:lvl>
  </w:abstractNum>
  <w:abstractNum w:abstractNumId="2">
    <w:nsid w:val="1AA1380E"/>
    <w:multiLevelType w:val="hybridMultilevel"/>
    <w:tmpl w:val="2B4088FA"/>
    <w:lvl w:ilvl="0" w:tplc="7C46F7A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2641CE4"/>
    <w:multiLevelType w:val="hybridMultilevel"/>
    <w:tmpl w:val="DCAC5750"/>
    <w:lvl w:ilvl="0" w:tplc="F38ABA62">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743EFC"/>
    <w:multiLevelType w:val="hybridMultilevel"/>
    <w:tmpl w:val="B89CD5A2"/>
    <w:lvl w:ilvl="0" w:tplc="6DE41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E310C0E"/>
    <w:multiLevelType w:val="hybridMultilevel"/>
    <w:tmpl w:val="23222468"/>
    <w:lvl w:ilvl="0" w:tplc="4B6839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4C79B5"/>
    <w:multiLevelType w:val="multilevel"/>
    <w:tmpl w:val="E1A2A8D6"/>
    <w:lvl w:ilvl="0">
      <w:start w:val="3"/>
      <w:numFmt w:val="decimal"/>
      <w:lvlText w:val="%1"/>
      <w:lvlJc w:val="left"/>
      <w:pPr>
        <w:ind w:left="375" w:hanging="375"/>
      </w:pPr>
      <w:rPr>
        <w:rFonts w:hint="default"/>
        <w:b/>
        <w:i/>
      </w:rPr>
    </w:lvl>
    <w:lvl w:ilvl="1">
      <w:start w:val="2"/>
      <w:numFmt w:val="decimal"/>
      <w:lvlText w:val="%1.%2"/>
      <w:lvlJc w:val="left"/>
      <w:pPr>
        <w:ind w:left="2895" w:hanging="375"/>
      </w:pPr>
      <w:rPr>
        <w:rFonts w:hint="default"/>
        <w:b/>
        <w:i/>
      </w:rPr>
    </w:lvl>
    <w:lvl w:ilvl="2">
      <w:start w:val="1"/>
      <w:numFmt w:val="decimal"/>
      <w:lvlText w:val="%1.%2.%3"/>
      <w:lvlJc w:val="left"/>
      <w:pPr>
        <w:ind w:left="5760" w:hanging="720"/>
      </w:pPr>
      <w:rPr>
        <w:rFonts w:hint="default"/>
        <w:b/>
        <w:i/>
      </w:rPr>
    </w:lvl>
    <w:lvl w:ilvl="3">
      <w:start w:val="1"/>
      <w:numFmt w:val="decimal"/>
      <w:lvlText w:val="%1.%2.%3.%4"/>
      <w:lvlJc w:val="left"/>
      <w:pPr>
        <w:ind w:left="8640" w:hanging="1080"/>
      </w:pPr>
      <w:rPr>
        <w:rFonts w:hint="default"/>
        <w:b/>
        <w:i/>
      </w:rPr>
    </w:lvl>
    <w:lvl w:ilvl="4">
      <w:start w:val="1"/>
      <w:numFmt w:val="decimal"/>
      <w:lvlText w:val="%1.%2.%3.%4.%5"/>
      <w:lvlJc w:val="left"/>
      <w:pPr>
        <w:ind w:left="11160" w:hanging="1080"/>
      </w:pPr>
      <w:rPr>
        <w:rFonts w:hint="default"/>
        <w:b/>
        <w:i/>
      </w:rPr>
    </w:lvl>
    <w:lvl w:ilvl="5">
      <w:start w:val="1"/>
      <w:numFmt w:val="decimal"/>
      <w:lvlText w:val="%1.%2.%3.%4.%5.%6"/>
      <w:lvlJc w:val="left"/>
      <w:pPr>
        <w:ind w:left="14040" w:hanging="1440"/>
      </w:pPr>
      <w:rPr>
        <w:rFonts w:hint="default"/>
        <w:b/>
        <w:i/>
      </w:rPr>
    </w:lvl>
    <w:lvl w:ilvl="6">
      <w:start w:val="1"/>
      <w:numFmt w:val="decimal"/>
      <w:lvlText w:val="%1.%2.%3.%4.%5.%6.%7"/>
      <w:lvlJc w:val="left"/>
      <w:pPr>
        <w:ind w:left="16560" w:hanging="1440"/>
      </w:pPr>
      <w:rPr>
        <w:rFonts w:hint="default"/>
        <w:b/>
        <w:i/>
      </w:rPr>
    </w:lvl>
    <w:lvl w:ilvl="7">
      <w:start w:val="1"/>
      <w:numFmt w:val="decimal"/>
      <w:lvlText w:val="%1.%2.%3.%4.%5.%6.%7.%8"/>
      <w:lvlJc w:val="left"/>
      <w:pPr>
        <w:ind w:left="19440" w:hanging="1800"/>
      </w:pPr>
      <w:rPr>
        <w:rFonts w:hint="default"/>
        <w:b/>
        <w:i/>
      </w:rPr>
    </w:lvl>
    <w:lvl w:ilvl="8">
      <w:start w:val="1"/>
      <w:numFmt w:val="decimal"/>
      <w:lvlText w:val="%1.%2.%3.%4.%5.%6.%7.%8.%9"/>
      <w:lvlJc w:val="left"/>
      <w:pPr>
        <w:ind w:left="22320" w:hanging="2160"/>
      </w:pPr>
      <w:rPr>
        <w:rFonts w:hint="default"/>
        <w:b/>
        <w:i/>
      </w:rPr>
    </w:lvl>
  </w:abstractNum>
  <w:abstractNum w:abstractNumId="7">
    <w:nsid w:val="5B297E03"/>
    <w:multiLevelType w:val="hybridMultilevel"/>
    <w:tmpl w:val="BDEA661E"/>
    <w:lvl w:ilvl="0" w:tplc="AAD8ACE0">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8">
    <w:nsid w:val="5CF72D32"/>
    <w:multiLevelType w:val="multilevel"/>
    <w:tmpl w:val="C6C89914"/>
    <w:lvl w:ilvl="0">
      <w:start w:val="1"/>
      <w:numFmt w:val="decimal"/>
      <w:lvlText w:val="%1."/>
      <w:lvlJc w:val="left"/>
      <w:pPr>
        <w:ind w:left="2520" w:hanging="360"/>
      </w:pPr>
    </w:lvl>
    <w:lvl w:ilvl="1">
      <w:start w:val="1"/>
      <w:numFmt w:val="decimal"/>
      <w:isLgl/>
      <w:lvlText w:val="%1.%2."/>
      <w:lvlJc w:val="left"/>
      <w:pPr>
        <w:ind w:left="3240" w:hanging="720"/>
      </w:pPr>
      <w:rPr>
        <w:rFonts w:hint="default"/>
      </w:rPr>
    </w:lvl>
    <w:lvl w:ilvl="2">
      <w:start w:val="1"/>
      <w:numFmt w:val="decimal"/>
      <w:isLgl/>
      <w:lvlText w:val="%1.%2.%3."/>
      <w:lvlJc w:val="left"/>
      <w:pPr>
        <w:ind w:left="3600" w:hanging="720"/>
      </w:pPr>
      <w:rPr>
        <w:rFonts w:hint="default"/>
      </w:rPr>
    </w:lvl>
    <w:lvl w:ilvl="3">
      <w:start w:val="1"/>
      <w:numFmt w:val="decimal"/>
      <w:isLgl/>
      <w:lvlText w:val="%1.%2.%3.%4."/>
      <w:lvlJc w:val="left"/>
      <w:pPr>
        <w:ind w:left="4320" w:hanging="1080"/>
      </w:pPr>
      <w:rPr>
        <w:rFonts w:hint="default"/>
      </w:rPr>
    </w:lvl>
    <w:lvl w:ilvl="4">
      <w:start w:val="1"/>
      <w:numFmt w:val="decimal"/>
      <w:isLgl/>
      <w:lvlText w:val="%1.%2.%3.%4.%5."/>
      <w:lvlJc w:val="left"/>
      <w:pPr>
        <w:ind w:left="468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480" w:hanging="1800"/>
      </w:pPr>
      <w:rPr>
        <w:rFonts w:hint="default"/>
      </w:rPr>
    </w:lvl>
    <w:lvl w:ilvl="8">
      <w:start w:val="1"/>
      <w:numFmt w:val="decimal"/>
      <w:isLgl/>
      <w:lvlText w:val="%1.%2.%3.%4.%5.%6.%7.%8.%9."/>
      <w:lvlJc w:val="left"/>
      <w:pPr>
        <w:ind w:left="7200" w:hanging="2160"/>
      </w:pPr>
      <w:rPr>
        <w:rFonts w:hint="default"/>
      </w:rPr>
    </w:lvl>
  </w:abstractNum>
  <w:abstractNum w:abstractNumId="9">
    <w:nsid w:val="780A6CCA"/>
    <w:multiLevelType w:val="hybridMultilevel"/>
    <w:tmpl w:val="9770213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5"/>
  </w:num>
  <w:num w:numId="4">
    <w:abstractNumId w:val="4"/>
  </w:num>
  <w:num w:numId="5">
    <w:abstractNumId w:val="2"/>
  </w:num>
  <w:num w:numId="6">
    <w:abstractNumId w:val="8"/>
  </w:num>
  <w:num w:numId="7">
    <w:abstractNumId w:val="7"/>
  </w:num>
  <w:num w:numId="8">
    <w:abstractNumId w:val="6"/>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49BA"/>
    <w:rsid w:val="00016502"/>
    <w:rsid w:val="00061D90"/>
    <w:rsid w:val="00067C3F"/>
    <w:rsid w:val="000C1D3C"/>
    <w:rsid w:val="000E7685"/>
    <w:rsid w:val="00127322"/>
    <w:rsid w:val="00161EE6"/>
    <w:rsid w:val="00162B35"/>
    <w:rsid w:val="00167E09"/>
    <w:rsid w:val="001B0838"/>
    <w:rsid w:val="001F46DB"/>
    <w:rsid w:val="00224C10"/>
    <w:rsid w:val="00262760"/>
    <w:rsid w:val="002918CE"/>
    <w:rsid w:val="002B7DC6"/>
    <w:rsid w:val="00366C4D"/>
    <w:rsid w:val="003712BA"/>
    <w:rsid w:val="003B7C62"/>
    <w:rsid w:val="003E3565"/>
    <w:rsid w:val="003E3685"/>
    <w:rsid w:val="003E56E6"/>
    <w:rsid w:val="0042212A"/>
    <w:rsid w:val="00452D0C"/>
    <w:rsid w:val="00455CD5"/>
    <w:rsid w:val="00497682"/>
    <w:rsid w:val="004D1B5A"/>
    <w:rsid w:val="004F5AE1"/>
    <w:rsid w:val="00505586"/>
    <w:rsid w:val="00531DE4"/>
    <w:rsid w:val="00551D1C"/>
    <w:rsid w:val="005A2A87"/>
    <w:rsid w:val="005F10ED"/>
    <w:rsid w:val="00630B07"/>
    <w:rsid w:val="006D71D2"/>
    <w:rsid w:val="007749BA"/>
    <w:rsid w:val="007A3612"/>
    <w:rsid w:val="008112AA"/>
    <w:rsid w:val="00830D50"/>
    <w:rsid w:val="00844443"/>
    <w:rsid w:val="00862DBA"/>
    <w:rsid w:val="00881BF4"/>
    <w:rsid w:val="00892166"/>
    <w:rsid w:val="008F2FC7"/>
    <w:rsid w:val="00902FC9"/>
    <w:rsid w:val="0095035B"/>
    <w:rsid w:val="009E53F0"/>
    <w:rsid w:val="009F5B1B"/>
    <w:rsid w:val="00A24523"/>
    <w:rsid w:val="00A369AA"/>
    <w:rsid w:val="00A6232B"/>
    <w:rsid w:val="00AA760B"/>
    <w:rsid w:val="00B025DF"/>
    <w:rsid w:val="00B07ED8"/>
    <w:rsid w:val="00B367BC"/>
    <w:rsid w:val="00B40C6E"/>
    <w:rsid w:val="00B7417A"/>
    <w:rsid w:val="00B844B6"/>
    <w:rsid w:val="00BD09EC"/>
    <w:rsid w:val="00BE667C"/>
    <w:rsid w:val="00C50376"/>
    <w:rsid w:val="00C547F2"/>
    <w:rsid w:val="00C73362"/>
    <w:rsid w:val="00C73F36"/>
    <w:rsid w:val="00CE1597"/>
    <w:rsid w:val="00CE2F37"/>
    <w:rsid w:val="00D42F41"/>
    <w:rsid w:val="00D5006B"/>
    <w:rsid w:val="00D5437B"/>
    <w:rsid w:val="00D855DD"/>
    <w:rsid w:val="00D93B81"/>
    <w:rsid w:val="00D97648"/>
    <w:rsid w:val="00DB622F"/>
    <w:rsid w:val="00DF3226"/>
    <w:rsid w:val="00DF625A"/>
    <w:rsid w:val="00E22EE1"/>
    <w:rsid w:val="00E577CA"/>
    <w:rsid w:val="00E605AA"/>
    <w:rsid w:val="00E84097"/>
    <w:rsid w:val="00EA2B15"/>
    <w:rsid w:val="00ED157D"/>
    <w:rsid w:val="00ED55BC"/>
    <w:rsid w:val="00F112A2"/>
    <w:rsid w:val="00F266BB"/>
    <w:rsid w:val="00F63886"/>
    <w:rsid w:val="00F94A95"/>
    <w:rsid w:val="00F9679F"/>
    <w:rsid w:val="00FA29F1"/>
    <w:rsid w:val="00FF628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49BA"/>
    <w:pPr>
      <w:ind w:left="720"/>
      <w:contextualSpacing/>
    </w:pPr>
  </w:style>
  <w:style w:type="paragraph" w:customStyle="1" w:styleId="Char">
    <w:name w:val="Char"/>
    <w:basedOn w:val="Normal"/>
    <w:autoRedefine/>
    <w:rsid w:val="007749BA"/>
    <w:pPr>
      <w:pageBreakBefore/>
      <w:tabs>
        <w:tab w:val="left" w:pos="850"/>
        <w:tab w:val="left" w:pos="1191"/>
        <w:tab w:val="left" w:pos="1531"/>
      </w:tabs>
      <w:spacing w:after="120" w:line="240" w:lineRule="auto"/>
      <w:jc w:val="center"/>
    </w:pPr>
    <w:rPr>
      <w:rFonts w:ascii="Tahoma" w:eastAsia="MS Mincho" w:hAnsi="Tahoma" w:cs="Tahoma"/>
      <w:b/>
      <w:bCs/>
      <w:noProof w:val="0"/>
      <w:color w:val="FFFFFF"/>
      <w:spacing w:val="20"/>
      <w:lang w:val="en-GB" w:eastAsia="zh-CN"/>
    </w:rPr>
  </w:style>
  <w:style w:type="paragraph" w:styleId="NormalWeb">
    <w:name w:val="Normal (Web)"/>
    <w:basedOn w:val="Normal"/>
    <w:uiPriority w:val="99"/>
    <w:rsid w:val="007749BA"/>
    <w:pPr>
      <w:spacing w:before="215" w:after="215" w:line="240" w:lineRule="auto"/>
    </w:pPr>
    <w:rPr>
      <w:rFonts w:ascii="Times New Roman" w:eastAsia="MS Mincho" w:hAnsi="Times New Roman" w:cs="Times New Roman"/>
      <w:noProof w:val="0"/>
      <w:lang w:val="en-US"/>
    </w:rPr>
  </w:style>
  <w:style w:type="table" w:styleId="TableGrid">
    <w:name w:val="Table Grid"/>
    <w:basedOn w:val="TableNormal"/>
    <w:rsid w:val="007749BA"/>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7749BA"/>
    <w:rPr>
      <w:b/>
      <w:bCs/>
    </w:rPr>
  </w:style>
  <w:style w:type="character" w:customStyle="1" w:styleId="apple-converted-space">
    <w:name w:val="apple-converted-space"/>
    <w:basedOn w:val="DefaultParagraphFont"/>
    <w:rsid w:val="007749BA"/>
  </w:style>
  <w:style w:type="paragraph" w:styleId="BalloonText">
    <w:name w:val="Balloon Text"/>
    <w:basedOn w:val="Normal"/>
    <w:link w:val="BalloonTextChar"/>
    <w:uiPriority w:val="99"/>
    <w:semiHidden/>
    <w:unhideWhenUsed/>
    <w:rsid w:val="007749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9BA"/>
    <w:rPr>
      <w:rFonts w:ascii="Tahoma" w:hAnsi="Tahoma" w:cs="Tahoma"/>
      <w:noProof/>
      <w:sz w:val="16"/>
      <w:szCs w:val="16"/>
      <w:lang w:val="vi-VN"/>
    </w:rPr>
  </w:style>
  <w:style w:type="character" w:customStyle="1" w:styleId="apple-tab-span">
    <w:name w:val="apple-tab-span"/>
    <w:basedOn w:val="DefaultParagraphFont"/>
    <w:rsid w:val="00C73F36"/>
  </w:style>
  <w:style w:type="paragraph" w:styleId="NoSpacing">
    <w:name w:val="No Spacing"/>
    <w:uiPriority w:val="1"/>
    <w:qFormat/>
    <w:rsid w:val="006D71D2"/>
    <w:pPr>
      <w:spacing w:after="0" w:line="240" w:lineRule="auto"/>
    </w:pPr>
    <w:rPr>
      <w:noProof/>
      <w:lang w:val="vi-VN"/>
    </w:rPr>
  </w:style>
  <w:style w:type="paragraph" w:customStyle="1" w:styleId="a">
    <w:name w:val="a"/>
    <w:basedOn w:val="Normal"/>
    <w:qFormat/>
    <w:rsid w:val="00D855DD"/>
    <w:pPr>
      <w:spacing w:after="0" w:line="288" w:lineRule="auto"/>
      <w:jc w:val="center"/>
    </w:pPr>
    <w:rPr>
      <w:rFonts w:asciiTheme="majorBidi" w:hAnsiTheme="majorBidi" w:cstheme="majorBidi"/>
      <w:b/>
      <w:bCs/>
      <w:spacing w:val="-4"/>
      <w:sz w:val="28"/>
      <w:szCs w:val="28"/>
      <w:shd w:val="clear" w:color="auto" w:fill="FFFFFF"/>
      <w:lang w:val="en-US"/>
    </w:rPr>
  </w:style>
  <w:style w:type="paragraph" w:customStyle="1" w:styleId="B">
    <w:name w:val="B"/>
    <w:basedOn w:val="Normal"/>
    <w:qFormat/>
    <w:rsid w:val="00D855DD"/>
    <w:pPr>
      <w:spacing w:after="0" w:line="288" w:lineRule="auto"/>
      <w:jc w:val="both"/>
    </w:pPr>
    <w:rPr>
      <w:rFonts w:asciiTheme="majorBidi" w:hAnsiTheme="majorBidi" w:cstheme="majorBidi"/>
      <w:b/>
      <w:sz w:val="28"/>
      <w:szCs w:val="28"/>
    </w:rPr>
  </w:style>
  <w:style w:type="paragraph" w:customStyle="1" w:styleId="C">
    <w:name w:val="C"/>
    <w:basedOn w:val="Normal"/>
    <w:qFormat/>
    <w:rsid w:val="00D855DD"/>
    <w:pPr>
      <w:spacing w:after="0" w:line="288" w:lineRule="auto"/>
      <w:jc w:val="both"/>
    </w:pPr>
    <w:rPr>
      <w:rFonts w:asciiTheme="majorBidi" w:hAnsiTheme="majorBidi" w:cstheme="majorBidi"/>
      <w:b/>
      <w:i/>
      <w:sz w:val="28"/>
      <w:szCs w:val="28"/>
    </w:rPr>
  </w:style>
  <w:style w:type="paragraph" w:styleId="Header">
    <w:name w:val="header"/>
    <w:basedOn w:val="Normal"/>
    <w:link w:val="HeaderChar"/>
    <w:uiPriority w:val="99"/>
    <w:unhideWhenUsed/>
    <w:rsid w:val="00D855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55DD"/>
    <w:rPr>
      <w:noProof/>
      <w:lang w:val="vi-VN"/>
    </w:rPr>
  </w:style>
  <w:style w:type="paragraph" w:styleId="Footer">
    <w:name w:val="footer"/>
    <w:basedOn w:val="Normal"/>
    <w:link w:val="FooterChar"/>
    <w:uiPriority w:val="99"/>
    <w:unhideWhenUsed/>
    <w:rsid w:val="00D855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55DD"/>
    <w:rPr>
      <w:noProof/>
      <w:lang w:val="vi-VN"/>
    </w:rPr>
  </w:style>
  <w:style w:type="paragraph" w:styleId="TOC1">
    <w:name w:val="toc 1"/>
    <w:basedOn w:val="Normal"/>
    <w:next w:val="Normal"/>
    <w:autoRedefine/>
    <w:uiPriority w:val="39"/>
    <w:unhideWhenUsed/>
    <w:rsid w:val="00D855DD"/>
    <w:pPr>
      <w:spacing w:after="100"/>
    </w:pPr>
  </w:style>
  <w:style w:type="character" w:styleId="Hyperlink">
    <w:name w:val="Hyperlink"/>
    <w:basedOn w:val="DefaultParagraphFont"/>
    <w:uiPriority w:val="99"/>
    <w:unhideWhenUsed/>
    <w:rsid w:val="00D855DD"/>
    <w:rPr>
      <w:color w:val="0000FF" w:themeColor="hyperlink"/>
      <w:u w:val="single"/>
    </w:rPr>
  </w:style>
  <w:style w:type="character" w:styleId="PageNumber">
    <w:name w:val="page number"/>
    <w:basedOn w:val="DefaultParagraphFont"/>
    <w:uiPriority w:val="99"/>
    <w:semiHidden/>
    <w:unhideWhenUsed/>
    <w:rsid w:val="00D855D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49BA"/>
    <w:pPr>
      <w:ind w:left="720"/>
      <w:contextualSpacing/>
    </w:pPr>
  </w:style>
  <w:style w:type="paragraph" w:customStyle="1" w:styleId="Char">
    <w:name w:val="Char"/>
    <w:basedOn w:val="Normal"/>
    <w:autoRedefine/>
    <w:rsid w:val="007749BA"/>
    <w:pPr>
      <w:pageBreakBefore/>
      <w:tabs>
        <w:tab w:val="left" w:pos="850"/>
        <w:tab w:val="left" w:pos="1191"/>
        <w:tab w:val="left" w:pos="1531"/>
      </w:tabs>
      <w:spacing w:after="120" w:line="240" w:lineRule="auto"/>
      <w:jc w:val="center"/>
    </w:pPr>
    <w:rPr>
      <w:rFonts w:ascii="Tahoma" w:eastAsia="MS Mincho" w:hAnsi="Tahoma" w:cs="Tahoma"/>
      <w:b/>
      <w:bCs/>
      <w:noProof w:val="0"/>
      <w:color w:val="FFFFFF"/>
      <w:spacing w:val="20"/>
      <w:lang w:val="en-GB" w:eastAsia="zh-CN"/>
    </w:rPr>
  </w:style>
  <w:style w:type="paragraph" w:styleId="NormalWeb">
    <w:name w:val="Normal (Web)"/>
    <w:basedOn w:val="Normal"/>
    <w:uiPriority w:val="99"/>
    <w:rsid w:val="007749BA"/>
    <w:pPr>
      <w:spacing w:before="215" w:after="215" w:line="240" w:lineRule="auto"/>
    </w:pPr>
    <w:rPr>
      <w:rFonts w:ascii="Times New Roman" w:eastAsia="MS Mincho" w:hAnsi="Times New Roman" w:cs="Times New Roman"/>
      <w:noProof w:val="0"/>
      <w:lang w:val="en-US"/>
    </w:rPr>
  </w:style>
  <w:style w:type="table" w:styleId="TableGrid">
    <w:name w:val="Table Grid"/>
    <w:basedOn w:val="TableNormal"/>
    <w:rsid w:val="007749BA"/>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7749BA"/>
    <w:rPr>
      <w:b/>
      <w:bCs/>
    </w:rPr>
  </w:style>
  <w:style w:type="character" w:customStyle="1" w:styleId="apple-converted-space">
    <w:name w:val="apple-converted-space"/>
    <w:basedOn w:val="DefaultParagraphFont"/>
    <w:rsid w:val="007749BA"/>
  </w:style>
  <w:style w:type="paragraph" w:styleId="BalloonText">
    <w:name w:val="Balloon Text"/>
    <w:basedOn w:val="Normal"/>
    <w:link w:val="BalloonTextChar"/>
    <w:uiPriority w:val="99"/>
    <w:semiHidden/>
    <w:unhideWhenUsed/>
    <w:rsid w:val="007749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9BA"/>
    <w:rPr>
      <w:rFonts w:ascii="Tahoma" w:hAnsi="Tahoma" w:cs="Tahoma"/>
      <w:noProof/>
      <w:sz w:val="16"/>
      <w:szCs w:val="16"/>
      <w:lang w:val="vi-VN"/>
    </w:rPr>
  </w:style>
  <w:style w:type="character" w:customStyle="1" w:styleId="apple-tab-span">
    <w:name w:val="apple-tab-span"/>
    <w:basedOn w:val="DefaultParagraphFont"/>
    <w:rsid w:val="00C73F36"/>
  </w:style>
  <w:style w:type="paragraph" w:styleId="NoSpacing">
    <w:name w:val="No Spacing"/>
    <w:uiPriority w:val="1"/>
    <w:qFormat/>
    <w:rsid w:val="006D71D2"/>
    <w:pPr>
      <w:spacing w:after="0" w:line="240" w:lineRule="auto"/>
    </w:pPr>
    <w:rPr>
      <w:noProof/>
      <w:lang w:val="vi-VN"/>
    </w:rPr>
  </w:style>
  <w:style w:type="paragraph" w:customStyle="1" w:styleId="a">
    <w:name w:val="a"/>
    <w:basedOn w:val="Normal"/>
    <w:qFormat/>
    <w:rsid w:val="00D855DD"/>
    <w:pPr>
      <w:spacing w:after="0" w:line="288" w:lineRule="auto"/>
      <w:jc w:val="center"/>
    </w:pPr>
    <w:rPr>
      <w:rFonts w:asciiTheme="majorBidi" w:hAnsiTheme="majorBidi" w:cstheme="majorBidi"/>
      <w:b/>
      <w:bCs/>
      <w:spacing w:val="-4"/>
      <w:sz w:val="28"/>
      <w:szCs w:val="28"/>
      <w:shd w:val="clear" w:color="auto" w:fill="FFFFFF"/>
      <w:lang w:val="en-US"/>
    </w:rPr>
  </w:style>
  <w:style w:type="paragraph" w:customStyle="1" w:styleId="B">
    <w:name w:val="B"/>
    <w:basedOn w:val="Normal"/>
    <w:qFormat/>
    <w:rsid w:val="00D855DD"/>
    <w:pPr>
      <w:spacing w:after="0" w:line="288" w:lineRule="auto"/>
      <w:jc w:val="both"/>
    </w:pPr>
    <w:rPr>
      <w:rFonts w:asciiTheme="majorBidi" w:hAnsiTheme="majorBidi" w:cstheme="majorBidi"/>
      <w:b/>
      <w:sz w:val="28"/>
      <w:szCs w:val="28"/>
    </w:rPr>
  </w:style>
  <w:style w:type="paragraph" w:customStyle="1" w:styleId="C">
    <w:name w:val="C"/>
    <w:basedOn w:val="Normal"/>
    <w:qFormat/>
    <w:rsid w:val="00D855DD"/>
    <w:pPr>
      <w:spacing w:after="0" w:line="288" w:lineRule="auto"/>
      <w:jc w:val="both"/>
    </w:pPr>
    <w:rPr>
      <w:rFonts w:asciiTheme="majorBidi" w:hAnsiTheme="majorBidi" w:cstheme="majorBidi"/>
      <w:b/>
      <w:i/>
      <w:sz w:val="28"/>
      <w:szCs w:val="28"/>
    </w:rPr>
  </w:style>
  <w:style w:type="paragraph" w:styleId="Header">
    <w:name w:val="header"/>
    <w:basedOn w:val="Normal"/>
    <w:link w:val="HeaderChar"/>
    <w:uiPriority w:val="99"/>
    <w:unhideWhenUsed/>
    <w:rsid w:val="00D855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55DD"/>
    <w:rPr>
      <w:noProof/>
      <w:lang w:val="vi-VN"/>
    </w:rPr>
  </w:style>
  <w:style w:type="paragraph" w:styleId="Footer">
    <w:name w:val="footer"/>
    <w:basedOn w:val="Normal"/>
    <w:link w:val="FooterChar"/>
    <w:uiPriority w:val="99"/>
    <w:unhideWhenUsed/>
    <w:rsid w:val="00D855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55DD"/>
    <w:rPr>
      <w:noProof/>
      <w:lang w:val="vi-VN"/>
    </w:rPr>
  </w:style>
  <w:style w:type="paragraph" w:styleId="TOC1">
    <w:name w:val="toc 1"/>
    <w:basedOn w:val="Normal"/>
    <w:next w:val="Normal"/>
    <w:autoRedefine/>
    <w:uiPriority w:val="39"/>
    <w:unhideWhenUsed/>
    <w:rsid w:val="00D855DD"/>
    <w:pPr>
      <w:spacing w:after="100"/>
    </w:pPr>
  </w:style>
  <w:style w:type="character" w:styleId="Hyperlink">
    <w:name w:val="Hyperlink"/>
    <w:basedOn w:val="DefaultParagraphFont"/>
    <w:uiPriority w:val="99"/>
    <w:unhideWhenUsed/>
    <w:rsid w:val="00D855DD"/>
    <w:rPr>
      <w:color w:val="0000FF" w:themeColor="hyperlink"/>
      <w:u w:val="single"/>
    </w:rPr>
  </w:style>
  <w:style w:type="character" w:styleId="PageNumber">
    <w:name w:val="page number"/>
    <w:basedOn w:val="DefaultParagraphFont"/>
    <w:uiPriority w:val="99"/>
    <w:semiHidden/>
    <w:unhideWhenUsed/>
    <w:rsid w:val="00D855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444215">
      <w:bodyDiv w:val="1"/>
      <w:marLeft w:val="0"/>
      <w:marRight w:val="0"/>
      <w:marTop w:val="0"/>
      <w:marBottom w:val="0"/>
      <w:divBdr>
        <w:top w:val="none" w:sz="0" w:space="0" w:color="auto"/>
        <w:left w:val="none" w:sz="0" w:space="0" w:color="auto"/>
        <w:bottom w:val="none" w:sz="0" w:space="0" w:color="auto"/>
        <w:right w:val="none" w:sz="0" w:space="0" w:color="auto"/>
      </w:divBdr>
    </w:div>
    <w:div w:id="716051080">
      <w:bodyDiv w:val="1"/>
      <w:marLeft w:val="0"/>
      <w:marRight w:val="0"/>
      <w:marTop w:val="0"/>
      <w:marBottom w:val="0"/>
      <w:divBdr>
        <w:top w:val="none" w:sz="0" w:space="0" w:color="auto"/>
        <w:left w:val="none" w:sz="0" w:space="0" w:color="auto"/>
        <w:bottom w:val="none" w:sz="0" w:space="0" w:color="auto"/>
        <w:right w:val="none" w:sz="0" w:space="0" w:color="auto"/>
      </w:divBdr>
      <w:divsChild>
        <w:div w:id="1386107013">
          <w:marLeft w:val="0"/>
          <w:marRight w:val="0"/>
          <w:marTop w:val="0"/>
          <w:marBottom w:val="0"/>
          <w:divBdr>
            <w:top w:val="none" w:sz="0" w:space="0" w:color="auto"/>
            <w:left w:val="none" w:sz="0" w:space="0" w:color="auto"/>
            <w:bottom w:val="none" w:sz="0" w:space="0" w:color="auto"/>
            <w:right w:val="none" w:sz="0" w:space="0" w:color="auto"/>
          </w:divBdr>
        </w:div>
      </w:divsChild>
    </w:div>
    <w:div w:id="1643802437">
      <w:bodyDiv w:val="1"/>
      <w:marLeft w:val="0"/>
      <w:marRight w:val="0"/>
      <w:marTop w:val="0"/>
      <w:marBottom w:val="0"/>
      <w:divBdr>
        <w:top w:val="none" w:sz="0" w:space="0" w:color="auto"/>
        <w:left w:val="none" w:sz="0" w:space="0" w:color="auto"/>
        <w:bottom w:val="none" w:sz="0" w:space="0" w:color="auto"/>
        <w:right w:val="none" w:sz="0" w:space="0" w:color="auto"/>
      </w:divBdr>
      <w:divsChild>
        <w:div w:id="2135713014">
          <w:marLeft w:val="0"/>
          <w:marRight w:val="0"/>
          <w:marTop w:val="0"/>
          <w:marBottom w:val="0"/>
          <w:divBdr>
            <w:top w:val="none" w:sz="0" w:space="0" w:color="auto"/>
            <w:left w:val="none" w:sz="0" w:space="0" w:color="auto"/>
            <w:bottom w:val="none" w:sz="0" w:space="0" w:color="auto"/>
            <w:right w:val="none" w:sz="0" w:space="0" w:color="auto"/>
          </w:divBdr>
        </w:div>
      </w:divsChild>
    </w:div>
    <w:div w:id="2092117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9027FD-0D4C-4E03-86EF-4AF0FA946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5625</Words>
  <Characters>32067</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anh Cuong</cp:lastModifiedBy>
  <cp:revision>2</cp:revision>
  <dcterms:created xsi:type="dcterms:W3CDTF">2019-03-27T04:41:00Z</dcterms:created>
  <dcterms:modified xsi:type="dcterms:W3CDTF">2019-03-27T04:41:00Z</dcterms:modified>
</cp:coreProperties>
</file>